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1"/>
  </p:notesMasterIdLst>
  <p:sldIdLst>
    <p:sldId id="256" r:id="rId3"/>
    <p:sldId id="257" r:id="rId4"/>
    <p:sldId id="275" r:id="rId5"/>
    <p:sldId id="276" r:id="rId6"/>
    <p:sldId id="277" r:id="rId7"/>
    <p:sldId id="268" r:id="rId8"/>
    <p:sldId id="269" r:id="rId9"/>
    <p:sldId id="270" r:id="rId10"/>
    <p:sldId id="271" r:id="rId11"/>
    <p:sldId id="272" r:id="rId12"/>
    <p:sldId id="274" r:id="rId13"/>
    <p:sldId id="273" r:id="rId14"/>
    <p:sldId id="278" r:id="rId15"/>
    <p:sldId id="279" r:id="rId16"/>
    <p:sldId id="280" r:id="rId17"/>
    <p:sldId id="281" r:id="rId18"/>
    <p:sldId id="282" r:id="rId19"/>
    <p:sldId id="283" r:id="rId20"/>
    <p:sldId id="258" r:id="rId21"/>
    <p:sldId id="259" r:id="rId22"/>
    <p:sldId id="260" r:id="rId23"/>
    <p:sldId id="261" r:id="rId24"/>
    <p:sldId id="262" r:id="rId25"/>
    <p:sldId id="263" r:id="rId26"/>
    <p:sldId id="264" r:id="rId27"/>
    <p:sldId id="265" r:id="rId28"/>
    <p:sldId id="266" r:id="rId29"/>
    <p:sldId id="267"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20" d="100"/>
          <a:sy n="120" d="100"/>
        </p:scale>
        <p:origin x="234" y="1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7T08:53:34.284"/>
    </inkml:context>
    <inkml:brush xml:id="br0">
      <inkml:brushProperty name="width" value="0.05292" units="cm"/>
      <inkml:brushProperty name="height" value="0.05292" units="cm"/>
      <inkml:brushProperty name="color" value="#FF0000"/>
    </inkml:brush>
  </inkml:definitions>
  <inkml:trace contextRef="#ctx0" brushRef="#br0">18654 2391 200 0,'0'0'107'0,"0"0"-93"0,0 0 6 16,0 0 35-16,0 0-4 0,0 0-26 16,0 0-13-16,76-50-1 0,-44 50-5 15,1 0 7-15,1 0 1 0,3 0-7 16,0 3 1-16,1 2 0 0,-2 1-4 0,1 6 3 16,0-1 3-16,0 3-3 15,-4 3 0-15,-5 0-3 0,-3 2 0 16,-6 2-1-16,-5-2 0 0,-11 2 0 0,-3 0-2 15,-12 0 2-15,-8-1 0 0,-10-1-1 16,-9-1 2-16,-7-3-3 0,-7-2 2 16,-6 0-1-16,0-5-1 0,-4-3 0 15,4-2 2-15,4-3-2 16,6-2 5-16,10-2 4 0,8-2-2 0,7 2-5 16,11-3-2-16,5 2-1 0,7 2 0 15,1-3 0-15,15 1-16 0,7-2-30 16,11 0-50-16,12-1-108 0</inkml:trace>
  <inkml:trace contextRef="#ctx0" brushRef="#br0" timeOffset="400.3188">19884 2355 168 0,'0'0'70'0,"0"0"-21"16,0 0-20-16,0 0 3 0,-67-48 4 15,48 53 2-15,-6 3-19 0,-5 7-7 16,-2 5 6-16,-4 5-3 15,-1 8-4-15,-7 3-3 0,3 9 0 16,-5 9-2-16,0 7 8 0,-1 6 4 16,7 5 4-16,2 3 2 0,10 0-4 15,11-7-8-15,11-2-1 0,6-5-3 0,10-6-3 16,7-5-3-16,9-5-2 0,5-4 2 16,3-9 1-16,3-5 6 0,0-4 0 15,2-8 2-15,-3-2-4 0,-3-7-3 16,-1-3-1-16,-3-3-3 0,-1-5 0 15,1-5-29-15,-5-9-26 0,0-7-48 16,-5 0-85-16</inkml:trace>
  <inkml:trace contextRef="#ctx0" brushRef="#br0" timeOffset="862.7862">18596 2434 458 0,'0'0'23'16,"0"0"-13"-16,0 0 0 0,0 0 12 0,0 0 0 15,0 0-3-15,0 0-3 0,50 29-2 16,-45 2-1-16,-1 11-2 15,-1 9 0-15,-3 11 4 0,0 2 1 16,-4 1-1-16,-1 6-2 0,2-6-4 16,-1 2-3-16,2-3 1 0,0-5 2 0,2-3-2 15,0-7-4-15,3-3-2 0,1-7 1 16,0-6 0-16,1-6-1 0,2-6 0 16,-3-7 0-16,4-3-1 0,-1-7-20 15,1-5-34-15,2-15-36 0,3-7-135 16</inkml:trace>
  <inkml:trace contextRef="#ctx0" brushRef="#br0" timeOffset="1230.5692">20113 2641 158 0,'0'0'173'0,"0"0"-138"0,0 0 3 16,0 0 15-16,0 0-1 0,-21-50-14 15,25 50-18-15,1 7-13 0,2 5 0 16,8 6 7-16,3 8 7 0,7 5 1 0,1 6 0 15,6 4 3-15,1 5-4 0,4-2 7 16,-3-1-14-16,-1-1-1 0,-2-7-3 16,-4-1-5-16,-1-3-1 0,-1-6-1 15,-4-2-2-15,-1-6 0 16,-6-3-1-16,-2-6-2 0,-6-2-7 0,-5-4-13 16,-1-2-6-16,-1-1-16 0,-4-8-18 15,-2-7-70-15,1-2-92 0</inkml:trace>
  <inkml:trace contextRef="#ctx0" brushRef="#br0" timeOffset="1481.2368">20423 2573 314 0,'0'0'51'0,"0"0"-27"0,0 0 6 0,0 0 21 15,0 0-14-15,-59 37-8 0,43-7-6 16,-4 7-3-16,-3 5-9 0,1 6-3 15,-5 1 2-15,1 1 0 0,-1-2-1 16,-2-3-1-16,5-5-2 0,-2-4 1 16,5-4-1-16,2-5 3 15,2-7-4-15,3-2-3 0,4-7-1 16,6-3 0-16,2-5-1 0,2-3 0 0,2-5-11 16,9-8-18-16,7-10-55 15,10-8-68-15,0-2-82 0</inkml:trace>
  <inkml:trace contextRef="#ctx0" brushRef="#br0" timeOffset="1909.9235">21013 2719 222 0,'0'0'93'0,"0"0"-20"0,0 0-55 15,0 0 13-15,0 0-10 0,0 0-6 16,0 0-2-16,0 0 4 0,39-9 5 16,-21 9 5-16,5 0-3 0,6 0-1 0,4-2 2 15,4-1-5-15,2 0 5 16,0 0-7-16,0 2-4 0,-5-1-4 0,-3 2-2 16,-1 0-1-16,-7 0-6 0,-4 0-1 15,-4 0-1-15,-4 2 1 0,-6-2 0 16,-3 0 0-16,-2 0 0 0,0 1-12 0,-6 1-20 15,-6 1-3-15,-7 3-29 16,-6 1-42-16,-8-1-55 0,0 1-4 16</inkml:trace>
  <inkml:trace contextRef="#ctx0" brushRef="#br0" timeOffset="2095.9679">20976 2932 261 0,'0'0'44'0,"0"0"-4"0,69 10 27 16,-35-10-4-16,3 0-10 0,2-1-8 16,-2-2-8-16,-3 0-12 0,-4 0-9 15,-5-1-2-15,-2 1-8 0,-4-1-2 0,-2-1-4 16,-1-1 0-16,1-1-2 0,1-2-44 16,2-1-58-16,0-3-133 0</inkml:trace>
  <inkml:trace contextRef="#ctx0" brushRef="#br0" timeOffset="2783.6923">21981 2726 245 0,'0'0'110'15,"0"0"-68"-15,57-38-6 0,-32 32 3 16,0 1 12-16,3 4-6 0,1 0-16 16,-4 1-4-16,1 3-6 0,-9 2-5 15,-1 3-5-15,-6 0-4 0,-4 3-2 16,-4 1-3-16,-2 2 1 0,-8 3-1 15,-7 3 0-15,-6 2-2 0,-4 3-5 16,-3-2-6-16,-2 0-1 0,6-4 8 16,2-3-5-16,2-4 10 0,7-3 1 15,4-4 0-15,3-1 0 0,5-4 1 16,0 0 0-16,1 0 0 0,0-4 4 16,6-3 1-16,2-4-4 0,5-2 0 0,4 0 0 15,4-2-2-15,4-1 0 0,3 1 0 16,2-4 0-16,0 2 1 15,1-1 2-15,-2 2 4 0,-6 0 1 16,-2 1 3-16,0 0 1 0,-7 2-4 0,-2 0-1 16,-2 0-1-16,-6 2 0 0,0 2 0 15,-2-2 1-15,-2 1-2 0,0 2-3 16,-1 1 1-16,-2 3-1 0,-1 0 1 16,1 0-3-16,1 2 0 0,-2 0 2 0,1 1 0 15,1 1-2-15,0-2 0 16,0 2 1-16,-1 0 0 0,-3 9 0 15,0 0-1-15,-2 6 0 0,-1 8 0 16,-4 2 2-16,2 4-2 0,0 4 2 16,2-2 0-16,4 2 0 0,2-5 0 15,3-1 0-15,2-3-2 0,6-4 0 0,7 0 0 16,2-5 4-16,8-4-4 0,3-4 1 16,5-3 3-16,6-1 0 0,2-1 0 15,2-2 3-15,-3 0 1 0,-1 0-2 16,-10 0-3-16,-8 0-2 0,-1-2-1 15,-9 2 1-15,-7 0-1 0,-3 0 0 16,-1 0-9-16,-13 0-47 0,-11-3-62 16,-6-5-252-16</inkml:trace>
  <inkml:trace contextRef="#ctx0" brushRef="#br0" timeOffset="11542.5143">23687 2212 150 0,'0'0'190'0,"0"0"-160"16,0 0-10-16,0 0 20 0,0 0 6 15,0 0-15-15,1-37-2 0,-1 36-7 0,0 1-7 16,0 0-6-16,0 1-2 0,0 4-4 15,0 5-3-15,0 6 4 0,0 4 0 16,-4 3 0-16,0 4 1 0,-1 0-3 16,2 5 1-16,-3 3-1 0,0 1 0 15,1 2 0-15,-1-2-1 0,-1 2 0 16,1 0 0-16,-2-1 0 0,4 1-1 16,1 1 1-16,-1 4 1 0,-2-3-1 15,2 2 2-15,2 1-2 0,0-3 1 16,1 4-1-16,-2-4 1 0,-3 1-1 15,4-1 0-15,0-1 0 0,1 0 1 16,0-2-1-16,-3 3 0 0,2-1 0 16,1-1 1-16,1 3-1 0,0-4 2 15,0-1-1-15,1-1 0 0,-1-6 1 0,4-1-1 16,-4-5-1-16,0-4 1 16,-5-1-1-16,1-8 1 0,0 3 2 15,0-6 0-15,-1-3 1 0,1 1 0 0,1-5 2 16,2 1 2-16,-3-1 3 0,-1-4-4 15,0-4-4-15,2-6-1 0,3-5-3 16,0-6-15-16,1-8-29 0,10-6-39 16,-3-1-121-16</inkml:trace>
  <inkml:trace contextRef="#ctx0" brushRef="#br0" timeOffset="12007.3938">24307 2498 104 0,'0'0'183'0,"0"0"-136"16,0 0-15-16,0 0 5 0,0 0 7 16,0 0-14-16,0 0-10 0,-7-13-4 15,9 15-3-15,8 3-2 0,5 2 4 16,2 3 2-16,5 2-1 0,0 1-3 15,5 3 0-15,-1 1-2 0,-1-1 1 0,3 4-2 16,-3-2 0-16,0-1-3 0,-3 2 0 16,-4-3-1-16,1-1 0 15,-4-4-2-15,-2 0-2 0,-5-4 0 0,-1-1-2 16,-4-2 1-16,-1-3-1 16,-2 2 1-16,0-1 0 0,0-2-1 0,0 0-5 15,-1 0-13-15,-1 0-7 0,-1-1-17 16,-3-6-36-16,2-5-51 0,2-2-70 15</inkml:trace>
  <inkml:trace contextRef="#ctx0" brushRef="#br0" timeOffset="12475.0262">24845 2436 267 0,'0'0'79'16,"0"0"-49"-16,0 0 4 0,0 0 23 15,0 0-18-15,0 0-15 0,0 0-7 16,0 0-8-16,0 0-4 0,-62-19-5 16,42 29 0-16,-2 2 0 0,-3 3 1 0,3 4-1 15,-3-2-1-15,5 3 1 0,5 0 0 16,2-4 0-16,4 2 0 0,-2-4 0 16,3 2 0-16,-2-1 1 0,5-5 0 15,-1-1 3-15,2-5 0 0,3 1 2 16,-1-4 3-16,2-1 1 0,0 0 3 15,0 0 0-15,0 0 2 0,0 0-3 0,0 0 0 16,0 0 2-16,0 0-3 0,0 2-4 16,0 1-2-16,0 2-3 0,1 1 0 15,0 4 0-15,1 4 0 0,0 6 2 16,0 1-2-16,3 8 1 0,-3-2 0 16,1 6 1-16,-1 1 1 15,1-2 0-15,3 2-2 0,-4 0 0 0,2-3-1 16,-2 0-1-16,1-3 0 15,1-3-1-15,-2-2 1 0,0-3-1 0,-2 0 0 16,1-2 0-16,-1-5-1 16,0-2 1-16,0-3 1 0,0-3-1 0,0-2 0 15,0-1 1-15,-1-1 0 0,1 0-1 16,0-1 0-16,0 0-6 0,0-1-11 16,1-9-14-16,4-6-41 0,7-9-40 15,0-2-92-15</inkml:trace>
  <inkml:trace contextRef="#ctx0" brushRef="#br0" timeOffset="12774.2666">25007 2704 240 0,'0'0'48'0,"0"0"32"15,0 0-32-15,0 0 4 0,0 0-4 16,0 0 0-16,0 0-17 0,0 0-12 16,7-35-6-16,6 33 1 0,-2 1 0 15,2-2 2-15,5 3-2 0,4-1-3 16,0-1 1-16,2 2-2 0,-1 0-2 16,-2 0-4-16,1 0 0 0,-4 0-3 15,-5 0 0-15,0 0 0 0,-2 2-1 16,-5 0 0-16,2 1-5 0,-5 0-23 15,-1 1-13-15,-2 0-9 0,0 1-37 0,-7 1-43 16,-3 0-1-16</inkml:trace>
  <inkml:trace contextRef="#ctx0" brushRef="#br0" timeOffset="12971.8337">24918 2869 112 0,'0'0'231'0,"0"0"-195"0,0 0-8 0,0 0 20 15,54 31-5-15,-28-29-10 0,4 1 11 16,0-3-8-16,-2 1-11 0,-1-1-7 16,-2 0 2-16,-4 0-7 0,-5 0-4 15,-3 0-3-15,-4-3-3 0,-1 0 0 0,-3 1-1 16,-2-5-2-16,-1 2 0 16,1-4-20-16,-1-4-42 0,1-2-90 15,0-3-175-15</inkml:trace>
  <inkml:trace contextRef="#ctx0" brushRef="#br0" timeOffset="13882.6773">25761 2572 338 0,'0'0'67'0,"21"-51"-26"0,-9 37-10 16,-2 6 9-16,-3 1-1 0,2 6-15 16,-2 1-7-16,0 0-4 0,0 5-8 15,2 6-1-15,0 5 2 0,0-1 3 16,-2 6-1-16,-1 1 1 0,0 0 0 16,0 1-4-16,0-3-2 0,1-3-1 15,2-3-1-15,0-3 1 0,2-1 0 16,-3-6-2-16,7-1 4 0,-3-3-1 15,3 0 0-15,-2-6 2 0,0 0-1 16,0-5 0-16,-2 0 0 0,1-3 2 16,-5 1 2-16,-2-3 2 0,2 0-1 0,-2-2 0 15,-2 0-3-15,0 0 0 0,1 1 0 16,-2 2 0-16,0 5 0 0,-1-1-3 16,1 7 1-16,-2-1 0 0,1 5 1 15,-1-1-1-15,0 1 2 0,0 0 0 16,0 0-2-16,-1 0-3 0,-1 1-1 15,-1 5 0-15,-1 4 0 0,-2 3 0 16,1 2 0-16,0 3-1 0,0 4 1 16,3 3-1-16,-1 2 1 0,2 4 0 15,0 0 0-15,0 2 0 16,0 3 1-16,-1-1-1 0,1 1 0 0,-2-3 0 16,3 0 0-16,0-3 0 0,-1-4 2 15,1 0-2-15,0-3 0 0,0 0 0 16,2-3 0-16,1-2 1 0,0 2-1 0,-3-1 0 15,1-1-1-15,-1-2 0 0,0-1 1 16,0-1-1-16,-4-4 1 16,-1 1 0-16,0-4 0 0,0 2 0 15,-1-2-1-15,-1 0 1 0,-1-2-3 0,-1-1 0 16,-2 0-1-16,0-2 0 0,-2-1 2 16,-1-1 2-16,-2 0 0 15,1-4 0-15,-2 0 0 0,0-5 0 0,-2-1 1 16,1 1 0-16,1-4-1 0,0 2-1 15,3-2 0-15,1-1 1 0,2 1 2 16,5-1-1-16,2 0 2 0,1 0 0 16,3-1-1-16,0 0 0 0,5 0 1 15,2 2-2-15,6-3 1 0,3 2-2 16,4 0 0-16,1 1 0 0,2-1 0 0,-1 3 0 16,0 1 0-16,-3 2 1 15,-2 0-1-15,-3 2-1 0,-3 1 0 16,2-1-6-16,-1 2-42 0,-2-3-19 15,3-7-48-15,-3 0-118 0</inkml:trace>
  <inkml:trace contextRef="#ctx0" brushRef="#br0" timeOffset="14343.1357">26271 2265 94 0,'0'0'38'0,"0"0"112"0,0 0-90 15,0 0-12-15,0 0-1 0,0 0-9 0,0 0-13 16,42-10-8-16,-28 22 2 15,4 4 8-15,3 6-4 0,3 5-6 0,3 4 0 16,-3 1 2-16,3 4-7 0,-1 4 2 16,-3 5-2-16,0-1-2 0,1 2-2 15,-7-1-3-15,0 0-1 0,-5-2 0 16,-2-2-3-16,-2 2 2 0,-3 0-3 16,-3 1 3-16,-2 2-1 15,-1 4 1-15,-11-1-1 0,2-2 0 0,-4-4-2 16,1-8 0-16,1-4 0 0,4-4 0 0,-2-4 0 15,3-3 2-15,1-5-2 16,0-2 0-16,0-5 2 0,2 0 6 16,-1-5 4-16,1 0 1 0,0-3-1 0,-4 3-2 15,1-3-4-15,-3 0-3 0,2 0-1 16,-3 0-2-16,1 0-2 16,0-3-30-16,-4-4-28 0,2-4-60 0,5-2-212 15</inkml:trace>
  <inkml:trace contextRef="#ctx0" brushRef="#br0" timeOffset="58086.3293">9030 11647 97 0,'0'0'27'0,"0"0"70"15,0 0-26-15,0 0-28 0,0 0-8 16,0 0 5-16,0 0-4 0,0 0-4 16,0 0-7-16,0 0-8 0,0 0-4 15,0 0-6-15,2 0-3 0,1 0-4 16,2 0 0-16,1 4 0 0,3 4 0 15,0-1 1-15,4 3-1 0,-1-1 1 16,3 2-1-16,-2-2 0 0,0 1 1 16,3 1-1-16,-1-1 0 0,3 3 1 15,-1-1-1-15,0-1 3 0,0 2 1 16,-3 0 2-16,1-1-3 0,-1 0 0 0,-1-2-1 16,-1 2-1-16,-1-2 0 15,2-2 1-15,0 2-1 0,0-3 1 0,1 3-1 16,-1-2 0-16,3 0 0 0,-2 1 1 15,3-2 2-15,-1 0-2 0,1 2-1 16,0-3 1-16,-1 0 0 16,1-1 0-16,0-1 0 0,3 0 0 0,0-2 0 15,1 0-1-15,0 1 1 0,1-1-1 16,-1-1 1-16,-2-1 0 0,2 0 0 16,-3 0-1-16,2 0 0 0,-2 0 0 15,2 0-1-15,-2-3 1 0,0 3 0 16,-1-3 0-16,-2 3 0 0,1-2-1 15,-1 2 1-15,2-4 0 0,-1 0 2 16,2-2 2-16,2 0 2 0,-1-3-1 16,2 0 0-16,2-1 0 0,-3 1 0 0,4 0 1 15,-2 0-1-15,-1-1-1 16,1 0 0-16,1 0 0 0,-4 0-2 0,-1 0 2 16,2-3-1-16,0 2 0 15,-1 0-1-15,1 0 1 0,-4-2-2 16,0 3 1-16,0 0 0 0,-4 1-2 0,-2 1 1 15,-2 0 0-15,-1 2 0 0,-3 2 0 16,-1-1 0-16,-1 1 0 0,-2-2 0 16,0 1-1-16,0-1 2 0,-3 0-2 15,-2 1 1-15,-3-1-2 0,-1 2 0 16,-3-1-1-16,-1-1 1 16,-2 1 0-16,-2-1-1 0,4 1 1 0,-3 1 0 15,4-2 0-15,3 4 0 0,2 0-1 16,6 2 1-16,1 0 0 0,0 0 0 15,0 0 0-15,0 0-1 0,0 0 1 16,0 0 0-16,1 0-1 0,5 0-1 0,1 0 2 16,2 4 0-16,1-2 0 0,5 2 0 15,-1-3 0-15,0-1 1 0,2 1-1 16,-2-1 1-16,0 0 0 0,-1 0-1 16,-1-2 1-16,-3 2-1 0,-1-3 0 15,-4 3 1-15,-1 0-1 0,-1 0 1 16,0 3 0-16,0 1 0 0,0 2 1 15,-2 2 2-15,0 0 0 0,-6 1 2 16,-3 2 0-16,-4 1-1 0,-4 1-2 16,-2-2-1-16,-3 3-2 0,-3-2 0 15,-1 0-2-15,0 1-32 0,-7 0-22 0,-3-1-30 16,-9-2-79-16,3-1-109 16</inkml:trace>
  <inkml:trace contextRef="#ctx0" brushRef="#br0" timeOffset="58522.5625">9355 11576 158 0,'0'0'140'0,"0"0"-104"0,0 0 8 16,0 0 33-16,0 0-19 0,-5-22-16 15,-8 23-27-15,-2 6-13 0,-6 2-2 16,-1 6 0-16,1 3-1 0,2 1 1 15,2 2 0-15,0-1 0 0,2 1 0 16,2 1 0-16,2-4 1 16,1-2 2-16,1-4 3 0,3-1 1 0,-1-3 1 15,2-2 4-15,2-4-3 16,1 0-3-16,2-1-2 0,0-1 0 0,0 0-1 16,0 0 2-16,0 3 3 0,2 3-2 15,4-1-4-15,3 6-1 0,5 4 4 16,3 3 2-16,6 3-3 0,0 3-2 15,5 0-1-15,3 1-1 0,2-3-4 0,-1-4-73 16,-3-8-160-16</inkml:trace>
  <inkml:trace contextRef="#ctx0" brushRef="#br0" timeOffset="59388.2412">11090 11726 201 0,'0'0'20'0,"0"0"64"15,0 0-51-15,0 0 16 0,0 0 7 16,0 0-22-16,0 0-14 0,0 0-10 0,-8-16-4 16,13 20-6-16,-1 2 1 0,6 6 1 15,1 2 17-15,1 0 0 0,6 2-2 16,-2 2-2-16,4-1-7 0,0 0-1 15,3-1 1-15,-1-1-1 16,4-3-3-16,-1 2 1 0,4-3-2 0,-1-3 0 16,0-1 1-16,4-2-2 15,-3 0 1-15,2-2-1 0,3-3 0 0,0 0 0 16,3 0-2-16,3-5 0 0,0-2 0 16,4-2 2-16,-2-1-2 0,1-1 0 15,-2-2 0-15,0 2 2 0,-2 0-2 16,-3 1 2-16,-6 1-2 0,-1 1 1 15,-9 2 0-15,-1-1 1 0,-1 1-1 16,-4-1 2-16,-1 2-2 0,1-4 1 16,-6 1-1-16,1 0 1 0,-2-2-1 0,2-1 1 15,-5-3-1-15,0 1 1 16,0-4-1-16,-3 0-1 0,0-1 2 16,-1-4-1-16,0 3-1 0,-1 0 1 0,-4 1 0 15,2 5-1-15,0 2 2 0,1 5 0 16,0 0 2-16,2 3 1 0,0 3 1 15,0-1 1-15,0 1 0 0,0 0-4 16,0 0-3-16,3 0 0 0,4 1-3 16,7 10 3-16,0-2 0 0,3 0 1 15,-2 4 0-15,0-4 0 0,-7 0 1 16,-1-1 0-16,-5-1 1 16,-2 3-1-16,0-2-1 0,-9 5 1 0,-5-1-1 15,-6 2 0-15,-5 1 0 0,-7 0-1 16,-3-1-36-16,-6-2-37 0,2 0-71 15,3-4-63-15</inkml:trace>
  <inkml:trace contextRef="#ctx0" brushRef="#br0" timeOffset="59625.2604">11323 11574 365 0,'0'0'57'0,"0"0"-19"16,0 0 17-16,0 0-3 0,0 0-38 16,0 0-7-16,-50 6-4 0,31 11-2 0,0 1 1 15,-3 2 10-15,3 1 4 0,5-1 2 16,3-2 3-16,3 0-4 16,4-4-2-16,4-1-7 0,0 0-6 15,3-1 0-15,10 0 1 0,3 4-2 16,9 0-1-16,11-1-14 0,2-1-74 15,-4-3-146-15</inkml:trace>
  <inkml:trace contextRef="#ctx0" brushRef="#br0" timeOffset="89150.7302">19146 9986 220 0,'0'0'90'0,"0"0"-76"15,4-60-7-15,-4 42-1 16,-5-1 7-16,-3-2-5 0,-2 2-2 16,-3-4-5-16,-1 4 0 0,-3 0 0 15,-1 0-1-15,-3-1 1 0,-1 0 1 16,-4 2 2-16,-4-1-2 0,-1-1 0 0,-4 3-1 16,-1 1-1-16,-6 1 0 0,-1 2 0 15,-5-3 0-15,0 3-1 0,-5 0 1 16,-1 0 0-16,-3-1 0 15,2 1-5-15,-6 1 5 0,3 1 0 0,-4 0 2 16,-3-1 4-16,-3 1 9 16,-4 1-5-16,-2-1 0 0,-1 0-4 0,-3 1-4 15,-4 1 3-15,-3-2-4 0,-4 1 0 16,-2 2-1-16,-7-1 0 0,-2 2 0 16,-4-1 0-16,-6 2 0 0,-1-2 1 15,-4 1 0-15,-2 3 0 0,-3 0 1 16,0 1 5-16,-1 3 6 0,3 0-4 15,9 0-4-15,0 4 0 0,6 3-1 16,2 1-2-16,0 2 0 0,2 3-2 16,-3-2-2-16,-1 1 2 0,2 4 0 0,3-2 2 15,4 2-1-15,2 1 2 16,2 0 1-16,3 3-2 0,2-1-2 16,7 1 0-16,0 2 0 0,4-1 2 0,5 3 0 15,1-3 1-15,4 4-2 0,5-3 0 16,2 3 1-16,5-1-2 0,4-2 1 15,5 1 0-15,6 1-1 0,7-4 1 16,3 4-2-16,5-4 2 0,3 1-2 16,1 1 2-16,3-2-1 0,-2 0 0 15,2 2 0-15,-1 2 0 0,-2 0 0 16,0 2 0-16,-1-2 0 0,-1 1 2 16,2 0-1-16,-3 0-1 0,5 0 0 15,-1-1 0-15,5-2 0 0,0 1 0 16,1-2 0-16,2 2 0 0,-2 0 0 15,1-1 0-15,2-1 0 0,-4 1 0 16,7-2 0-16,-3 1 0 0,3 0 0 0,1-1 0 16,-3-2 1-16,3-1 0 0,2-1-1 15,0 1 1-15,2 0-1 0,0-1 0 16,6 1 1-16,3-3-1 0,2 2 0 16,0-2 2-16,6-1-1 0,3-1 1 15,-1 0-1-15,2 1 2 0,-1-1-3 16,-2-1 2-16,0 2-2 0,-3 0 0 15,1 0 1-15,-1 0-1 0,1 0 0 16,0 1 2-16,0-2-2 0,0 2 0 16,2-3 0-16,0 1 0 0,0 0 1 15,0-4-1-15,-1 7 1 0,2-6-1 16,2 1 1-16,-2-1-1 0,-1 0 0 0,1 2 0 16,3-4 1-16,2 0-1 0,0-2 0 15,3 1 0-15,2-1 3 16,2 0-3-16,4-1 0 0,0 1 0 15,0-1 1-15,2 3-1 0,-1-2 1 16,-2 3-1-16,3 1 0 0,-4-2 1 16,-3 1-1-16,1 2 0 0,-1-3 0 0,0 2 0 15,0-1 0-15,1 1 0 0,-4 0 0 16,3-1 0-16,2 0 1 0,-1-2-1 16,4 1 1-16,-1 0-1 0,2 0 1 15,2 2-1-15,-1-2 0 0,1-1 1 16,0 2-1-16,2 0 1 0,-3 1-1 15,0 1 0-15,2 0 0 16,-4 0-1-16,1-1 1 0,0 3 0 0,0-2 0 16,2-1 0-16,1 1 0 0,-1-1 0 15,4-2 1-15,2 0-1 0,1-1 1 16,1-2-1-16,3-2 1 0,-1-2-1 16,3 0 0-16,-2 0 1 0,2 0 0 15,-3 0 0-15,0 0-1 0,0 0 0 0,-5 0 0 16,1 0-2-16,2 0 1 0,-3 0 1 15,1 0 1-15,3 0-1 0,-1-1 0 16,0 0 1-16,3-1-1 0,-2 0 0 16,3 0 0-16,-2-2 0 0,2 2 1 15,-1-1-1-15,-1-1 2 0,1-2-2 16,-2 1 0-16,1 2 1 0,-4-1 0 16,2 1-1-16,-1 0-1 15,4-1 0-15,-2 1 1 0,1-2 0 0,2 0-2 16,-2 2 2-16,2-3 0 0,0 0 0 15,1-1 2-15,2 0-2 0,-3 2 0 16,3-3 0-16,1 2 1 0,1 1-1 16,-3-4 0-16,-1 6 1 0,-1-3-1 0,-1 1 0 15,1 1 0-15,0-3-4 16,-3 4 3-16,0-3 1 0,-3 4 0 16,3-1 1-16,0-2-1 0,2 2 0 15,-4 0 0-15,1 0 2 0,-3 0-2 16,1 0 0-16,-2 1 1 0,1-2-1 0,-2 2 0 15,0 1 0-15,-4-3 0 0,4 3 1 16,-3 1-1-16,-1 0 0 0,0 0 0 16,1 0 0-16,-2 0-1 0,0 0 0 15,-3 0 1-15,-1-2 0 0,0 1 0 0,-2-1 0 16,-2 1 0-16,2-3 0 16,-1 2 0-16,-2-3 1 0,0 2-1 0,1-1 0 15,-1 1 0-15,-2-4 1 16,2 1-1-16,-2-2 0 0,0 0 0 15,-1-1 1-15,-1-2-1 0,-1 0 1 16,-2-1-1-16,-1-2 0 0,-3 0 1 16,1-3-1-16,-4-1 1 0,2-1 1 15,-5 0 1-15,-2-3-1 0,1 0 5 16,-2 1 0-16,-2-2-1 0,0 0 2 0,-1 1-2 16,-1-3 0-16,-2 2 0 0,-1-2-2 15,0-2 2-15,-1-1 0 16,-4 1 0-16,-1-1-2 0,2-3 1 15,-1 2 1-15,-2-2 0 0,3-1-2 0,-1 4 0 16,0 0 0-16,0 1-2 16,1 2 0-16,-2 1-1 0,0 1 1 15,0 1 0-15,-3 0-1 0,2 0 0 0,-5-2 0 0,-1 2-1 16,-4-1 0-16,-2 1 1 0,-4 0-1 16,-6 1 1-16,-5 2-1 0,-3-1 0 15,-8 1 0-15,-3-1 0 16,-5 4 0-16,-4 1-1 0,-5 2 1 15,-1 5-11-15,-1 4-27 0,-1 3-26 16,-1 1-41-16,7 0-141 0</inkml:trace>
  <inkml:trace contextRef="#ctx0" brushRef="#br0" timeOffset="133177.1938">8000 11926 100 0,'0'0'32'0,"0"0"-9"0,0 0-5 15,0 0 62-15,52 38-36 0,-33-30-4 16,4 2 6-16,1-1-12 0,5 4-2 16,-1 0-10-16,2 0-4 0,2 1-3 15,2 1-4-15,-2-1-6 0,-1 1-2 16,2 0-1-16,-3 0-1 0,3 2 1 0,0 0-2 15,2 2 0-15,5-1 1 0,2 1-1 16,5-1 2-16,2 0-2 16,2 0 1-16,4-3-1 0,3-1 1 0,4-4-1 15,2 0-1-15,2 0 1 0,1-2 0 16,3 2 3-16,0-1-2 0,0 4 2 16,1-2 0-16,1 0 3 0,-3-1 0 15,5 1-2-15,0 0-1 0,0-3 0 16,4 1-3-16,3-3 0 0,0-1 0 15,3 0 0-15,0 1-1 0,1 0 1 16,0-4 0-16,2 3 1 0,-2-2 0 16,0 0 1-16,2 2-1 0,2-1 0 15,-1-1-1-15,0 1-5 0,2-1 5 16,-2-1 1-16,-3 1-1 0,2 0 2 16,-1-3-1-16,-1 0 0 0,1 0 0 0,-1 0 1 15,6 0-2-15,1-6 1 16,4 0-1-16,4 0 0 0,-1-6 1 15,-1 2 0-15,-1-6 0 0,-3 1 0 0,-1 0 0 16,-2-5 0-16,-1 1-1 0,-4-6-3 16,-1 0 3-16,-2 0 0 0,-5-4 1 15,-2 1 0-15,-5-1 0 0,-5-2 0 16,-1-3-1-16,-8-3 2 0,2-2 1 0,-8-2-2 16,-2-3-1-16,-5 0 0 15,-5-1 0-15,-4 1-1 0,-4 0 1 16,-4-2 2-16,-1 2 0 0,-7-4 1 15,3 3 2-15,-8-3 0 0,-2 0-1 16,-1 0-3-16,-9-1 0 0,-2 0 1 16,-1 1-2-16,-10-1 1 0,-6 2 0 15,-4-1 0-15,-5 1 0 0,-7 1-1 16,-2 0 1-16,-1 1 0 0,-3 0-1 0,-1 3 0 16,-2-2 0-16,-1 4 2 0,-1-3-2 15,-1 1 2-15,-3-1-1 0,-3 0 1 16,0 4-2-16,-3-1 2 0,0 4-2 15,1 0 3-15,-3 0 1 0,-1 1-1 16,0 1-1-16,-3 1 2 0,2-3-1 16,-2 1 1-16,-4 0-3 0,0-2 0 15,-1 1 0-15,1-1 0 0,-2 2 0 16,-1 0-1-16,-1 0 0 0,1 2 0 16,-2 1-3-16,1 0 3 0,-4 2-1 15,-4 0 1-15,0-1 1 0,-1 3-1 16,-2-3 1-16,-3 3-1 0,-2 1 2 0,1-1-1 15,-5 6 0-15,-1-3-1 16,2 5 1-16,-4-1 1 0,0 2 3 16,-1 2-1-16,1 0-1 0,0 2-1 15,-1 4 0-15,-1 1 0 0,1 1 0 0,-3 4-2 16,-1 0-1-16,1 2-1 0,1 2 2 16,-1-1 1-16,0 2-1 0,4 0 1 15,-2 0 2-15,0 5-3 0,1 1 2 16,0 0-2-16,1 5-4 0,-1-1 4 15,2 4 1-15,0 1 1 0,2 3 0 16,4 2 2-16,-2 2-1 0,0 1 1 16,1 3-1-16,3 0-3 0,1 1-3 15,5-2 3-15,3 3 0 0,4 1 2 16,3-2 1-16,5 2-1 0,3-1 1 16,5 4-2-16,1 1 2 0,2-1-1 15,1 4-1-15,2 0-1 0,1 2 0 16,2-1-2-16,4 4 2 0,4 0 0 0,-2 1 0 15,5 2 1-15,0-2-1 0,4 1-1 16,2 1 1-16,1 1 0 16,4 2 0-16,3 2 2 0,3-1 1 0,4 6 2 15,4-1 2-15,4 4 0 16,2 0-2-16,2-1-1 0,7 1 0 0,2 0-2 16,5 3 0-16,2-2 1 0,5 4-2 15,1 2 1-15,1 3 1 0,4 6-3 16,-1-1 1-16,2 3 1 0,2 0 3 15,2-1-2-15,3 1-1 16,3-4-1-16,9 2-1 0,11 0 0 0,6-2-6 16,11-1-49-16,7-9-46 0,-7-12-154 15</inkml:trace>
  <inkml:trace contextRef="#ctx0" brushRef="#br0" timeOffset="135798.8349">13140 12208 268 0,'0'0'14'0,"0"0"20"0,0 0-29 15,0 0 1-15,0 0-3 0,0 0 26 16,0 0 11-16,51 53 1 0,-31-27-12 15,3 3-6-15,4 2-6 0,5 1-9 0,3 3-5 16,9-1 1-16,4 1-4 0,4 2 1 16,4-2-1-16,8 1 0 0,2-2 1 15,7 3-1-15,4-2 2 16,6 0-2-16,8 0 2 0,6-1-1 0,9 1 3 16,7-5 4-16,8-1 3 0,11-5-1 15,7-1-3-15,7-3 2 0,5 0-3 16,7-2 2-16,8-1-3 0,6 1 0 15,6 2-3-15,2 0-1 0,3 0 1 16,4 0-1-16,2 1 2 0,4 0-3 16,-4-1-5-16,3-2 5 0,5 3 3 0,-4-3-2 15,4 3 0-15,2-2-1 16,-3-2 1-16,0 1 3 0,2 1-4 0,-4-1-4 16,-5 0 4-16,2-2 2 0,-2 4 2 15,-4-4-4-15,-3 2 0 0,-5-2 0 16,-3-1 3-16,-7-2-1 15,-3-1-2-15,-8-2 0 0,-6-1 0 16,-8-2 8-16,-5 0 1 0,-6-4 0 0,-7 3-5 16,-6-4 1-16,-9-1 1 15,-6 1-1-15,-11-2-2 0,-11-1-1 16,-11-3-2-16,-11-5-2 0,-9 2-5 0,-13-6-9 16,-10 1-1-16,-14 0-2 0,-9-2-5 15,-8-1-6-15,-12-3-8 0,-6 1 8 0,-6-2 2 16,-2 0 11-16,-5 2 17 0,1 2 0 15,2 4 0-15,1 5-2 16,6 3 2-16,7 3 0 0,4 0 4 0,8 3-1 16,4 2 2-16,2-1-3 0,10 5 0 15,9 0 8-15,10 4 13 0,11-1-1 16,8 2 5-16,6 2 0 16,-1-1-4-16,-5 0-3 0,-12 2 1 0,-10 1-5 15,-15 2-6-15,-11 1-6 0,-9 1-1 16,-19 3 0-16,-11-1 3 0,-12 3 0 15,-9-1-4-15,-5 0-1 16,0-3 0-16,4-1-1 0,6-5-15 16,7 0-9-16,5-6-27 0,3-8-59 0,10-3-144 15</inkml:trace>
  <inkml:trace contextRef="#ctx0" brushRef="#br0" timeOffset="136583.4123">22495 13184 269 0,'0'0'59'0,"0"0"-7"0,-5-58-17 15,5 51 6-15,0 3 16 0,0 3 0 16,-1 1-18-16,1-2-10 0,0 2-3 16,-1 0-7-16,1 0-5 0,0 0-5 15,0 6-4-15,0 6-5 0,2 12 0 16,3 11 1-16,-1 10 4 0,2 10 4 16,0 3 4-16,0 9 1 0,0 3 0 15,0 0 0-15,-2-1-9 0,-1-5-4 0,1-5 7 16,2-3-5-16,0-4-1 15,3-3 0-15,-5-4 0 0,2-4-1 16,-1-7-1-16,-4-4 1 0,1-6 0 0,-1-6-1 16,-1-6 0-16,0-4 0 0,0-4 0 15,-2-2-3-15,-1-2-26 0,-4 0-8 16,0-8-8-16,-6-7-35 16,3-4-65-16,1-4-158 0</inkml:trace>
  <inkml:trace contextRef="#ctx0" brushRef="#br0" timeOffset="136915.148">22415 13329 278 0,'0'0'92'0,"0"0"-64"0,0 0 12 15,0 0 4-15,0 0-10 16,69-13 2-16,-35 19 1 0,10 0-6 0,7 1 0 16,4 1 0-16,4 1-10 15,1 1-1-15,-1-1-5 0,-3 0 0 16,-6 1-2-16,-7 0 0 0,-11 1-3 0,-14 0-3 16,-10 3-3-16,-11 1-2 0,-16 7-1 15,-18 3 2-15,-15 6 2 0,-17-1-3 16,-11-2-2-16,-4-1 0 0,1-2 1 15,4-2 0-15,9-5 0 0,8-1 0 16,13-5 0-16,17-6-1 0,16-6-33 16,14-9-26-16,10-14-57 0,12-2-222 0</inkml:trace>
  <inkml:trace contextRef="#ctx0" brushRef="#br0" timeOffset="146519.9604">26981 10408 106 0,'0'0'139'15,"0"0"-43"-15,0 0-69 0,0 0 9 0,0 0 33 16,0 0-14-16,0 0-8 16,0 0-20-16,0 0-14 0,-4-37-7 0,4 52-4 15,-2 9 2-15,2 10 9 16,-2 10 11-16,1 7 2 0,-1 6-1 15,2 2-4-15,0 5-9 0,-1 1-3 16,1 0-4-16,0-4-4 0,0-2 1 16,4 2 1-16,1-2 0 0,3-4 2 0,-1-3 4 15,0-5 0-15,1-4-1 0,-3-3-7 16,0-6-1-16,-2-3 1 0,0-3 0 16,0-6 0-16,-2-6-1 15,-1-5 0-15,0-4 2 0,0-2-2 0,1-2-1 16,-1-2 1-16,1-1-24 0,1-3-22 15,0-10-6-15,4-9-46 0,-1-3-111 16</inkml:trace>
  <inkml:trace contextRef="#ctx0" brushRef="#br0" timeOffset="146911.2613">26912 10694 259 0,'0'0'91'0,"0"0"-53"0,-4-53-11 16,8 44 24-16,6 3-2 0,5 2-3 16,9 1-15-16,8 1-7 0,6 2-4 15,5 0 0-15,1 5 1 0,2 3-3 16,-2 4-3-16,1 3-2 0,-5 2-4 15,-3 2 1-15,-6 1-2 0,-7-2-2 16,-7 3-3-16,-10 0-3 0,-7 0 0 16,-3 3 1-16,-14 2 1 0,-5 1 0 15,-9 1-1-15,-9-4 0 0,-2-1 0 16,-7-5 1-16,2-3-2 0,-4-1 1 16,2-3-1-16,2-3 1 0,5-2-1 15,9-2 1-15,9-4 0 0,8 0 2 16,7 0-3-16,5-3 0 0,3-2 0 0,1-1 0 15,0-3-14-15,10-3-19 16,4-3-24-16,8-4-53 0,0 0-111 0</inkml:trace>
  <inkml:trace contextRef="#ctx0" brushRef="#br0" timeOffset="148942.7914">27182 11409 74 0,'0'0'171'16,"0"0"-137"-16,0 0 6 0,-31-50 1 15,27 42 4-15,2 5 6 0,1 1-10 16,1-2-6-16,0 3 3 0,0 0-14 16,0 0 1-16,0 1-3 0,0 0-7 0,5 3-8 15,6 9-6-15,5 12 1 0,7 7 6 16,5 3 4-16,2 7 7 16,-1-2-2-16,-1-2-7 0,-1-3-6 0,-6-2 1 15,2-2 1-15,-3-4-3 0,-5-1 0 16,-1-4-2-16,-5-2 0 0,-1-2-1 15,-1-5 1-15,-4-3 0 0,-1-2 1 16,-2-5-2-16,0-2-2 0,0 0 2 16,0 0 0-16,-2 2-18 0,-4-2-21 15,0-2-21-15,-1-7-49 0,1-6-47 0,2 0-186 16</inkml:trace>
  <inkml:trace contextRef="#ctx0" brushRef="#br0" timeOffset="149210.7697">27368 11301 363 0,'0'0'40'0,"0"0"-1"15,0 0 7-15,0 0 27 0,0 0-40 16,0 0-26-16,0 0 2 0,-27 88 13 16,10-38 7-16,0-3-2 0,2 0-10 15,-1-4-5-15,0 0-1 0,2-2-1 16,-1-5 0-16,4-4-4 0,1-5-1 15,0-3-4-15,2-4 0 0,1-4-1 16,2-1 0-16,0-4 1 0,2-3-1 16,1-3-1-16,1-3 0 0,1 0-15 15,0-1-17-15,0-1-5 0,0 0-8 16,1-7-17-16,5-6-50 0,3-3-89 16</inkml:trace>
  <inkml:trace contextRef="#ctx0" brushRef="#br0" timeOffset="150022.8065">27614 11609 173 0,'0'0'162'0,"0"0"-94"0,0 0-14 16,0 0 0-16,0 0 6 0,0 0-29 15,0 0-8-15,13 27 15 0,-10-8-7 16,0 2-4-16,-3 2 0 0,-3 1-5 16,-4 1-11-16,-2-2-5 0,-3 0 0 15,0-3-4-15,-1-2-1 0,3-2-1 16,-2-3 1-16,2-3-1 0,4-2-8 15,3-1-39-15,2-7-16 0,1-1-35 16,2-12-46-16,2-2-190 0</inkml:trace>
  <inkml:trace contextRef="#ctx0" brushRef="#br0" timeOffset="150271.4122">27687 11333 437 0,'0'0'45'0,"0"0"-11"16,0 0 7-16,0 0 10 0,0 0-16 16,0 0 3-16,67 32-4 0,-49-15-4 15,1 6-4-15,0 0-5 0,1 0-4 16,-2 2-1-16,0 0-7 0,-1-3-1 16,-1-2-1-16,0-1-3 0,-4-3-2 15,-3-2 1-15,2-1-3 0,-5-3 0 16,-1-3 0-16,-1 1 0 0,-1-3-3 15,-1 0-18-15,-2-3-37 0,2-1-31 16,-1-1-66-16,1-8-100 0</inkml:trace>
  <inkml:trace contextRef="#ctx0" brushRef="#br0" timeOffset="150578.4794">28116 11219 476 0,'0'0'40'15,"0"0"-6"-15,0 0 13 0,0 0-15 16,0 0-25-16,0 0-4 0,0 0 3 16,-41 60 5-16,24-41 7 0,3 0-5 15,1-1-2-15,0 1-1 0,1 0-3 16,7 1 0-16,2 1 1 0,3 1 1 0,0 3-2 16,0 0 0-16,6 6 4 15,1-4 3-15,0 5 0 0,-2 1-5 16,-1-3-1-16,0 2-2 0,-3-2-5 15,-1-2 1-15,0 2-1 0,-1-3 0 16,-3 1 0-16,0-3-1 0,2-2 0 16,0-5 2-16,0-2-2 0,2-1-2 15,0-7 1-15,0-1-14 0,2 0-40 0,2-7-37 16,4-9-97-16,0-5-251 0</inkml:trace>
  <inkml:trace contextRef="#ctx0" brushRef="#br0" timeOffset="151095.89">28687 10623 305 0,'0'0'58'0,"-3"-53"-25"16,-1 37-7-16,0 5 15 0,-2 4 25 16,1 6-8-16,1-1-24 0,-4 2-7 15,-1 3-4-15,-5 11-14 0,-4 4-4 0,-1 7 6 16,-2 8 11-16,4 5 0 0,6 6-5 16,0 6-1-16,5 3 6 0,0 2 0 15,3-2-5-15,0 0-2 0,3-3-6 16,0-5 1-16,3-4-4 0,3-3-4 15,1-5 1-15,3-4-2 0,0-3-1 16,1-5 0-16,1-1-1 0,1-8 1 16,0-2 0-16,0-4-2 0,1-5-12 15,-2-1-22-15,0-3-35 0,3-6-18 16,-4-5-50-16,-3 0-90 0</inkml:trace>
  <inkml:trace contextRef="#ctx0" brushRef="#br0" timeOffset="152195.8381">27211 12154 216 0,'0'0'98'0,"0"0"-39"16,0 0-16-16,0 0 24 15,0 0-10-15,0 0 0 0,-22-44-16 0,22 44-5 16,0 0-11-16,-1 0-8 0,1 8-7 16,0 10-7-16,0 6 0 0,1 9 13 15,4 3 16-15,2-1-9 0,2-3-10 16,2-3-6-16,0-7-2 0,2-3 1 15,1-5-2-15,2-5-3 0,2-4 1 16,6-5 0-16,2-2-1 0,4-8 1 16,0-5 0-16,0-2 0 0,-5 1-2 15,-2 1 2-15,-4 1-2 0,-4 2 2 16,1 4-2-16,-4 1 1 0,0 3 0 16,-2 4-1-16,-2 0-2 0,3 3 2 15,-2 5 0-15,2 1 0 0,2 2 0 16,1 0 0-16,5-2 2 0,-1-4 0 15,4 0-2-15,5-3 3 0,1-2-2 16,2-1 0-16,0-6 0 0,1-1-2 0,-1-2 1 16,-4-1 0-16,1 1 1 15,-5 2-1-15,1 1 1 0,-5 1 0 16,-2 2-1-16,1 1 4 0,-5 0 2 0,4 2-1 16,0 0 3-16,5-3 3 15,-2 2-3-15,2-3-1 0,2-1-4 0,2-2 0 16,-6-1-3-16,2 0 1 0,-5 0 1 15,-3 2-1-15,-3 0-1 0,-6 2 0 16,-2 4 1-16,-2-2 1 0,0 1 0 16,-3 0-2-16,-5 1 0 0,-1 1-11 15,-2 0-25-15,2 0-35 0,-2 0-45 16,6-4-88-16</inkml:trace>
  <inkml:trace contextRef="#ctx0" brushRef="#br0" timeOffset="157118.884">27472 12454 258 0,'0'0'171'16,"0"0"-112"-16,0 0-28 16,2-53 37-16,-3 53-15 0,-2 6-25 0,0 10-23 15,-5 9-5-15,-3 14 3 0,0 10 4 16,-2 5 5-16,6 6 6 0,-2 2-1 15,-1-1-5-15,-3-1-4 0,1-4 1 16,-1-8 0-16,4-5 3 0,-1-6-7 16,0-1 0-16,1-4-3 0,0-6 0 15,3-3-1-15,0-7 1 0,5-6-2 16,0-4 0-16,1-1-1 0,0-4-2 16,-1-1-26-16,0 0-15 0,-2-8-8 15,-1-2-53-15,-3-4-48 0,-1 0-70 16</inkml:trace>
  <inkml:trace contextRef="#ctx0" brushRef="#br0" timeOffset="157360.4741">27192 12880 307 0,'0'0'57'0,"0"0"1"15,0 0 12-15,0 0 6 16,0 0-43-16,0 0-15 0,0 0-5 0,0 0 18 16,40 40 3-16,-29-8 3 0,-4 0-12 15,0-2-3-15,-4-1-10 0,1-3-5 16,0-2 0-16,3-6-2 0,3-3-3 0,1-9 1 15,7-5-1-15,5-2 4 16,5-13 3-16,6-4 2 0,0-4-1 16,-1-1 0-16,-3-2 0 0,-4-1 0 15,-6 0 4-15,-1-2-3 0,-3-1-6 16,-5 5 0-16,-6 2-5 0,-3 6-1 16,-2 3-1-16,0 3-21 0,0 3-21 15,0-1-40-15,0 2-49 0,1-2-188 16</inkml:trace>
  <inkml:trace contextRef="#ctx0" brushRef="#br0" timeOffset="157987.8814">27107 13290 307 0,'0'0'159'0,"0"0"-119"16,0-54-1-16,0 54 36 0,-1 9-28 16,0 4-26-16,-1 13-16 0,-2 5 11 15,-1 4 8-15,0 2 0 0,-2 1-3 16,4-4-7-16,-2-1-2 0,2 2-2 16,0-1-4-16,1-2 2 0,2-1-5 15,0-2 1-15,1-5-4 0,2-5 2 16,0-6-2-16,0-4 0 0,-2-6 0 15,1-3 0-15,1 0 1 0,4-7 2 16,4-5 2-16,2-7-4 0,6-2 0 16,1-2-1-16,-1 0 0 0,3-1 0 0,0 3 1 15,4 2 1-15,-2 5 1 0,1 5 1 16,-2 7-1-16,-6 2 3 0,-2 3-1 16,-4 5-1-16,-3 5 0 0,-3 0-2 15,-5 3 0-15,0 5 1 0,-10-1 3 16,-4 4 1-16,-6-3-2 0,-8 0-1 15,-1 1 0-15,-4-4-1 0,0-2-3 16,3-6 2-16,1-3-2 0,8-5 0 16,2-2 1-16,6-1-1 0,3-6 0 15,3-1 0-15,3 0 0 0,0 0-4 16,2-1-5-16,2 2-8 0,5-4-10 16,8 1-19-16,8-5-22 0,7 2-6 15,6-2-31-15,2-3-44 0,-2 2-84 16</inkml:trace>
  <inkml:trace contextRef="#ctx0" brushRef="#br0" timeOffset="158257.6454">27459 13512 430 0,'0'0'65'0,"0"0"-41"16,0 0 19-16,0 0 12 0,0 0-11 16,0 0-8-16,-39 64-4 0,31-46-7 15,1 1 1-15,5 0-2 0,2 0-9 16,2-2-6-16,8 4-1 0,3-3-2 15,6-1-1-15,4-1 0 0,4-6-3 16,1-3 0-16,2-7 0 0,0 0-1 16,-4-9 2-16,-4-2-2 0,-4-2 2 15,-6-3-2-15,-2-5 3 0,-6 0 1 16,-4-4 1-16,-1 2 1 0,-8-4-4 16,-2 4-3-16,-2 2 0 0,-1 0-1 15,0 6-7-15,-1 0-21 0,4 3-32 16,2 1-22-16,4-1-12 0,4-2-47 15,1 2-65-15</inkml:trace>
  <inkml:trace contextRef="#ctx0" brushRef="#br0" timeOffset="158487.9338">27651 13327 269 0,'0'0'156'0,"0"0"-111"0,0 0-10 0,0 0 30 16,72-45-12-16,-42 38-6 0,1 3-7 15,0 3-10-15,-5 1-2 0,-2 4 5 16,-6 5-7-16,0 3-6 0,-3 7-7 15,-3 1-3-15,-3 7-2 0,-4 2 5 16,-3 3-1-16,-2 3-1 0,-3-1-3 16,-3 1-4-16,-4-1 3 0,0-3-4 15,0-1-1-15,-1-1-2 0,2-5 0 16,1 2 0-16,3-5-4 0,5-1-23 0,3-6-18 16,12-3-14-16,7-5-27 0,7-5-25 15,5-1-65-15,0-4-104 0</inkml:trace>
  <inkml:trace contextRef="#ctx0" brushRef="#br0" timeOffset="158888.3804">28264 13595 133 0,'0'0'269'0,"20"-73"-225"0,-9 48 5 15,-7 4 25-15,-3 2-21 0,-1 5-9 16,-4 1-11-16,-4 8-5 0,-5-1-9 0,-2 3 0 16,-4 3-3-16,-5 3 0 15,-1 8-4-15,0 6-1 0,0 5-3 0,6 3 0 16,4 2-1-16,6 2-4 15,3-3 1-15,3 0-2 0,3-3 0 16,2-1-2-16,6-4-1 0,3-3 1 16,2-2 0-16,5-5 0 0,2-5-5 0,1-3-1 15,0-4 3-15,4-7 2 16,-4-5 0-16,1-2-1 0,-2-7 2 16,-1 0 0-16,-1-3 0 0,-5-1 0 0,1-3 1 15,-2-4 0-15,-1-3-1 0,-4-5 1 16,-1-2 0-16,-4-3 1 0,-2 0 1 15,0 1 2 1,-4 5 2-16,0 10-1 0,1 7-2 0,1 13 4 0,0 6 4 16,0 7 7-16,-5 3 0 0,-5 11-15 15,-6 14-3-15,-5 5 2 0,3 10 8 16,2 0 4-16,4 2-2 0,4 2-4 16,6-3 1-16,4 2-5 0,4-3 0 15,6-4-2-15,1 1-2 0,-2-6-1 16,2 1-1-16,-7-2-27 0,-4-1-23 0,-4 1-30 15,-13-5-57-15,-2-5-89 16</inkml:trace>
  <inkml:trace contextRef="#ctx0" brushRef="#br0" timeOffset="159191.7521">27050 14063 539 0,'0'0'13'0,"-52"26"-4"16,43-19 15-16,6-5 28 0,5 1-12 16,12-2-11-16,12 0 7 0,15-1-9 15,19-3 4-15,16-6-6 0,12-2-8 16,14-4-3-16,5-2 1 0,5-2-3 16,-1-2 0-16,-1-1-6 0,-10-3 0 15,-13 2-6-15,-9 0-1 16,-11 3 1-16,-12 1 0 0,-9 4 6 0,-15 2 10 0,-15 5-7 15,-11 4-5-15,-5-2 4 16,-3 2 3-16,-5 0-3 0,-5 1-8 16,-12 3 0-16,-8 0-7 0,-2 0-23 0,0 3-17 15,5-2-22-15,7-1-31 0,8-2-101 16</inkml:trace>
  <inkml:trace contextRef="#ctx0" brushRef="#br0" timeOffset="159637.1474">29449 12942 130 0,'0'0'301'0,"0"0"-261"0,-1-53-9 0,-3 48 26 15,-3 5 8-15,-9 3-20 0,-8 12-36 16,-7 11-5-16,-11 12 5 15,-2 13 6-15,3 11 7 0,2 6 1 0,6 8 1 16,5 4-3-16,-1 8-1 16,1 1-2-16,8 0-2 0,8-3-2 15,9-6-7-15,9-6-1 16,14-7-4-16,4-7 1 0,6-7-2 0,3-9-1 16,2-9 0-16,2-8 0 0,-1-10 0 0,0-7 1 15,-5-7 1-15,-2-3-2 0,-2-9-15 16,-5-4-21-16,1-6-40 0,-5-10-29 15,-1-2-93-15</inkml:trace>
  <inkml:trace contextRef="#ctx0" brushRef="#br0" timeOffset="160201.0826">29726 13128 503 0,'0'0'9'16,"0"0"-3"-16,0 0 51 0,0 0 5 0,0 0-34 16,0 0-15-16,0 0 23 15,-2 84 3-15,0-37 6 0,-1 1-16 0,-4-3-8 16,1 0-3-16,-6-3-6 16,3-2-1-16,-4-1-4 0,1-4-4 0,3-4-3 15,-3-2 0-15,3-9 0 0,2-5-17 16,5-6-16-16,0-7-23 0,2-2-18 15,0-7-13-15,0-8 11 0,0-4-40 16,0-6 4-16,2-2 31 0,-1-7 0 16,0-3 53-16,2-7 28 0,0-5 28 0,3-6 11 15,-2-3-2-15,4 1 5 16,3 4 4-16,6 11 14 0,4 9 20 16,5 11-4-16,1 6-19 0,0 6-9 15,2 7-1-15,-4 3-10 0,-1 0-6 0,3 4 5 16,-5 5-6-16,-4 3-2 0,-5 3-7 15,-7 1-8-15,-4 7-7 0,-5-1-2 16,-11 6 0-16,-8 4-2 0,-10 4 2 16,-10 0-4-16,-4 3 0 0,-4 0 1 15,-2-3-1-15,3-3 1 0,8-7 1 16,12-9-2-16,10-6 1 0,13-6 0 16,2-3-1-16,4 1 0 0,7-2-3 15,10 1 3-15,12 1 3 0,9 1 2 16,10 0 5-16,2 3-1 0,-3 0-3 15,-9 0-1-15,-2 1 2 0,-2 3 3 16,-6-2 3-16,-2 1-6 0,-6 3-3 16,-10-2-1-16,-2 2-3 0,-7 0 0 15,2 0-2-15,-1 2-12 0,5-1-37 16,-1-3-45-16,6-4-67 0,2-3-146 0</inkml:trace>
  <inkml:trace contextRef="#ctx0" brushRef="#br0" timeOffset="160354.2783">30190 13640 456 0,'0'0'273'0,"0"0"-255"0,-1-58 37 15,4 42 23-15,0 2-37 0,2 1-20 16,-3 3-14-16,-1 2-7 0,2 1 0 16,1 0-17-16,5 0-35 0,5-4-77 15,-1 0-115-15</inkml:trace>
  <inkml:trace contextRef="#ctx0" brushRef="#br0" timeOffset="160776.3135">30669 13069 113 0,'-21'-57'175'15,"9"34"-132"-15,10 5 10 0,2 8 10 16,0 7 1-16,4 3 1 0,6 7-29 16,6 10-24-16,0 7 5 0,5 11 10 15,4 9 3-15,-4 6 0 0,1 6-1 0,1 3 11 16,-7-3-8-16,-4 0-8 15,-2-4 1-15,-5-5-6 0,1-5-4 0,-1-7-3 16,-1-7-3-16,5-9 0 16,-1-7 2-16,5-9 3 0,4-5-1 0,5-13 4 15,7-7 1-15,4-6-10 16,-3-3-8-16,-4-3 0 0,-3-4 0 0,-5-2 0 16,-1-7 0-16,-3-1 0 0,0-5 0 15,-6-3 0-15,-1 2 0 0,-3-1 0 16,-2 7 0-16,-2 6 0 0,0 9-10 15,3 7-42-15,5 3-26 0,0 1-34 16,5 0-26-16,0-1-99 0</inkml:trace>
  <inkml:trace contextRef="#ctx0" brushRef="#br0" timeOffset="160978.689">31230 12728 375 0,'0'0'117'15,"0"0"-97"-15,0 0 4 0,0 0 16 16,55 68 13-16,-17-36 13 0,3 11-16 0,6 7-2 15,-6 9-7-15,-7 8 0 0,-12 7-4 16,-15 8-20-16,-9 4-3 16,-16 4-6-16,-16-1-4 0,-14-5 0 0,-9-6-1 15,-9-2-1-15,-10-6 0 0,-5-3-2 16,-3-7-5-16,-3-4-4 16,2-4-13-16,2-6-9 0,-1-6-33 0,6-7-76 15,14-9-188-15</inkml:trace>
  <inkml:trace contextRef="#ctx0" brushRef="#br0" timeOffset="163943.8966">28684 10478 125 0,'0'0'155'0,"0"0"-130"0,0 0 7 16,0 0 17-16,0 0 11 0,0 0-11 16,0 0-6-16,0 0-11 0,0 0-11 15,-5-35-5-15,-4 35-7 0,0 6-3 16,-4 3 0-16,0 2 3 0,-1 6 0 16,0 3 0-16,1 4 3 0,-1 3-2 15,0 1-3-15,2 4-1 0,2 0 2 16,-2 2 2-16,4 1 1 0,-1 2-1 15,4 1 0-15,-4-1-1 0,2 2-2 16,-1 0 1-16,1 4 0 0,-1-3-1 16,2 2-2-16,3-4-4 0,3-1 1 15,0-3 1-15,8-3-2 0,8-2 1 0,8 0 0 16,3-4 2-16,7 0 0 16,7-5 3-16,2-1 0 0,2-3-1 0,-1-4-2 15,-5-1-4-15,-3-4 7 0,-6-4 0 16,-4-1 0-16,-8-2-2 0,-3 0 2 15,-9 0-1-15,-4 0-1 0,-2 0-2 16,0 0 0-16,-1 0 1 0,-4 0 0 16,-7-3-4-16,0-1-1 0,0-1-9 15,-1-3-21-15,6-1-25 0,3-4-25 0,4-7-46 16,4 1-132-16</inkml:trace>
  <inkml:trace contextRef="#ctx0" brushRef="#br0" timeOffset="165059.5211">28854 10698 125 0,'0'0'103'0,"0"0"-63"16,0 0 1-16,0 0 13 0,0 0 4 16,0 0 2-16,-2-18-13 0,12 14-6 15,7 0-18-15,1 0-2 0,6 3 3 16,0 1 0-16,-2 0 0 0,0 3-8 15,-2 1 1-15,-2 2-3 0,-3 1 0 16,-6 2-5-16,1 3-1 0,-8-1-4 0,-2 6-2 16,-2 2-1-16,-12 1 0 0,-3 4 1 15,-5 0 0-15,-8-1-1 0,3-1-1 16,2-5-8-16,1-2 0 0,5-7 2 16,4-1 2-16,6-3 2 0,1-4 2 15,3 0 1-15,3-1-1 0,2-5 2 16,0-2 0-16,1-4 1 15,8-2-2-15,3 0-1 0,6-1 2 0,2 2-2 0,2 0 1 16,-2 2 0-16,2 1 2 0,2-1 0 16,0-1 0-16,1 0 1 15,-2 2 0-15,-3-3 4 0,3 0 3 0,-5 1 2 16,-4 1 0-16,-3 1-2 16,-3 1-1-16,-5 1-1 0,0 3-3 15,-3 1 0-15,0 1 2 0,0-1-3 16,0 2 1-16,0-1-3 0,-2 3 1 15,0-2-2-15,1 1 0 0,0-1-2 0,-4 1 0 16,-1 1 1-16,0 0-1 0,-5 7-1 16,-2 5-1-16,1 4 2 0,-2 6-1 15,-2 3 1-15,2 1 0 0,4 4 3 16,3-3-1-16,4 1 2 0,3-3 1 16,3-1 3-16,11-3-1 0,3-1-1 15,6-3 2-15,4-4 0 0,4-2 0 16,2-4-4-16,-4-5 0 0,0-2-3 15,-2 0 0-15,-9 0 0 0,-2-1-1 16,-10 0 0-16,-3 1 0 0,-3 0-13 16,0 0-14-16,-1-2-9 0,-4 0-46 0,1-4-79 15,-3-2-139-15</inkml:trace>
  <inkml:trace contextRef="#ctx0" brushRef="#br0" timeOffset="165358.9259">29458 10930 576 0,'0'0'35'15,"0"0"-4"-15,0 0 50 0,0 0-32 16,0 0-14-16,0 0-9 0,0 0-11 16,0 0-7-16,25-41-1 0,-14 39 4 15,1 2-2-15,2 1-1 0,-5 5-1 16,1 3-1-16,-3 4-2 0,2 3 0 15,-7 1 0-15,-2 3 0 0,0 2-3 16,-5-3 2-16,-7 2-2 0,0-3 0 16,-4 0 0-16,-2-2 1 0,-1-3-2 15,3-3 0-15,1-5-3 0,3-1 3 0,1-2 0 16,0-2-1-16,2 0-4 0,0-2-5 16,1-2-4-16,1 1-11 0,4-2-18 15,0 0-33-15,2-4-31 0,1-2-118 16</inkml:trace>
  <inkml:trace contextRef="#ctx0" brushRef="#br0" timeOffset="166162.4497">30201 10660 273 0,'0'0'163'0,"0"0"-143"15,22-56 14-15,-9 41 41 0,1 4-21 16,1 1-10-16,0 4-4 16,-2 5-9-16,-1 1-8 0,0 3 1 0,2 6-3 15,-5 0-4-15,3 8-5 0,2-4-2 16,-6 3 0-16,3-3-2 0,0 0-3 16,-2-2-1-16,3-2-1 0,0-2-1 15,-1-1 0-15,5-4-1 0,-1-2 0 16,0 0-1-16,0-9 0 0,0 0 0 15,-3-4 0-15,-3 1 1 0,0-5 1 16,-4 1 0-16,-2-3-1 0,2-2 1 16,-2-2 0-16,-2-1 0 0,1 2 0 0,0 4 1 15,-1 3 3-15,0 4 4 0,0 3-1 16,-1 3-1-16,0 4 0 0,0 1 3 16,1 0 0-16,-1 9-11 15,0 7-2-15,1 6 2 0,0 7 2 0,3 2-2 16,-3 2 4-16,-1 2-1 0,0-1-1 0,-1 2 2 15,-4-1-1-15,0 0-1 16,-1-2-1-16,-4-2-1 16,0 0 1-16,0-1 0 0,-3-5-1 0,1-3 1 15,1-2-1-15,-1-5 1 0,-3-2 0 16,4-3 0-16,1-5-1 0,-3-4 1 16,1-1 1-16,3 0 0 0,-3-4-1 15,1-1-1-15,4 0 0 0,-3 1-1 16,5-3 1-16,1 1 0 0,1 0 0 15,-2 0 0-15,4-2-9 0,1-2-26 16,8-1-19-16,4 0-43 0,8-4-55 16,0 1-135-16</inkml:trace>
  <inkml:trace contextRef="#ctx0" brushRef="#br0" timeOffset="166460.5423">30814 10367 544 0,'0'0'7'0,"0"0"-1"0,0 0 46 16,55-4-6-16,-31 20-10 0,-1 4-1 15,3 7-12-15,-5 7-6 0,-2 3 0 16,-3 4 0-16,-6 2 0 0,-7 5-5 16,-3 1-3-16,-11 3-4 0,-4 2-1 15,-5-1 0-15,-2-3-3 0,-6-4 2 16,0-3-3-16,-1-5 1 0,-2-5 1 0,1-2-2 15,-1-6 2-15,2-3 0 0,5-5 4 16,3-6 1-16,6-2 0 0,5-4-3 16,5-4 1-16,-1-1-4 15,3-3 2-15,1-6 0 0,1-3-3 16,1-1 0-16,0-3-16 0,0 2-30 0,-1-4-71 16,-1 2-132-16</inkml:trace>
  <inkml:trace contextRef="#ctx0" brushRef="#br0" timeOffset="167780.7113">27291 11323 81 0,'0'0'4'0,"0"0"41"0,0 0-14 16,0 0-10-16,0 0 2 0,0 0 10 15,0 0-7-15,0 0-3 0,-6 3-2 16,6-3-1-16,0 0-5 16,0 0-3-16,-2 0 4 0,0 0 2 0,-1 0-2 15,-1 0-7-15,-1 3-3 16,0-3-5-16,1 1 3 0,2-1 11 0,-1 0 7 16,0 0 7-16,0-2 0 0,0-3 9 15,0-4-6-15,-1-2-6 0,2-2-6 16,-1-4-7-16,2-1-6 0,1 0-3 15,0-1 1-15,3-5-3 0,4-1-1 16,1-3 0-16,4-3 0 0,3-3 0 16,3-1-1-16,6-2 8 0,2-3 2 0,4-2-3 15,3-2-1-15,1 2 0 0,1-2-1 16,2-1 1-16,3 2-2 16,2-1 0-16,4 6 0 0,4 2-4 15,6 3 2-15,3 5 4 0,6-1-3 16,3 1-2-16,5 3 1 0,-1 1 1 0,2 2-1 15,-1 3 0-15,-2-1 0 0,-2 2 0 16,0 1 2-16,-5 1-1 0,-5 2 3 16,-6 0 0-16,-5 3-1 0,-5-2 0 15,-9 1-1-15,-8 2-4 0,-9 2 1 16,-9 1 1-16,-6-1-1 0,-2 1 2 16,0 0-1-16,-5-3 0 0,-7 2-2 15,-2-2 0-15,-5-2-2 0,1 0-4 16,-1 0 0-16,0-2 3 0,4 3 2 15,1 1 1-15,2 3 0 0,8 3 0 16,2 1 1-16,2 3-2 0,0 3 1 16,0 8-3-16,4 5-2 0,10 6 5 15,4 1 2-15,7 4 5 0,4-2 2 16,3 1-2-16,-1-2-1 0,-5 1-1 0,-4-3-3 16,-11 2 2-16,-4-1-2 15,-7 1 2-15,-5-3-4 0,-9 1 3 0,-10-1-2 16,-3-2 1-16,-7 0 0 15,-7 4-1-15,1-1-1 0,-2 6-14 0,5 1-17 16,4-1-27-16,6-3-34 0,8-9-155 16</inkml:trace>
  <inkml:trace contextRef="#ctx0" brushRef="#br0" timeOffset="174486.8201">27093 11386 33 0,'0'0'49'0,"0"0"150"16,0 0-161-16,0 0-6 0,0 0 6 16,-11-51 10-16,9 42-5 0,1 4-10 15,-1-1 4-15,2 3-5 0,-1 2-5 16,0-1-3-16,0 2-5 0,1-2 2 15,0 2-6-15,0 0-2 0,0-1-3 16,0 1-2-16,0 0-3 0,0 0-3 0,0 0 2 16,3 0-4-16,7 8 0 15,2-2 1-15,5 3 2 0,4 3 2 16,1 0 1-16,-1 4-2 0,0 1 0 16,1 2 0-16,2 6-1 0,-2 0 2 0,0 1 0 15,-2 3-5-15,-4-4 1 0,2 0 0 16,-4-2 1-16,2 0-2 0,-4-1 0 15,1-3 1-15,-3-1 0 0,-1-1-1 16,-2-2 1-16,-1-2-1 0,-1-2 1 16,-2-3 0-16,-2-1-1 15,-1-1 2-15,0-4-1 0,1 0-1 0,-1-2 1 16,0 0-1-16,0 0 1 0,0 0 0 16,-2-2-1-16,-4-3-22 0,-5-5-30 15,-2-3-58-15,1-4-92 0,0 0-104 0</inkml:trace>
  <inkml:trace contextRef="#ctx0" brushRef="#br0" timeOffset="174835.7868">27379 11294 350 0,'0'0'23'16,"0"0"-2"-16,0 0 28 0,0 0 23 15,28-50-4-15,-27 48-28 0,-1 0-11 16,0 2-3-16,0 0-8 0,-3 4-11 16,-5 7-5-16,-6 7 1 0,0 6-3 15,-2 7 4-15,0-2 8 0,0 5-1 0,-1 1-2 16,0 0-2-16,-1 1 1 16,-2 0-2-16,0-1 0 0,-2-3-1 15,0 0-3-15,-1-2 1 0,-1-3-1 16,2 0-1-16,2-2 2 0,2-7-1 0,5-2-1 15,0-4-1-15,6-3 2 0,4-3-2 16,1-4-2-16,2-1 2 0,0-1 0 16,0 0 0-16,1 0-3 0,7-6-24 15,9-6-18-15,8-5-21 0,9-2-37 16,1-3-94-16</inkml:trace>
  <inkml:trace contextRef="#ctx0" brushRef="#br0" timeOffset="175319.36">27876 11326 135 0,'0'0'78'15,"0"0"-46"-15,0 0 9 0,0 0 14 16,-50-53 7-16,40 47-8 0,2-1-13 16,0 1-13-16,0 2 10 0,2 1-11 0,-2-1-6 15,2 3 0-15,2-1-4 16,2 1 3-16,-1 1-3 0,3 0 0 15,0 0-6-15,0 2-5 0,0 5-5 0,4 5 3 16,1 6-1-16,5 2 6 0,-1 4 0 16,5 1-1-16,2 3-2 15,1-2-1-15,3 1 3 0,0-3 3 16,3-2 1-16,1-3-4 0,0 0-1 0,-4-5 0 16,2 1-1-16,-2-1-4 15,-4-4 2-15,-4-2 0 0,-1 1-4 0,-6-5 1 16,-1 0 1-16,-2-2-1 15,-2-1-1-15,2 0 0 0,-2-1 1 0,0 0 0 16,0 0 0-16,0 0 0 0,0 0 2 16,0 0-2-16,0 0-1 0,0 0-19 0,0-4-33 15,0-4-20-15,0-5-49 16,0-3-60-16,3-3-69 0</inkml:trace>
  <inkml:trace contextRef="#ctx0" brushRef="#br0" timeOffset="175806.7689">28123 11261 88 0,'0'0'238'16,"0"0"-215"-16,0 0 4 0,0 0 52 15,0 0-18-15,48-50-8 16,-46 49-15-16,-2 1-8 0,0 0-11 16,-1 4-6-16,-4 5-8 0,-10 5 1 0,0 5-1 15,-5 1 1-15,-3 2 2 0,2-1-1 16,-2-1 0-16,3 1 0 0,1-2 1 15,3-2 2-15,3-3-2 0,3-4-2 16,6-1 1-16,0-2-3 0,0-1-1 16,2-1 3-16,0-2-1 0,2 2 1 0,-1-1-2 15,1-1 1-15,-1 2 0 16,0 0 6-16,0 2 1 0,-1 0-2 16,1 1 0-16,-1 5-3 0,-1-1 2 0,1 4 0 15,-1 1 0-15,0 0-2 16,2 3-1-16,0 1-2 0,1 1 2 0,0 0-2 15,0 2-1-15,0 1-1 16,2 2-1-16,2 5 0 0,-1-2 0 16,3-1 1-16,-4 0-2 0,1-3 0 0,1-1 1 15,-1-3-1-15,2-1 1 0,-1-4-1 16,1-3 0-16,2 0 1 0,-2-5-1 16,-1-3 0-16,-2-1 0 0,-1-4 0 15,0-1 2-15,-1 0-2 0,0 0 1 16,0 0 1-16,0 0 0 0,-3-3 1 15,-1-3-2-15,-1-1-1 0,-2 1 0 0,1 0-17 16,1-1-22-16,-3 1-23 16,1 1-36-16,-4-7-73 0,4 1-177 15</inkml:trace>
  <inkml:trace contextRef="#ctx0" brushRef="#br0" timeOffset="188517.1555">29184 9928 189 0,'0'0'240'16,"0"0"-206"-16,0 0-15 0,0 0 19 0,0 0 12 16,0 0-25-16,0 0-8 0,59 8 2 15,-31 9-5-15,-3 6 5 0,2 6 1 16,-5 5-4-16,-6 2 0 0,-3 2-4 15,-10 4 0-15,-3-1-6 0,-2 0-4 16,-5 1 1-16,-4-5-2 0,-3-1 0 16,-1-5-1-16,1-2 0 0,1-4 0 15,3-5 0-15,-1-4 0 0,2-6 0 16,-2-3 0-16,2-1 0 0,1-6-1 0,-1 0-23 16,1-7-1-16,-4-4-3 15,0-4 0-15,2-1 10 0,-4 0 10 16,4 0 6-16,1 0 2 0,3 3 0 15,1 5 1-15,2 3 0 0,2 2 2 0,0 1 10 16,1 2 2-16,0 1-12 16,0 8-3-16,4 2 0 0,4 3 11 15,-1 2 5-15,4 0-2 0,-3-2-2 16,3-1-1-16,-3-4 2 0,4-1-2 16,2-3 3-16,4-5-4 0,5-1 0 0,2-9-1 15,4-5 1-15,-3-1-4 0,-2-1-4 16,-5 4 0-16,-2 1-1 0,2 1-1 15,8 1-9-15,1-4-91 0,3 0-103 16</inkml:trace>
  <inkml:trace contextRef="#ctx0" brushRef="#br0" timeOffset="188903.5741">30553 9865 586 0,'0'0'11'0,"0"0"-8"0,0 0 49 0,0 0-3 16,0 0-39-16,0 0-4 16,0 0 6-16,32 60 6 0,-18-27 5 0,0 1 0 15,-7-1-10-15,-1 2-2 0,-6-1-5 16,0 1-1-16,-8-4-4 15,-4-1 0-15,-1-3 0 0,-4-7 1 0,0-3 0 16,-2-6-1-16,-1-6-1 0,3-5 0 16,2 0 0-16,4-10-3 0,-2-2-8 0,1-4 1 15,6-2 4-15,-4-2 5 16,8 5 0-16,2 1 0 0,0 4 1 16,1 5-1-16,4 2 0 0,3 3 1 15,-4 0 0-15,2 3 1 0,3 4 5 16,-1 2 1-16,2 3 3 0,2 0-3 0,3-1-3 15,2 0-2-15,2-3-2 16,1-4 0-16,4-4-32 0,2-4-81 0,2-8-121 16</inkml:trace>
  <inkml:trace contextRef="#ctx0" brushRef="#br0" timeOffset="194005.8064">26837 10383 259 0,'0'0'74'15,"0"-57"-33"-15,0 34 1 0,-2 5 4 16,-1 4 12-16,1 1 1 0,1 6-5 16,1 3-11-16,0 1-16 0,0 2 0 15,0-2 0-15,0 3-10 0,0 0-7 0,1 0-2 16,4 10-7-16,6 7-1 0,1 8 5 16,0 11 8-16,5 10 6 0,-6 10-2 15,-3 6-6-15,-5 2-3 16,-3 0-4-16,-5-4 2 0,-1 1-1 0,2-6 0 15,-1-2-5-15,0-2 2 0,5-5-2 16,0-5 3-16,2-5-3 0,3-4 0 16,-1-4 0-16,0-6 2 0,1-2-2 15,-1-4 0-15,-1-5 2 0,-2-1-2 16,-1-5 0-16,0-1-1 0,1-2 1 16,-1-2 0-16,0 0 1 0,0 0-1 15,0-2 0-15,0-2 3 0,-2-3-3 16,-2-1-1-16,-3-1-30 0,2-3-32 0,-3-4-51 15,1-3-95-15</inkml:trace>
  <inkml:trace contextRef="#ctx0" brushRef="#br0" timeOffset="220236.7214">22262 14284 186 0,'0'0'30'15,"0"0"33"-15,0 0-34 0,-17-52 14 16,14 50 12-16,2 2-4 16,0-1-19-16,1 1-14 0,0 0-7 0,0 0 0 15,1 8-2-15,5 3-6 0,5 11 4 16,3 5 18-16,8 5 2 0,5 4-3 16,4 2 3-16,4 4-1 0,5 1-9 15,-2 0-1-15,6-3 0 16,-6-2 6-16,3-1-2 0,-1-6-7 0,-2-1 1 15,-1-4-6-15,0 0-1 0,-3-5-2 16,-1 0 2-16,-3-6-4 0,-5-1 0 16,-3-3-1-16,-4-4 0 0,-6-1 0 15,-4-3-2-15,-5 0 1 0,-3-2 0 0,0 0-1 16,0-1 0-16,-3 0 0 16,-7-2-13-16,-6-3-37 0,-1 1-26 0,-2-3-19 15,2-5-37-15,1-2-54 16,3-3-89-16</inkml:trace>
  <inkml:trace contextRef="#ctx0" brushRef="#br0" timeOffset="220582.6948">22838 14120 367 0,'0'0'8'0,"2"-56"28"0,-2 49 18 15,0 5 0-15,-2 2 14 0,-2 4-40 16,-2 13-20-16,-10 8-4 0,-6 15-3 16,-8 11 2-16,-8 8 2 0,1 6 6 0,-4 2-3 15,1 1 0-15,-1 1-3 16,-3 0-1-16,2-1-1 0,-4-5 1 16,3-2-1-16,4-6 1 0,4-5 3 0,2-8 1 15,5-4 0-15,4-4 1 0,2-8-1 16,7-9-1-16,5-6 2 15,6-7-1-15,1-1 3 0,2-2 0 0,1 0-2 16,0-1 5-16,0 0 2 0,0-5-4 16,0-3-6-16,2-3-5 0,2 1-1 15,-1-3 0-15,5 4-9 0,0-4-41 16,1-2-36-16,1-6-90 0,2-1-263 16</inkml:trace>
  <inkml:trace contextRef="#ctx0" brushRef="#br0" timeOffset="226370.8173">23034 13997 278 0,'0'0'118'15,"0"0"-62"-15,0 0-13 0,0 0 12 0,0 0 3 16,0 0-16-16,0 0-11 0,0 0-14 15,10-34-4-15,-11 36-3 0,0 4 0 16,0 6 0-16,-2 7-5 0,-2 9 0 16,1 7 10-16,2 5 3 0,2 8 0 15,0 3 0-15,0 3-2 0,3 6-4 16,3 1-2-16,-1 4-2 0,-1 2-1 16,2 1-4-16,0-1 0 0,-3 1-1 15,0 0 1-15,-1 1-1 0,0 0 0 16,-2 0-2-16,0 0-2 0,0-1 1 15,-1-3 1-15,1-2 1 0,-1-5 0 0,-2-4 0 16,0-2 0-16,-5-7 1 0,0-3 1 16,-2-8 3-16,2-3 0 15,-4-6-1-15,2-4-2 0,2-6 1 16,-1-7-2-16,1 0-1 0,4-5 2 16,-7-3-3-16,0-1 0 0,0-11 1 15,-3-6-1-15,4-7-22 0,5-12-38 0,5-11-49 16,5-13-87-16</inkml:trace>
  <inkml:trace contextRef="#ctx0" brushRef="#br0" timeOffset="228283.361">23300 14327 214 0,'0'0'88'15,"0"0"-44"-15,0 0 8 0,-3-6-1 16,3 6-2-16,0 0-19 0,0 0-6 15,0 0-12-15,3 3-3 0,5 3-3 16,4 3 12-16,6 5 6 0,0 6-1 16,3 0 1-16,3 5-7 0,-1-3-2 15,-2 3-5-15,1-4-1 0,-2-1-2 16,-2-4-3-16,-2-2 1 0,-3-3 0 16,-4 0-1-16,2-3 0 0,-8-1-1 0,0-3-1 15,-1 0-2-15,-2-3 0 16,1-1 1-16,-1 0 0 0,0 0 1 15,0 0-2-15,-1 0-13 0,-2-5-23 16,0-2-26-16,0-3-28 0,3-5-55 0,0 3-68 16</inkml:trace>
  <inkml:trace contextRef="#ctx0" brushRef="#br0" timeOffset="228824.3023">23705 14248 331 0,'0'0'52'0,"0"0"10"16,0 0 5-16,0 0 8 0,0 0-23 16,0 0-10-16,0 0-20 0,0 0-7 15,-10-28-5-15,0 38-3 0,-5 2-5 16,-4 3-1-16,0 2 2 0,3-2-2 16,2 4 0-16,0-2 0 0,-2 0-1 15,4 2 1-15,0-3-1 0,2-1 1 0,-1 1 0 16,5-2 0-16,-3-2-1 0,4-3 2 15,3 0 0-15,0-2 1 0,2-3 1 16,0-2 2-16,0-1 2 0,0-1 0 16,0 2 3-16,0-1 1 15,0 1-1-15,0 0 1 0,0 2 1 16,2 0 0-16,-1 2-1 0,0 0-4 16,1 1 0-16,0 3-2 0,0 1-1 0,3 1-1 15,-2 2 0-15,0 2 1 0,1 0-2 16,2 5 0-16,-1-1-1 0,2 3 1 15,2 3-1-15,-2 3-1 0,2 0 2 16,0 0 0-16,0-1-2 0,-1 1 0 16,0-1 1-16,-2-1-1 0,1-1-1 15,-3-2 0-15,-2-1 0 0,-1-1 0 16,0-3 0-16,-1-1 0 0,0-5 0 0,0 0 1 16,0-6-1-16,0-1 0 15,0-3 0-15,0-1 2 0,0 1-1 16,0-2 2-16,0-1 0 0,0 0 0 15,0 0-2-15,0 0 0 0,0 0 0 0,0 0 1 16,0 0-1-16,0-1 0 16,-2-4 2-16,-1-3-3 0,-2-3-2 0,-1-4-21 15,1-5-20-15,5-5-48 0,-3-7-56 16,1-4-220-16</inkml:trace>
  <inkml:trace contextRef="#ctx0" brushRef="#br0" timeOffset="229624.1676">23888 13112 156 0,'0'0'38'0,"0"0"27"16,0 0-21-16,0 0-3 15,0 0 18-15,0 0-2 0,0 0-17 16,10-41-9-16,-10 41 8 0,0 0-6 16,0 0-9-16,0 0-4 0,-4-2 1 15,-2 2-4-15,-2 4-6 0,-4 5-5 16,-5 5-4-16,-2 1-1 0,-1 4 0 0,4 2 1 15,1 3 2-15,2 2-2 16,-1 3 0-16,-1 9 4 0,3-1-2 0,2 4 4 16,0 2 1-16,3-3 0 15,0 0 1-15,5-4-5 0,0-3-2 0,2-2-2 16,0-2 1-16,5-1 0 0,6-2-2 16,-1 0 2-16,2-1 1 0,4-3-2 15,3 0-1-15,2-3 2 0,0-3 0 16,3-1 0-16,2-4 0 0,-5-1 1 15,2-3-1-15,-3-3-1 0,-3 0 2 0,-2-4 2 16,-7 3 2-16,0-3 2 0,-5 0-1 16,-3 2 1-16,0-2 0 15,0 0-2-15,0 0 1 0,0-1-3 16,-4 0 0-16,-4-7-4 0,1 5-1 0,-6-3 0 16,4 0 0-16,1 0-9 15,-4-3-22-15,7-1-11 0,-3-3-30 16,3-4-26-16,3 0-116 0</inkml:trace>
  <inkml:trace contextRef="#ctx0" brushRef="#br0" timeOffset="231843.5379">23985 13347 173 0,'0'0'86'0,"0"0"-33"0,0 0-5 0,9-32 16 16,-2 24-12-16,0 1-15 0,2 2-8 16,-3-1-2-16,3 1-5 15,0 1-3-15,2 2-2 0,2 1-2 0,-1 0-2 16,0 1 0-16,3 3-5 0,-1 2-1 15,-1 1-2-15,-5 2 0 0,2 3-4 16,-5 1 1-16,0 1-1 0,-1 3 0 16,-4 2 0-16,-5 1-1 0,-4 1 2 15,-5 0-1-15,-3 3-1 0,-3-1 0 16,-1-1-6-16,1-2-12 0,3-2-2 16,3-5 6-16,4-2 8 0,1-4 4 15,4-3 2-15,4-2 0 16,0-1 0-16,1 0 1 0,0-3 1 0,0-3 2 15,0-5 0-15,2 0 1 0,9-1 1 0,-1-3-1 16,3 0-1-16,3 2-2 16,1 0 0-16,-2-2 0 0,2 3 1 15,-2-1-2-15,1 2 0 0,-2 0 1 16,-2-1 2-16,1 2 3 0,1 0 1 16,-2-1 2-16,-3 0 2 0,1 2-3 0,-3 0 0 15,0 2 1-15,-4 2 0 0,-2 1-1 16,-1 1-1-16,0 3 1 0,0 0-1 15,0 0-2-15,0 0-3 0,0 0 0 16,0 3-2-16,-3 0-1 0,-4 3 0 16,-1 0 1-16,-3 4-1 0,3 6 0 15,-4 0 0-15,5 4 0 0,-3 2 0 16,1-3 0-16,3 3 0 0,3-1 1 16,1-3-1-16,2 0 0 0,1-2 0 15,4-1 0-15,6-2-1 0,3-1 1 16,0-2 0-16,4-2 0 0,2-2 1 15,-1-2-1-15,-1-2 0 0,-1-2 2 0,-2 0-2 16,-4 0 1-16,-4-2 1 0,-3 1 1 16,-2-1-2-16,1 1 0 15,-3 1 1-15,0-4 0 0,0 2-2 0,-3-2-2 16,-1-1-34-16,2-1-35 16,0-2-36-16,2 0-93 15,1-2-171-15</inkml:trace>
  <inkml:trace contextRef="#ctx0" brushRef="#br0" timeOffset="232343.4276">24477 13212 286 0,'0'0'44'0,"0"0"-8"0,0 0 34 16,0 0-5-16,0 0-14 0,0 0-12 16,0 0-18-16,-4-18-2 0,4 18-1 15,0 0 0-15,0 2-7 0,0 3-4 16,0 2-3-16,3 7 5 0,0 3 9 16,-1 2 1-16,0 7-1 0,-2 4-7 15,1 2 2-15,-1 5 2 0,-1 2-2 16,-2 0-5-16,-1-2-1 0,0 0-2 15,2-1-5-15,2 0 1 0,0-4 1 16,0 1-1-16,0 1-1 0,2-3 0 16,0 1 2-16,3-1-1 0,-4-6-1 15,2 1 0-15,-1-4 1 0,1 2-1 16,3-5 0-16,-3 1 0 0,1-4 0 16,0-2 0-16,1 0 0 0,-1-3 0 15,-1-2 0-15,-1-1 0 0,0-2 0 0,-1-2 1 16,-1-2 0-16,0-1-1 15,0 1 0-15,0-2 0 0,0 0 0 16,0 1 1-16,0-1-1 0,0 2 0 0,0-2 2 16,0 0 0-16,0 0 0 0,0-4 0 15,0 0 0-15,-3-3-2 0,0-1-1 16,-3 0-21-16,-1-5-25 0,2-1-28 16,-3-6-58-16,3 1-164 0</inkml:trace>
  <inkml:trace contextRef="#ctx0" brushRef="#br0" timeOffset="233993.8835">24712 13337 126 0,'0'0'53'16,"0"0"0"-16,0 0-8 0,0 0-6 16,0 0 8-16,-13-15-7 0,12 11-1 15,0 0-4-15,1-4-7 0,0 0-1 16,2-1 5-16,2 0-9 0,3 1-10 16,-1 1-2-16,0 3 1 0,0 0-1 15,-2 2-3-15,0 2-1 0,2 0-3 16,1 6 0-16,3 1 0 0,-1 3 0 0,2 1 1 15,-6 2-3-15,2 1-1 0,-4 2 0 16,-1-1 2-16,0 3-1 0,0-4-2 16,-1 0 1-16,1-3 0 0,3 1-1 15,-2-5 0-15,-1 0 0 16,2-1 0-16,0-3 1 0,3-1-1 0,-2 0 2 16,7-2-1-16,-1 0 1 15,-1-3 0-15,5-5 2 0,-3-1-1 0,-2-2 1 16,0-4 0-16,-3 2 2 0,1-2-1 15,-1-1 0-15,1 0 1 0,-4 1-1 16,-1-1 0-16,2 2-1 0,-2 2-1 16,-1 5 1-16,0 0 1 0,-2 2 4 15,0 3 3-15,0 1 2 0,0 1 1 16,0 0-3-16,0 0-5 0,0 0-1 16,0 0-6-16,0 7-1 0,0 4-3 15,0 5 3-15,2 8 1 0,-1 1 0 16,0 5 0-16,1-1 1 0,-1 0-1 15,2 1 0-15,-1-2 0 0,-1 3 1 16,-1-4 1-16,0 1-2 0,-1-1 0 0,-4-2 0 16,1 0 0-16,-1-3 0 0,-3 1 0 15,1-3 0-15,-3-5 0 0,2 2 0 16,-4-2 0-16,0-2 0 0,-1 1 0 16,-2-3 0-16,0-4-3 15,1-2-1-15,-1-2-3 0,4-3 2 0,1 0 3 16,-2-1 2-16,2-4 0 0,2-4 0 0,-2 0 1 15,4-4-1-15,3-2 1 16,1-2 0-16,2-5-1 0,1 2 0 16,3-1 0-16,5 3 1 0,-1 3-1 15,3-2 3-15,1 3-1 0,5 0-1 16,3 0 1-16,-1 3-1 0,0 3-1 16,0-1 0-16,1 1-1 0,4 1 1 0,-3-2-44 15,0-1-56-15,0-1-101 0,-5-2-242 16</inkml:trace>
  <inkml:trace contextRef="#ctx0" brushRef="#br0" timeOffset="234350.5032">25081 13097 227 0,'0'0'156'15,"0"0"-116"-15,0 0-12 16,0 0 25-16,0 0-9 0,0 0-21 0,0 0-13 16,67 13 3-16,-43 10-7 15,0 1 5-15,5 10-1 0,-4 2 3 0,3 3-5 16,-2 4 1-16,-4 1 3 16,-1 3-2-16,-2-2-5 0,-6-2-2 0,-4 1-1 15,-8-3 0-15,-2 1-2 16,-9-2 1-16,-5-5 2 0,-4-1-1 15,-2-4 0-15,-3-4-1 0,1-2 2 0,0-5 8 16,2-1 2-16,5-7 0 0,6-2 7 16,2-2-5-16,6-5-4 0,2 0-2 15,-1-2-2-15,1 0 1 0,0 0 3 16,-2-3 1-16,-1-4-4 0,-3-1-7 16,2-2-1-16,-2-2-8 0,-1-1-54 15,3-2-37-15,0 1-137 0</inkml:trace>
  <inkml:trace contextRef="#ctx0" brushRef="#br0" timeOffset="247943.6702">23248 16397 166 0,'0'0'13'16,"0"0"-2"-16,0 0 11 0,0 0 25 16,0 0-14-16,0 0 10 0,0 0-10 15,0 0 12-15,-18-15-8 0,18 15-5 16,0 0 8-16,0 0 3 0,0 0-11 0,0 0-6 16,0 0-7-16,0 0-5 15,4 6-5-15,9 7-4 0,4 9 4 0,9 4 12 16,5 5 0-16,4 3 3 15,1 0-1-15,-1-1-7 0,-2 1-5 16,-4-6 0-16,-3-2-5 0,-3-4 1 16,-3-2-1-16,2-1-2 0,-2-1 5 15,-7-5 0-15,-2-4-2 0,-3-2-2 0,-4-4 1 16,-1-1-1-16,-3-2-2 0,0 0 3 16,0 0 4-16,0 0 5 0,0 0-2 15,0 0 2-15,0 0 0 16,-1 0-2-16,-4-2-4 0,-1-1-6 0,1-1-1 15,0 0-1-15,-2 0-1 0,2 0 0 16,-1 1 0-16,0 0 0 0,2 0-1 16,1 2-4-16,0-1-15 0,0 1-10 15,2 1-12-15,1-3-24 0,-1 0-36 16,1-11-68-16,0 1-222 0</inkml:trace>
  <inkml:trace contextRef="#ctx0" brushRef="#br0" timeOffset="248445.2665">23792 16419 363 0,'0'0'82'0,"0"0"-17"15,0 0 0-15,12-50-5 0,-12 50-7 0,-1 1-21 16,-6 4-17-16,-4 6-7 16,-7 4-4-16,-7 8 1 0,0 2 9 0,-2 1 1 15,2 3-4-15,0-4-7 16,5 0 0-16,-3-1-1 0,3-1 1 16,2-1 3-16,1-1-2 0,5-4 2 15,3-3-3-15,-4-1 0 0,7-1 0 16,-5 0-1-16,6-4 0 0,-1-3-1 0,4-2-1 15,1 0 1-15,1 1-2 0,0 2 1 16,0 1 0-16,2 2 4 0,5 3 5 16,-2 2 1-16,4 2-1 0,-3 2 2 15,3 5 2-15,-1-1-3 16,0 6 0-16,0 0 0 0,3 5 0 0,-5 4-4 16,4 4 1-16,-4 4-1 15,1 3-2-15,0-1-4 0,-5-4 0 16,-1-3 1-16,-1-4-2 0,0-6 0 0,0-4 2 15,0-4-1-15,0-5-1 0,0-5 2 16,-2-4 0-16,0-2-1 0,2-4 0 0,-2-2-1 16,2 0 1-16,-2-3-1 0,2-7-8 15,0-4-46-15,11-9-59 0,15-19-83 16,3-7-308-16</inkml:trace>
  <inkml:trace contextRef="#ctx0" brushRef="#br0" timeOffset="248750.6386">24281 16675 559 0,'0'0'45'16,"0"0"-13"-16,0 0 35 16,0 0-18-16,0 0-19 0,0 0-11 0,52-6 7 15,-17 6-3-15,9-4-8 0,1 0-3 16,5-1-2-16,-3 0-5 16,0 1-2-16,-4 1-3 0,-7 3 1 0,-3 0 0 15,-10 3-1-15,-4 5-36 0,-8 0-46 16,-3 1-24-16,-8 1-57 15,-9 1-110-15</inkml:trace>
  <inkml:trace contextRef="#ctx0" brushRef="#br0" timeOffset="248911.6301">24336 16905 399 0,'0'0'63'0,"0"0"11"16,0 0 4-16,0 0-35 0,0 0-10 0,0 0-7 15,57 1 4-15,-19-9-4 0,4-2-6 16,4-1-11-16,1-1-5 0,-1 2-2 15,-6-2-2-15,4 0-29 16,-5 3-51-16,9-4-75 0,-5 1-102 0</inkml:trace>
  <inkml:trace contextRef="#ctx0" brushRef="#br0" timeOffset="249399.4427">25096 16442 386 0,'0'0'114'15,"5"-59"-82"-15,2 51 10 0,-5 6 28 16,1 2-14-16,6 0-30 0,-1 4-8 16,5 7 5-16,0 2 2 0,-4 4-2 15,2-1-2-15,-2 2-5 0,1-2-6 16,1-1-3-16,0-1-2 0,4-2-2 16,2-2-1-16,1-2-2 0,2-2 0 15,-2-3 2-15,-2-3-2 0,0-3-1 0,-1-6-2 16,-3-2 1-16,0-3 0 0,-2-2 2 15,-3-5 0-15,0-1 2 0,1-9-2 16,-3-2 0-16,4-3 1 0,0 0 0 16,6 7 0-16,-1 3 0 15,-2 11 6-15,-6 7 4 0,-4 4-3 16,-1 4 3-16,1 0-3 0,2 9-5 0,1 7-3 16,1 9 1-16,3 9 4 15,-5 4 5-15,2 2 0 0,-2 2-2 0,-2 0-1 16,-1 1-1-16,-1 1-4 0,-4 0 1 15,-5-5-1-15,-4 1 2 0,-2 2-4 16,-6 2-2-16,-4 6 2 0,-4-1 1 16,-4-3-1-16,-1-5 0 0,-1-6 1 15,-1-9 0-15,0-5-1 0,3-8 1 0,4-6 2 16,1-4-2-16,5-3-1 16,0-5 1-16,5-4 2 0,4-4-2 0,0-2 0 15,4-3-1-15,-1 1 1 16,4 0-1-16,-4 1 0 0,3 7-29 0,-2 0-37 15,-7 6-77-15,-1 1-91 0</inkml:trace>
  <inkml:trace contextRef="#ctx0" brushRef="#br0" timeOffset="249827.8413">22830 17724 400 0,'0'0'21'15,"0"0"-18"-15,0 0 11 0,0 0 41 16,0 0-8-16,0 0-11 0,0 0 5 15,0 0-15-15,-30 3-14 0,47-3-1 16,11 2 6-16,10 1 3 0,13 1-3 16,10-2-2-16,10 1-2 0,26-2 0 15,14-1 1-15,10 0 1 0,14-5-8 16,2 0-7-16,16-1 5 0,16-2 13 16,11 2 6-16,12-2-12 0,1 2-4 0,3 0-8 15,2-1 2-15,-7 1 5 0,-14-1 7 16,-12 0-2-16,-13 0-6 0,-19 0 8 15,-28 1 3-15,-17-2 2 16,-17 1-4-16,-16-3-5 0,-5 1-10 16,-19-1 2-16,-17 0-2 0,-13 0 1 0,-8-1 2 15,-19-1-3-15,-18-4-4 0,-18-2-50 16,-37-11-82-16,-11-7-189 0</inkml:trace>
  <inkml:trace contextRef="#ctx0" brushRef="#br0" timeOffset="253880.9145">28761 15980 278 0,'0'0'48'0,"-47"-52"18"16,28 31-6-16,1 3-1 0,3 3-13 16,5 6-3-16,6 3-9 0,3 3 1 15,1 3 0-15,0 0-13 0,4 5-11 16,10 9-5-16,7 15-2 0,13 8 21 15,8 11 7-15,1 8-4 0,5 6-6 16,-6 4-9-16,-1-2-1 0,-6-1-3 16,-5-8-3-16,-2-3-4 0,-5-7 0 15,-2-3-2-15,-2-6 0 0,-9-7 0 16,-2-7 1-16,-4-4-1 0,-4-5 0 16,0-6-1-16,-6-2-22 0,-6-2-27 0,-4-3-44 15,1-5-40-15,1-8-105 16</inkml:trace>
  <inkml:trace contextRef="#ctx0" brushRef="#br0" timeOffset="254131.3321">29055 15907 422 0,'0'0'3'0,"0"0"34"0,0 0 27 15,0 0 4-15,0 0-29 16,0 0-23-16,0 0-2 0,-73-14-4 15,47 34 0-15,-4 6 2 0,-1 7 2 16,4 7-2-16,2 7 0 0,-3 6 4 16,6 7 2-16,-2 1 0 0,3 0-2 15,2-4-4-15,0 0-2 16,-2-5-2-16,1-3-5 0,-2-2-1 0,4-4-1 0,1-10 1 16,3-2-2-16,0-6 1 0,7-2-1 15,0-3 0-15,6-4-3 16,1-8-22-16,11-6-37 0,7-5-14 0,15-22-44 15,5-6-122-15</inkml:trace>
  <inkml:trace contextRef="#ctx0" brushRef="#br0" timeOffset="254409.8216">29612 16106 512 0,'0'0'7'16,"0"0"-1"-16,0 0 42 16,0 0 16-16,0 0-17 0,0 0-14 15,0 0 0-15,0 0 3 0,0 0-7 16,44-8-5-16,-6-1 0 0,6-1-9 0,-2 1-5 16,0 2-2-16,-1-1-4 15,-1 4-1-15,-5 0-2 0,-2 1 0 0,-3 3 0 16,-9 0-1-16,-6 0-1 0,-3 4 1 15,-7 0-21-15,-4 8-41 0,-1 3-27 0,-5 7-7 16,-12 2-36-16,-8 1-60 16,4-1-96-16</inkml:trace>
  <inkml:trace contextRef="#ctx0" brushRef="#br0" timeOffset="254551.795">29659 16345 301 0,'0'0'18'0,"-71"36"38"0,52-33 32 15,10 0-5-15,6-2-21 0,3-1-23 16,11 0-6-16,9-4-20 0,12-3 16 15,7-3 4-15,10-3-9 0,-2 0-5 0,3 1-10 16,-6 0-7-16,-3-1-2 16,2 2-1-16,-4-1-48 0,3 3-44 0,-2-1-90 15,-4 0-239-15</inkml:trace>
  <inkml:trace contextRef="#ctx0" brushRef="#br0" timeOffset="254982.8373">30795 16126 516 0,'0'0'1'0,"0"0"2"0,0 0 42 16,0 0 29-16,0 0-26 0,0 0-26 15,0 0-2-15,0 0-7 0,0 0-3 16,21-18-7-16,-25 46 2 0,-9 6 0 16,-8 1-3-16,-5 5 0 0,-3-1 0 15,-6 2-2-15,3 0 0 0,3-6 0 16,3-3-1-16,9-6-3 0,9-8 3 15,6-7 1-15,2-5-1 0,9-5 0 0,6-1 0 16,7-9 1-16,8-5 2 0,5-9-1 16,9-2 3-16,-4-2 7 0,7-4 3 15,0-4-4-15,0-1-4 0,-1-2 2 16,-4 0 2-16,-3 0-1 0,-9 4 2 16,-6 5 6-16,-10 8-4 0,-8 4 0 15,-5 5-5-15,-1 4 4 16,-5 3 2-16,-7 5-4 0,-11 4-4 0,-9 14-3 15,-12 10-2-15,0 7-1 0,2 6 1 16,1 1 1-16,8-2-1 0,11-2 0 16,8-2-1-16,14-3 3 0,12-1-3 0,16-1 0 15,12-3 1-15,9-5 2 0,8-5-3 16,4-7 0-16,1-4 1 0,-5-5 0 16,-4-2-1-16,-9-2-20 0,-10-4-39 15,-8-2-52-15,-12-1-40 0,-8 0-205 16</inkml:trace>
  <inkml:trace contextRef="#ctx0" brushRef="#br0" timeOffset="255799.1405">26581 16595 389 0,'0'0'175'0,"65"20"-167"0,-13-17-4 0,11 1 42 15,7 0 2-15,7-2-20 0,1-2 3 16,9 0 2-16,0 0-6 0,3 1 3 16,0-1-11-16,-3 0-5 15,-5 0-3-15,-5-4-2 0,-10-3-5 0,-14 0-1 16,-10-5 0-16,-15 0-1 0,-14-1-2 15,-14-4-2-15,-9 0-1 16,-18-6-14-16,-15-3-12 0,-10-3 6 0,-5-3 15 16,-1 0 6-16,12 4-2 15,14 8 4-15,16 10 2 0,15 2-1 16,4 6 2-16,13 1 2 0,12 1-5 0,14 7 3 16,14 7 1-16,4 6 8 0,-6 4 3 15,-8 2 0-15,-10 3 0 0,-9-1-1 16,-13 2-3-16,-11 1-3 0,-9 4-1 15,-17 4-2-15,-4-3-1 0,-11 2-2 16,-11 2-2-16,-6-1-3 0,-9 2-25 0,2-5-20 16,7-8-17-16,11-8-15 15,14-17-42-15,16-8-163 0</inkml:trace>
  <inkml:trace contextRef="#ctx0" brushRef="#br0" timeOffset="256236.3948">30519 15972 249 0,'0'0'121'0,"0"0"-107"16,0 0 49-16,0 0 15 0,0 0 3 15,0 0-40-15,0 0-23 16,0 0-3-16,55 12 24 0,-10 11-3 0,0 4-13 16,-8 8-11-16,-10 2-9 15,-14 11-3-15,-12-3-21 0,-12-7-118 0,-7-10-300 16</inkml:trace>
  <inkml:trace contextRef="#ctx0" brushRef="#br0" timeOffset="263923.9062">23906 10533 400 0,'0'0'5'0,"0"0"17"16,4-51 8-16,-4 49 17 0,0 2-11 15,0 0-19-15,0 3-10 0,0 4-2 16,0 8-2-16,0 5 4 0,3 2 14 16,1 9-9-16,-1 5 0 0,3 7 0 15,2 7-4-15,-3 3 5 0,4 6 3 0,-4 8 2 16,-2 4-8-16,1 7-2 0,-3 2 5 15,1 5-5-15,-2 1 1 0,0 0 1 16,0 0-5-16,1-5-4 16,0-3 1-16,-1-8 3 0,0-5 0 15,0-5 1-15,0-5 0 0,-1 1-3 0,-6-1 1 16,2-5 5-16,-3 0 0 0,1-7-3 16,5-4-3-16,-2-3-1 0,0-5-2 15,3-7-1-15,1-4 1 0,0-7 0 16,0-6 0-16,0-4 1 0,0-1-1 15,0-2-2-15,0-2-4 0,0-6-15 16,1-10-15-16,4-4-18 0,-1-5-27 16,2-5-24-16,1-1-65 0,-3 2-45 0</inkml:trace>
  <inkml:trace contextRef="#ctx0" brushRef="#br0" timeOffset="264476.334">23369 11912 457 0,'0'0'8'0,"0"0"-3"15,0 0 20-15,0 0-2 0,0 0 7 16,0 0-2-16,51-8-3 0,-37 13-4 16,2 2-5-16,2 2-2 0,0 1 2 15,2 1-3-15,1 0-1 0,3 1-2 0,-4 3 8 16,1-2-10-16,0 1-4 0,-1 1 1 16,-1 0 1-16,0-1 1 0,-2 0-2 15,0 2-2-15,-2 0 0 0,2 0 0 16,-3 2 1-16,2-4-2 15,-2-1-1-15,-1 1 0 0,0-4-1 0,1-2 0 16,2-2 1-16,1-2 1 0,-4-3-2 16,0-1 1-16,0 0-1 0,0-3 1 15,3-2 1-15,-2-2-2 0,1 0 3 16,-2-2-3-16,3-1 1 0,-2-3 0 16,5-2 0-16,-1-2 2 0,3-3-3 15,2-2 3-15,5-6-1 0,3-2 2 16,0-2 6-16,0-3 0 0,-3-2-2 15,-1-2-1-15,2 0 0 0,-4 0 1 16,0 0-2-16,-4 2-1 0,-3 4-1 0,-3 5 0 16,-2 6 0-16,-7 5 1 15,2 6-1-15,-6 3 1 0,-1 4-2 0,-1 3 1 16,0 0-2-16,-1 1 1 0,-6 0-3 16,0 1-3-16,-5 8-43 0,-5 0-54 15,0 0-77-15,-2-4-257 0</inkml:trace>
  <inkml:trace contextRef="#ctx0" brushRef="#br0" timeOffset="267010.1663">23224 9645 242 0,'0'0'7'0,"-79"-45"5"16,40 30 0-16,-3 2-5 0,3-2-2 15,-2 1-3-15,4 0-2 0,1 0 1 16,0-1-1-16,-2-1-1 0,0 1-7 0,1-3 7 16,-1 4 1-16,-2 1 0 15,-2 1 0-15,-2 0 1 0,-2 2-1 0,0 3 0 16,-1-1 0-16,-4 1 1 0,-3 2-1 16,-3-3 1-16,-2 3-1 0,-3 0 0 15,0 0 0-15,3 3-2 0,5-2 2 16,2 2 1-16,4 0 0 0,1 0 0 15,4 2 1-15,2 0-2 0,3 0 1 16,-1 0-1-16,2 0 0 0,1 4 0 16,-1-1 0-16,-1 2 1 0,0 0 0 15,1-1 0-15,-1 3 2 0,0-1-1 16,1-1 2-16,4 0-3 0,0-1 0 16,6 1 1-16,4-1 0 0,1 1 0 15,1-1-1-15,4 1-1 0,0 2 1 16,1-1-1-16,0 1 0 0,0 2 0 0,-2-1 0 15,3 1 1-15,-4 2-1 0,1-3 0 16,-1 2 1-16,0-3-1 0,0 1 1 16,-1 0 1-16,-2 1-1 0,3-1 1 15,-2-1 0-15,0 0 1 0,1-2-2 16,-1 2 1-16,-1 0-1 0,-1 1 2 16,0-2 0-16,-3 1 0 0,2 3-1 15,-3-1 1-15,3 2-1 0,-1 2-1 16,0-2 0-16,-1 3-1 0,0-1 1 15,-1-1-1-15,-5 1 0 0,-1 0 0 16,-1 0 0-16,-2-1 0 0,0 1 2 16,-3 4-2-16,2-4 1 0,1 3 2 15,1-2-1-15,-2 1 0 0,3 1 2 16,-1-1-2-16,2 2-1 0,0-2 2 0,0 1-3 16,4 3 1-16,-1-2-1 15,0 3 1-15,2-2 0 0,5-1-1 16,-2 2 0-16,3-2 0 0,2 0 1 0,-2 2-1 15,2 0 0-15,-1 1 1 0,0 0 1 16,2 2-1-16,-3-1-1 0,3 0 1 16,1 0 0-16,-2 0-1 0,1 1 0 15,-3 0 0-15,5 2 0 0,-2-3 1 16,1 0-2-16,2 1 1 0,-2 0 0 16,2 3 0-16,0 0 3 0,1-1-1 15,0 2-1-15,-1-3 1 0,2 1-2 16,3-1 1-16,0 0-1 0,0 1 0 15,3-1 0-15,-1 0 0 0,3-1 1 16,-1-2-1-16,1 0 0 0,2-1 0 16,2-1 0-16,-1-4-1 0,1 4 0 15,2-2 1-15,0-1 0 0,0 3 0 16,3-3 0-16,0 1 0 0,1 0 1 0,2 0-1 16,2 0 0-16,-3 1 0 0,5-3 1 15,-2 2-1-15,4-2 0 0,2 0 1 16,1 1-1-16,2-1 0 0,2 0 2 15,0-1-1-15,4 2 0 0,0-1-1 16,-2-2 0-16,2 2 0 0,-1-2 1 16,-1 0-1-16,3-1 0 0,-3-4 0 15,2 3 0-15,5-3-2 0,1 0 2 16,0 0 0-16,5-3 0 16,-1 0 0-16,2-1 0 0,2 0 1 15,-1-2-1-15,4 0 0 0,-2-1 0 0,-2 0 0 16,1 2 0-16,1 0 1 0,-3-2-1 15,0 3 0-15,-1-3 0 0,0 2 0 16,2-2 0-16,1 1 0 0,2-1 0 16,-3 1 1-16,2-1-1 0,-3 2 0 0,0 1 0 15,3-1 1-15,-3 1-1 16,0-1 0-16,-1-1 0 0,0 1-1 0,1-2 1 16,-3 1 0-16,3-1 0 0,-2 0 0 15,2 0 0-15,0-3 0 0,3 2 0 16,-1-1 1-16,-1-1-1 0,3 3 0 15,-2-1 0-15,0 0 0 16,1 0 0-16,0-1 0 0,1 0 0 0,-1 0 1 16,2 0-1-16,0 2 0 0,1-3 0 15,0 3 2-15,5-2-2 0,-1 0 0 16,3-1-3-16,0-1 3 0,5 0 0 0,0 0 0 16,-1 1 0-16,3-1 0 15,1-2 0-15,-2 2 0 0,0 1 0 16,0-3 1-16,0 4 1 0,0-2-2 15,0 1-2-15,-1 0 2 0,1-1 2 16,-3 0-2-16,0 0 0 0,1 0 0 16,0 1-2-16,0-3 2 0,0 2 0 0,2-2-2 15,1 1 2-15,-3 1 1 0,2-3 4 16,-1 1-3-16,-3-1 2 16,1-1-2-16,-3-1 0 0,0-1 2 0,-4-3-1 15,0-1 1-15,-3-1 2 16,1-2 2-16,-3 1-1 0,2-4 1 0,-4 1-6 15,2-5 1-15,-1-1 2 0,-2-2 1 16,-3-4-1-16,-2 0 1 0,-3-3 1 0,-4-3 1 16,-6 0-1-16,-3-3 1 15,-8 0 0-15,-2-2-3 0,-5-1 1 0,-8 0-2 16,-7-1-2-16,-7 3 1 0,-10 3 2 16,-12 0-3-16,-8 6-2 15,-11 4-1-15,-11 6 1 0,-12 8-14 0,-19 9-21 16,-17 5-33-16,-21 0-51 15,-15 0-139-15</inkml:trace>
  <inkml:trace contextRef="#ctx0" brushRef="#br0" timeOffset="268128.8632">11496 17182 367 0,'0'0'0'0,"0"0"-3"0,0 0 3 16,0 0 4-16,0 0-1 15,0 0-2-15,0 0-1 0,0 0-2 0,-34-15-5 16,43 20 7-16,9-2 2 16,8 1 1-16,7-2-1 0,6-2-1 15,11 0-1-15,4 0 0 0,8-4 0 0,4 1 0 16,4-2 0-16,9 1 1 16,3 0-1-16,6-2 0 0,21 0 0 15,0-2 0-15,10 0 2 0,4-2-1 0,-6 1 4 16,7 0-4-16,0-3 5 0,6 4 3 15,-1-1-5-15,3 0-1 0,-1 3 1 16,1-3 0-16,-1 4-1 0,2-2-3 16,-2 0 2-16,-3 3 3 0,2-3-2 15,-3 5 2-15,-4-1-3 0,3-1-2 16,-4 1-1-16,-1 1 1 0,0 0 2 16,-1 1-1-16,0-2 0 0,0 2 2 0,-1-2-3 15,-3 1-3-15,-3 1 3 0,-1 0 0 16,-5 1 0-16,3 0 2 0,-5 3-1 15,3-1 0-15,-2 0-1 0,4-1-2 16,-4-1 2-16,5 4 0 0,-3-2 1 16,1-2-1-16,-2 1 1 0,1-1 0 15,3 0 0-15,-5 0-1 0,2 0 0 16,-20-1 0-16,0 1 1 0,-3 0-1 16,1 0 1-16,8 0 2 15,2 0-1-15,2 0-2 0,-2 0-2 0,-4 0 2 16,1 0 2-16,-1 2-1 0,-3 0 0 15,-4 2 1-15,-3 0-2 0,-3 0 11 16,-2 1-10-16,0-2 5 0,3 0-2 16,-2-1 1-16,-4 1-1 0,-4 0 0 15,1 1-1-15,0-2 1 0,-5 0-2 16,0-1 3-16,-6-1 0 0,-4 2 0 0,-4-1 0 16,-4-1 2-16,-5 1-5 15,-6-1 2-15,-10 0-2 0,-3 2-1 0,-7-1-1 16,-4 2 0-16,-5-3 0 0,-2-15-36 15,-4-23-114-15</inkml:trace>
  <inkml:trace contextRef="#ctx0" brushRef="#br0" timeOffset="271998.7254">6562 17873 337 0,'0'0'83'15,"0"0"-46"-15,0 0-29 0,0 0-6 16,0 0 7-16,0 0 19 0,54 14 15 15,-18-14-1-15,6 0-12 0,8 0-8 16,2 0-3-16,5 0 7 0,0 0-3 16,-1 0-2-16,2 0-1 15,-4 0-4-15,-6 1-3 0,-2 2-8 16,-8-2 0-16,-5 0-4 0,-5 1 1 0,-8-1-1 16,-5-1 0-16,-5 0-1 0,-5 0 0 15,-3-1-27-15,-2 1-11 0,0 0-15 16,-3 0-17-16,-7 0-46 0,-8 0-74 15</inkml:trace>
  <inkml:trace contextRef="#ctx0" brushRef="#br0" timeOffset="272200.1813">6662 18038 247 0,'0'0'35'0,"0"0"-10"16,0 0 23-16,0 0 8 0,0 0-15 15,0 0 5-15,40 50 7 0,0-46-2 16,6-3-12-16,9-1-2 0,5-2-7 15,-2-4-4-15,1 0-3 16,-5-3-2-16,-5 2-9 0,-3 0-12 16,-8-1 2-16,-3 1-2 0,-4 1 0 0,-3-3 0 15,-2 0-18-15,-2-2-30 0,-3-4-44 16,0-13-80-16,-2-2-176 0</inkml:trace>
  <inkml:trace contextRef="#ctx0" brushRef="#br0" timeOffset="272539.5109">7235 17520 357 0,'0'0'90'0,"0"0"-45"0,0 0-14 15,0 0 21-15,0 0-4 0,0 0-13 16,-9 61 1-16,26-47-11 0,3 3-7 16,8 1 4-16,8 2-2 0,6 2-4 15,7 3-4-15,0 1-2 0,1 6-5 16,-1 1-1-16,-4 3 0 0,2 1-4 15,-2-2 1-15,1-4-1 0,-7 0 2 16,-3-1-1-16,-5-3-1 0,-8 0 1 16,-10-2-1-16,-4 1 0 0,-9 0 0 15,-10 2 1-15,-10 2 0 0,-10-1-1 16,-13 3 0-16,-11 0 0 0,3-4 0 16,0-3 0-16,-3 0 0 0,-8 0 1 0,-5 3 0 15,-8 3 0-15,3-3 0 16,13-3 1-16,8-4 0 0,14-5-2 0,12-6 0 15,4-2 0-15,7-3 1 16,1-1-1-16,6-4-1 0,8-4-30 0,12-10-43 16,33-23-44-16,8-7-166 15</inkml:trace>
  <inkml:trace contextRef="#ctx0" brushRef="#br0" timeOffset="273185.4439">9575 17508 163 0,'0'0'151'0,"0"0"-115"0,-14-50 10 0,8 35 7 16,2 4-2-16,1 1-5 0,-1 3-4 15,2 2-8-15,1 3-1 16,1 2-1-16,-1 0-3 0,1 0-12 0,0 5-10 16,0 12-5-16,1 13 1 0,1 11 20 15,1 10 12-15,0 6-9 0,1 7-6 16,1 0-2-16,2 2-4 0,-4-3 0 16,0 1-6-16,0-1-6 0,-2-3-1 15,-1-5-1-15,0-10 0 0,-3-6 1 16,1-8 0-16,0-6-1 0,1-2 1 0,-1-7-1 15,-2-2 0-15,2-3 0 0,0-5-10 16,1-3-10 0,1-3-8-16,0 0-21 0,0-3-13 0,0-7-15 0,-1-10-58 15,1-2-109-15</inkml:trace>
  <inkml:trace contextRef="#ctx0" brushRef="#br0" timeOffset="273586.3746">9505 17562 247 0,'0'0'35'0,"0"0"-1"0,0 0 2 16,0 0 28-16,0 0-13 15,0 0-30-15,0 0 2 0,0 0 10 16,68-26 2-16,-43 33-3 0,8 1-2 15,1-1 0-15,5-2-4 0,5 0-7 0,1 1-6 16,-1 0-1-16,2 1-4 0,-8 1 2 16,-4 3-3-16,-7-1-1 15,-8 1-2-15,-5 2-2 0,-7 3 0 16,-6 2-2-16,-3 3 1 0,-11 0 1 0,-8 4 2 16,-7-3-4-16,-8 3 5 0,-3-3-5 15,-7-2 0-15,1 1 0 0,-4-5 0 16,2 0 0-16,-2-3 1 0,5-1-1 15,6-3-1-15,7-3-4 0,5-3 5 16,7-3 0-16,8 0 0 0,5 0 2 0,5 0 1 16,1-2-3-16,0 1 2 15,0-2-2-15,3 2-8 0,5-2-15 0,4-2-17 16,8-1-23-16,8-6-45 16,0-2-114-16</inkml:trace>
  <inkml:trace contextRef="#ctx0" brushRef="#br0" timeOffset="274801.689">10080 17963 280 0,'0'0'70'0,"0"0"-40"0,0 0 15 0,0 0 12 15,0 0 8-15,-31-48-33 0,31 48-14 16,0 4-5-16,0 3-5 0,12 7 5 16,1 5 14-16,8 7 4 0,0 0-9 15,7 5 0-15,-4 3-2 16,3 0-4-16,1-1-1 0,-2 0 1 16,1-6-3-16,-4-1-4 0,1-4-3 0,-1-1 0 15,-5-3 0-15,-2-3-1 16,-3 0-4-16,-4-5 1 0,-2-3-2 0,-4-2 1 15,-2-2-1-15,-1-2 0 0,0-1-1 16,0 0-6-16,-2-4-15 0,-3-3-30 16,-1-2-26-16,-1-6-29 0,1-8-95 15,2 1-86-15</inkml:trace>
  <inkml:trace contextRef="#ctx0" brushRef="#br0" timeOffset="275068.6917">10433 17845 396 0,'0'0'54'0,"0"0"-17"16,0 0 38-16,0 0-18 0,0 0-24 0,0 0-10 15,0 0-5-15,-67 31-3 0,46-3-4 16,-2 4 0-16,2 1-2 0,2 3-4 16,1 2 1-16,1 4-1 0,-2-1 1 15,2-1 3-15,-4-2 2 0,5-7 0 16,3-1-5-16,-4-5-2 15,5-2-1-15,-1-6 1 0,0-1-3 0,3-2 0 16,-3 0 1-16,3-3-2 0,2-2 0 0,5-5-2 16,0-2-20-16,3-2-8 15,3-6-20-15,9-12-47 0,11-16-75 16,5-3-145-16</inkml:trace>
  <inkml:trace contextRef="#ctx0" brushRef="#br0" timeOffset="275360.092">10749 18302 161 0,'0'0'318'0,"0"0"-243"15,0 0-32-15,0 0 20 0,0 0-6 16,0 0-14-16,0 0-1 0,0 0-10 15,0 0-10-15,-17 0-8 0,17-3-1 0,0 2-1 16,0 1-4-16,0 0-4 16,6 5-4-16,0 7 0 0,2 2 0 0,-1 0 2 15,-4 4-1-15,-2 2 1 16,-1 4-1-16,-5 3 1 0,-9-3 0 16,-3-1-2-16,-2-4-9 0,0-1-23 15,2-6-19-15,3-6-36 0,7-11-49 16,7-13-178-16</inkml:trace>
  <inkml:trace contextRef="#ctx0" brushRef="#br0" timeOffset="275770.4524">11124 17961 267 0,'0'0'144'0,"0"0"-102"0,-2-68 0 16,2 54 20-16,-2 5 0 0,1 5-14 15,0 4-5-15,-1 0-19 16,2 1-11-16,3 8-5 0,5 6-3 0,9 7 22 16,2 7 0-16,5 3-3 15,-3 2-6-15,3-2-7 0,-1-2-4 0,-3-1 4 16,2-5-2-16,0-2-3 0,-3-4-1 16,-2-1-2-16,-2-4-1 0,-1-2-2 0,-5-5 0 15,0-3 0-15,-5-1 0 16,1-2-30-16,0 0-25 0,-1-7-33 0,1-6-22 15,5-9-74-15,0-3-77 0</inkml:trace>
  <inkml:trace contextRef="#ctx0" brushRef="#br0" timeOffset="276219.9526">11570 17858 240 0,'0'0'93'0,"0"0"-23"15,0 0 4-15,0 0 3 0,0 0-15 16,0 0-15-16,0 0-13 0,0 0-11 0,0 0-8 15,-39-3-3-15,19 24-7 16,-3 4-1-16,-2 1-1 0,1-1 3 16,4-1-3-16,-2 0-2 0,2-4 6 15,3 4 3-15,2-3 0 0,3 1 0 16,2-5-2-16,0-2-1 0,4-4-1 16,3-3-2-16,1-2-1 0,1-1-1 0,0-1 0 15,1-1 0-15,0 1-1 0,0-3 2 16,0 4 0-16,2 1 0 15,1-1 2-15,0 3 3 0,1-1 2 16,4 2 2-16,-5-1 1 0,3 2 0 0,0 0-6 16,-2-1 1-16,2 4-1 0,1 4-1 15,-3 0-1-15,-1 3-1 0,-1 1-2 16,0-3 2-16,-1 1-3 16,-1 2 1-16,2 4-1 0,0 3 0 0,0 1 0 15,-1-5-1-15,0-4 0 0,2-4 1 16,-1-5-1-16,0 5 1 0,3-2-1 15,-1 4 1-15,-2 1-1 0,2-2 0 0,-2-4-2 16,1 0 1-16,-1-5 0 16,-1-1 1-16,0-2 0 0,0-2 1 0,-1-2 1 15,0-1-1-15,0 0 2 16,0 0-3-16,0-3 0 0,-1-3-14 16,-1-1-17-16,-2-7-26 0,3-29-66 15,1-8-140-15</inkml:trace>
  <inkml:trace contextRef="#ctx0" brushRef="#br0" timeOffset="277656.4428">12173 17417 25 0,'0'0'290'0,"0"0"-178"16,0 0-66-16,0 0-5 15,0 0 19-15,0 0-14 0,0 0-10 0,0 0-6 16,0 0-8-16,-41-35-12 0,20 37 0 15,-5 5-4-15,0 6 2 0,1 7 0 16,-1 3 1-16,4 9 0 16,4 6 1-16,5 3 6 0,8 6 1 15,4 3-3-15,1 3-2 0,2-1-4 16,8-3 1-16,-1-4-2 0,5-6-3 0,0-3-3 16,-3-6 2-16,1-4-1 0,2-7-1 15,-2-4 0-15,0-1 0 0,-2-6 0 16,1-3-1-16,-5-4 0 0,5-1-10 15,-4-4-30-15,3-5-33 0,0-6-24 16,1-6-75-16,0-1-97 0</inkml:trace>
  <inkml:trace contextRef="#ctx0" brushRef="#br0" timeOffset="278074.9847">12221 17630 326 0,'0'0'76'16,"0"0"-18"-16,0 0-11 0,0 0 16 15,56-32-19-15,-45 32-11 0,1 0 0 16,3 0-7-16,-5 1-3 0,-4 5-10 16,-5 1-9-16,0 5-2 0,-1 4 0 15,0 3 0-15,-2 3 0 0,-4 1-1 16,-3-3-1-16,3 0-5 0,0-4 2 16,2-4-2-16,3-5 0 0,1-3 2 15,0-2 3-15,0-2 0 0,0 0 0 16,1 0 2-16,1-5 1 0,5-8 2 15,0-5 2-15,5-5-3 0,2-2-2 16,-1-2 0-16,2 3 0 0,0-2-1 16,3 3 2-16,0 1 1 0,0 2 4 15,-3 2 8-15,-1 2 2 0,-2 4 1 0,-6 3-3 16,1 0 0-16,-6 7 5 0,-1 1 0 16,0 1-1-16,0 0-7 0,0 0-7 15,0 1-3-15,-2 7-3 0,-6 5 1 16,4 5 1-16,-6 6 0 0,1 3 4 15,-2-1 1-15,5 2-1 0,0-2-1 16,2-1 0-16,3 0-1 16,1-3-2-16,0-3-2 0,4-3 0 0,3-2-1 15,0-1 1-15,6-5-15 0,0-2-38 16,5-4-44-16,2-10-79 0,2-9-260 16</inkml:trace>
  <inkml:trace contextRef="#ctx0" brushRef="#br0" timeOffset="278527.2988">12714 17872 82 0,'0'0'15'0,"0"0"14"16,0 0 32-16,0 0-10 0,0 0-12 15,0 0 4-15,0 0 10 0,16-18-1 16,-16 13-20-16,0 1-20 0,-3-1-9 15,-1 1-3-15,-3-1-4 0,3 1-62 16,0 1-29-16,-3 1-23 0</inkml:trace>
  <inkml:trace contextRef="#ctx0" brushRef="#br0" timeOffset="278605.5047">12714 17872 78 0,'33'-48'51'16,"-33"48"21"-16,0 0-38 0,0-4 2 0,-4-5-36 15,0 1-45-15</inkml:trace>
  <inkml:trace contextRef="#ctx0" brushRef="#br0" timeOffset="279063.2429">12738 17805 226 0,'0'0'84'0,"0"0"-18"15,0 0 4-15,0 0-14 0,0 0-23 16,0 0-14-16,0 0 3 0,0 0 6 16,0 0-5-16,-60 48-10 0,49-45-7 15,8 0 0-15,2-2 6 0,1 0 5 16,0-1 10-16,0 0-9 0,0 0-3 16,2 0 0-16,7 0-7 0,-1 1-2 0,8 4-4 15,7 4 4-15,1 3 8 16,0 4 2-16,-3 0-4 0,-5 1-1 0,-5 1-2 15,-2 0-3-15,-5 1-3 16,-4 2-2-16,-7 1 0 0,-6 1-1 16,-9 1-9-16,-3-2-43 0,0-3-25 15,2-7-58-15,8-9-106 0</inkml:trace>
  <inkml:trace contextRef="#ctx0" brushRef="#br0" timeOffset="279522.2354">12933 17569 340 0,'0'0'68'0,"0"0"-29"0,0 0 16 15,0 0 10-15,0 0-26 0,0 0-17 16,0 0 5-16,50-5 2 0,-39 14-2 15,2-1-6-15,0 1-5 0,0 0-5 16,1 0-4-16,1-3-6 16,2 0 0-16,-1-2 2 0,0-1-3 0,-3-3 0 15,-3 0-1-15,-1 0-8 0,-1-1 0 16,-3-3 6-16,-3-2 2 16,0-1 1-16,-1 0 1 0,1-7 0 0,-2 3-1 15,0-1 2-15,0-1-2 0,0-1 1 16,1 3 0-16,5 3 1 0,-4-1 1 15,1 3 4-15,0 3 6 0,-1 1 4 16,2 2-7-16,2 5-7 0,2 5-2 16,4 5 5-16,0 5 7 0,-4 1 6 0,0 2-3 15,-4 2-4-15,-2-1-1 16,-2 2-3-16,0 1-2 16,-7-2-2-16,-4 4 0 0,-3-2-2 0,-4 1 1 15,-1-3-3-15,-5 0-1 0,-1-5-3 16,0-1-9-16,1-4-13 0,2-5-15 0,0-2-22 15,5-4-5-15,0-4-13 0,5 0-18 16,-1-12-46-16,2-2-8 0</inkml:trace>
  <inkml:trace contextRef="#ctx0" brushRef="#br0" timeOffset="279840.8703">13045 17405 293 0,'0'0'65'0,"0"0"-37"0,0 0 20 16,58-44 16-16,-36 41-15 0,0 3-17 15,6 5-11-15,0 9 1 0,-1 7-3 16,4 8 0-16,-2 7 8 0,-6 5-2 16,3 3-3-16,-8 5-3 0,-2 2-3 15,-4 1-4-15,-3 2-4 0,-3 0-4 16,-3-4-2-16,-3 0-2 0,0-3 0 15,-7-3 0-15,-2-2 1 0,-8-3 1 16,-3-4 3-16,-5-3 3 0,0-3-2 16,-2-7-1-16,-1-3-2 0,6-6-3 15,2-2-4-15,4-4 3 0,4-4 0 16,7-3-20-16,4 0-15 0,1-10-21 16,12-20-58-16,6-5-172 0</inkml:trace>
  <inkml:trace contextRef="#ctx0" brushRef="#br0" timeOffset="280199.4501">14137 17535 203 0,'0'0'277'0,"0"0"-240"16,0 0 7-16,0 0 11 0,0 0-20 15,0 0-1-15,64 0-4 0,-38-3-3 0,2 0-5 16,1-2 1-16,2 0-5 0,-1-1-4 15,0 1-3-15,-3 0-4 0,-3-1-4 16,-3 1-1-16,-3 3-1 16,-3-1 0-16,-2 1-1 0,-4 2 0 0,-1 0-19 15,-4 0-26-15,-2 0-17 0,-2 5-40 16,-4-2-63-16,-6 2-44 0</inkml:trace>
  <inkml:trace contextRef="#ctx0" brushRef="#br0" timeOffset="280453.3021">14106 17687 254 0,'0'0'98'0,"0"0"-68"15,0 0 40-15,0 0 6 16,0 0-3-16,55 37-23 0,-22-37-6 16,3 0-10-16,4 0-7 0,3-4-1 0,-2-1-3 15,-3 1-5-15,-5 1-8 0,-5-1-5 16,-4 0-1-16,-6 1-3 0,-5 1 0 15,-4 1 0-15,-2 0 0 0,-5 1-1 16,-1-1 1-16,-1 1-1 0,0 0 0 16,0 0 0-16,-1 0-15 0,-1 0-4 15,-4-2-9-15,1 2-12 0,-4-3-34 16,-2-6-43-16,-1-3-101 0</inkml:trace>
  <inkml:trace contextRef="#ctx0" brushRef="#br0" timeOffset="281210.7318">15394 17333 239 0,'0'0'70'0,"0"0"-27"0,-7-50 7 15,5 37 3-15,-2 4 2 0,2 2-6 16,2 4-10-16,-1 2-1 16,0 1-13-16,0 0-2 0,0 0-5 0,0 0-4 15,1 2-6-15,0 13-6 0,0 6-2 16,4 13 7-16,4 10 11 0,-1 6 4 16,3 6 0-16,-1 1-3 0,2 2-7 15,-4 5-3-15,-1-3-1 0,-2-2-2 16,2-5-3-16,-2-6-2 0,-2-3-1 15,-2-6 1-15,0-6 0 0,0-5 0 16,-1-4 1-16,0-5-2 0,-3-1 0 16,1-7 0-16,1-2 0 0,0-3-15 0,2-3-24 15,-1-2-24-15,1-1-18 0,0-2-28 16,0-14-60-16,2 0-74 16</inkml:trace>
  <inkml:trace contextRef="#ctx0" brushRef="#br0" timeOffset="281508.5213">15357 17492 219 0,'0'0'167'0,"15"-55"-129"15,0 41 4-15,2 4 11 0,4 1 4 0,4 3-21 16,2 3-7-16,1 3-5 16,1 0 0-16,0 2-4 0,-1 1 2 15,-1 1 0-15,-4 3 1 0,-3-2-7 16,-6 2-10-16,-5 3-4 0,-4 0-1 15,-4 5 0-15,-1 0 0 0,-5 4 0 16,-9 1 0-16,-6-1 1 0,-6 3-1 16,-3-5 0-16,-2-1 0 0,-1-3-1 0,1 0 2 15,1-1-1-15,1-3-1 16,5-4 0-16,2 2 1 0,5-4 0 0,2-2-1 16,6-1 0-16,1 0 1 0,5 0-1 15,2-1-3-15,1 0-23 0,2-4-8 16,9 0-22-16,12-12-62 0,4 0-139 15</inkml:trace>
  <inkml:trace contextRef="#ctx0" brushRef="#br0" timeOffset="282058.2991">15756 17784 257 0,'0'0'67'15,"0"0"-20"-15,0 0 12 16,0 0-1-16,0 0 5 0,0 0-19 0,0 0-12 15,0 0-9-15,-12-8-4 0,13 10-7 16,8 8-2-16,5 8 1 0,5 7 16 16,4 7-5-16,5 6-1 0,3 3 4 15,1 2-5-15,-1 0-7 0,0-1 2 16,1 1 1-16,-3-5-6 0,2-2 3 16,-3-6-6-16,1-5-6 0,-6-3 5 15,-1-3-2-15,-5-5 0 0,-3-2-1 16,-3-1-2-16,-5-4 0 0,-3-1-1 15,0-2 1-15,-3-1 0 0,0 0-1 16,-6-1-2-16,0-2-20 0,-3 0-8 0,-2 0-21 16,-1-5-28-16,1-5-26 0,-1-6-57 15,1-3-62-15</inkml:trace>
  <inkml:trace contextRef="#ctx0" brushRef="#br0" timeOffset="282331.465">16042 17811 291 0,'0'0'119'16,"0"0"-77"-16,0 0 4 0,0 0 33 15,0 0-20-15,0 0-25 0,0 0-8 16,0 0-10-16,0 0-8 0,-26 11-1 0,5 22 2 16,-5 10 3-16,-2 4-1 15,1 2-1-15,0 1-1 0,1-2-1 16,2-2 2-16,6-4-1 0,2-7-3 15,6-4-1-15,0-5 0 0,2-5 1 16,2-3-2-16,1-5-1 0,-1-2-1 16,2-3 0-16,0-3-2 0,3-3 1 15,0-1-1-15,1-1-10 0,0 0-13 16,0-1-14-16,4-5-5 0,5-5-28 16,7-10-35-16,5-1-101 0</inkml:trace>
  <inkml:trace contextRef="#ctx0" brushRef="#br0" timeOffset="282727.8623">16405 17710 312 0,'0'0'136'16,"0"0"-106"-16,0 0 9 0,0 0 34 15,0 0-18-15,0 0-15 16,0 0-5-16,0 0-9 0,0 0-8 0,-10-44-9 16,10 57-3-16,0 9-5 15,-1 10 6-15,1 11 13 0,0 4 1 16,0 6-8-16,3 1-3 0,3 2-5 0,-3 1 5 16,1 0-3-16,-3-2-3 0,1-4 0 15,-1-6-1-15,1-8 1 0,0-7 0 16,-1-2-1-16,1 2 1 0,-1 2 7 15,0 4 0-15,-1-6 2 0,2-6-3 16,-2-3-1-16,0-8-4 0,1 4-1 16,0 1 0-16,-1 1-2 0,0 1 0 15,1-3-2-15,-1-6-1 0,0-1 1 16,1-5 0-16,-1-2 0 0,0-3-24 16,0-3-24-16,-2-8-41 0,1-36-64 15,1-6-185-15</inkml:trace>
  <inkml:trace contextRef="#ctx0" brushRef="#br0" timeOffset="283193.2126">16717 17949 269 0,'0'0'139'0,"0"0"-91"15,0 0-2-15,0 0 9 0,-16-52 10 16,14 50-19-16,1 0-4 0,0 2-12 16,1 0-7-16,0 0-7 0,1 5-3 15,10 5-10-15,6 2 5 0,3 6 14 16,7 2-1-16,-2-1-8 0,4 1-5 16,1-1-1-16,-1 2 3 0,0-2 3 15,-1 1-4-15,-4-4-2 16,-1 0-4-16,-7-5-2 0,-6-2 0 0,-2-2-1 15,-4-1 1-15,-2-5-1 0,-2 1 0 16,0-2 1-16,0 0-1 0,-1 0 0 0,-2 0-11 16,-3-2-11-16,-4-2-7 0,1-4-25 15,1-5-9-15,6-2-15 0,2-2-22 16,2-9-58-16,8 5-19 16</inkml:trace>
  <inkml:trace contextRef="#ctx0" brushRef="#br0" timeOffset="283678.3692">17088 17893 255 0,'0'0'72'16,"0"0"-7"-16,0 0-9 0,0 0 12 15,0 0-7-15,0 0-13 0,0 0-10 16,0 0-6-16,0 0-6 0,-6-29-7 16,2 30-5-16,-1 7-6 0,-9 4-4 15,-3 7-1-15,-4 1 0 0,-6 3 1 0,1-1 4 16,2 0 0-16,5-1 1 0,1-2-3 15,2-2 0-15,3-3 0 16,5 0-3-16,1-2 0 0,3-4 3 0,2-2 1 16,2-2 2-16,0-1 0 0,0-2-3 15,0 0 1-15,1 1-2 0,1-2 1 16,0 3 3-16,-1-2 2 0,0 1-1 16,0 1 1-16,0-3 0 0,0 1-1 15,1 2-2-15,2 1-1 0,0 3-2 16,0 4-2-16,4 6 1 0,-1 3-2 15,0 3 3-15,-1 1-2 0,-1 0-2 16,-1 3-1-16,0-5 2 0,-1-3-2 16,-1 0 0-16,-1 0 0 0,1 2 1 15,1 1-1-15,-1-1 0 0,1-2 0 16,-1 1 0-16,-1-4 0 0,1-2 0 16,-1 0 0-16,1-4 1 0,-1-3-1 0,-1-2 0 15,1-3 0-15,-1-1 1 0,0-1-1 16,1 0 0-16,-1 0 5 0,0 0-1 15,0 0 5-15,0-1-3 0,0-3-5 16,-1 1 1-16,-2-4-2 0,0-2-4 16,-2-2-25-16,-3 0-34 0,-2-3-55 15,-8-16-88-15,-3-3-319 0</inkml:trace>
  <inkml:trace contextRef="#ctx0" brushRef="#br0" timeOffset="285229.3735">17607 17188 116 0,'0'0'123'0,"0"0"-85"0,0 0-8 0,0 0 7 16,0 0 11-16,0 0 5 16,0 0-19-16,0 0 0 0,-19-40-2 15,19 37-3-15,-3 0-4 0,0 1-2 0,-2 2 0 16,0-2-8-16,-1 2-3 16,-4 4-5-16,0 8-4 0,-2 8-2 0,-2 7 1 15,-1 7 4-15,4 4 5 16,5 4 1-16,-1 4 4 0,5 1 0 0,2 0 1 15,0-3 2-15,6-1-3 0,-1-4-4 16,5-2 5-16,0-4-5 0,2-4-2 16,4-3-1-16,0-6-4 0,2-5 1 15,-2-3-3-15,1-4-1 0,-1-6 0 16,1-2-2-16,-2 0 1 0,1-8-1 16,-7-2-19-16,0-3-53 0,-5-2-41 15,-4-5-85-15,-2 0-198 0</inkml:trace>
  <inkml:trace contextRef="#ctx0" brushRef="#br0" timeOffset="285648.6763">17760 17395 278 0,'0'0'114'0,"0"0"-43"0,0 0-6 16,60-41 6-16,-44 38-24 0,-4 1-9 15,-7 2-11-15,-2 0-11 0,-3 0-11 16,0 5 0-16,-3 7-3 0,-2 1 4 15,-7 5-4-15,-3 2-2 0,2 1 0 16,3-1-16-16,-1-2 2 0,2 1-10 16,3-3 4-16,4-4 12 0,0-3 4 15,1-4 3-15,1-4 1 0,0-1 0 16,0 0 3-16,1-3 3 0,1-8 9 16,5-4-5-16,3-4-2 0,4-1-1 15,2-3-2-15,2 2-1 0,0-1-2 16,2 0 0-16,4 1 5 0,-2-3 5 15,-1 4 3-15,-4 2 8 0,-1 4 2 16,-4 2-2-16,-7 6-2 0,0 0-4 16,-5 4-1-16,0 2-1 0,0 0-3 0,-3 0-8 15,0 6-3-15,-3 3 0 0,-6 4 2 16,1 4-2-16,3 5-1 0,3 0 2 16,1 3-2-16,4-1 1 0,0 1-1 15,6-4 1-15,0-1-1 0,3-4 0 16,-2-4-1-16,2-2 1 0,-3-2 0 15,5-3-32-15,-2-4-14 0,4-1-37 16,3-3-22-16,0-11-78 0,1 1-134 16</inkml:trace>
  <inkml:trace contextRef="#ctx0" brushRef="#br0" timeOffset="285934.6491">18153 17158 80 0,'0'0'317'15,"0"0"-264"-15,0-53-12 0,1 45 42 16,-1 4-14-16,0 2-18 0,0 2-8 16,0 0-11-16,0 0-7 0,0 2-11 15,0 9-5-15,0 10-6 0,0 8 9 16,3 7 8-16,-1 4-1 0,1 2-5 16,0 1 1-16,-2 3-2 0,-1 1 2 15,0-4-3-15,-3 1-3 0,-2-4-1 16,-2-5-5-16,4 0-2 0,-1-3 0 15,0-1 0-15,3-3-1 0,0-6 0 16,1-3 0-16,0-5-3 0,0-4-18 16,0-5-14-16,1-2-28 0,2-3-38 0,3-2-14 15,2-12-76-15,3-4-125 16</inkml:trace>
  <inkml:trace contextRef="#ctx0" brushRef="#br0" timeOffset="286384.243">18285 17330 163 0,'0'0'193'16,"0"0"-162"-16,0 0 11 0,0 0 24 0,29-50 4 15,-26 50-31-15,1 1-15 0,4 6-2 16,-3 3 3-16,0 1 1 0,2 3-1 16,-4-1-5-16,-2-1-4 0,2 2-8 15,3-4-3-15,0 0-3 0,1-2-1 16,3-3 0-16,2-1 1 0,-1 0-2 15,0-4-5-15,0 0-14 0,-5 0 8 16,-1-3 7-16,0-2 4 0,-1-2 0 16,-2-2 2-16,1-3-2 0,0-1 1 15,1 0 0-15,-1 1 3 0,1 0 8 16,-2 3-3-16,2 1 3 0,0 3 1 0,-1 1 3 16,-2 3 0-16,0-1-2 0,-1 2-5 15,1 0-2-15,1 0-5 0,5 5 0 16,0 3 1-16,-1 3 2 15,0 2 3-15,-4 2 1 0,-2 4 1 0,-1 0 0 16,-6 1-2-16,0 1-1 0,-5 0 1 0,4-2-3 16,-4-1-3-16,1 0-1 15,3-1-1-15,-3-2 1 0,4-1-1 16,-4-1-1-16,4-4-3 0,-1-2-17 16,4 0-1-16,0-4-2 0,2 0-4 15,0-3-9-15,1 0 1 0,0 0 7 16,-2-3-9-16,1-3-23 0,0-5-29 15,0-9-56-15,2-3-44 0</inkml:trace>
  <inkml:trace contextRef="#ctx0" brushRef="#br0" timeOffset="286749.3554">18506 17075 334 0,'0'0'116'16,"0"0"-78"-16,0 0 5 0,0 0 17 15,0 0-15-15,0 0-13 0,60-20 0 16,-44 27-5-16,1 4-7 0,-1 3 3 16,1 3 0-16,1 5-7 0,-2 3 0 0,2 3-4 15,-4 1-1-15,1 1-3 16,-4 1 1-16,-3-1-1 0,3 1 1 0,-6 1-3 16,1-3-2-16,-1 4-1 15,-4 2 0-15,-1-1 1 0,0 5-2 0,-6-1 0 16,0 1-1-16,-6 1 0 0,-1-2 1 15,-6 2-1-15,-1-4 0 0,-1-1-1 16,-1-5 0-16,2-3-1 16,2-6-1-16,4-2 0 0,3-6 2 0,3-4 3 15,4-4-1-15,3-3 0 0,1 0 0 16,0-2 0-16,0 0 1 0,0-2 2 16,-1-4-2-16,1-3-1 0,-2-2-2 15,0-4-16-15,1-3-17 0,1-2-27 16,3-5-42-16,5-14-68 0,5-1-190 15</inkml:trace>
  <inkml:trace contextRef="#ctx0" brushRef="#br0" timeOffset="291719.5859">19407 17165 74 0,'0'-3'50'0,"-1"0"-8"15,1 0-9-15,0 1-8 16,0 0-7-16,-1 1 7 0,1-2 1 0,0 2 0 16,0-1-3-16,0 0 7 0,0 1 5 15,0 1-8-15,0 0 1 0,-1 0-1 16,1 0 2-16,0 0-4 0,0 0-4 16,0 0 0-16,-1 0-4 0,1 0-1 15,0 0-1-15,0 0-2 0,0 0-2 16,0 0 1-16,0 0-2 0,-1 0 1 15,1 0-3-15,0 0-1 0,0 0-2 16,0 3-1-16,0 4-3 0,1 5 0 16,3 5 2-16,1 4 4 0,4 6 5 0,-3 0 3 15,2 7-2-15,-2 1 0 0,-2 2 1 16,2 0-1-16,-3 4-1 16,0-2-2-16,-3 2-1 0,2-2-2 15,0 3-2-15,0-3 0 0,3 2 1 16,0-2 0-16,-1-1-1 0,4-6 0 15,-3-5-1-15,0-1-2 0,1-3 0 16,-1-2 0-16,-2-3 0 0,-1-3 1 16,0 1-1-16,-2-1 0 0,0-4-2 0,0-1 0 15,0-2 2-15,-1-5-2 0,-2 0 0 16,0-2-19-16,0-1-17 0,0 0-31 16,0-6-12-16,1-3-23 0,2-11-61 15,1 1-62-15</inkml:trace>
  <inkml:trace contextRef="#ctx0" brushRef="#br0" timeOffset="292089.7135">19396 17342 118 0,'0'0'122'0,"0"0"-80"0,0 0-2 16,0 0 18-16,0 0 13 0,0 0-27 15,0 0-7-15,0 0-6 16,10-45-9-16,5 45 0 0,6 0 2 0,6 0-1 16,4 3 0-16,4 3-2 0,-1 1-3 15,2 0-3-15,-3 4-3 0,-2-2-1 16,-1 2-2-16,-4 1-4 0,-1 0 3 16,-4-1-2-16,-6 0-2 0,-6 0-1 15,-4-3 0-15,-5 2-3 0,-3 1 3 16,-8-1-1-16,-7 3 3 0,-7 0-3 15,-7-1 0-15,-4-4 1 0,-3 3-2 16,-5-4 0-16,4-1 2 0,-3-1-3 16,7-2 0-16,5-1 2 0,8 0 2 15,7-2 1-15,8 0-3 0,5 0-1 16,3 0 1-16,3-7-2 0,9-3-16 16,9-4-39-16,19-5-52 0,1 2-158 0</inkml:trace>
  <inkml:trace contextRef="#ctx0" brushRef="#br0" timeOffset="292568.605">19651 17790 213 0,'0'0'137'15,"0"0"-62"-15,0 0-12 0,0 0 0 16,0 0-8-16,0 0-18 0,0 0-15 16,10-27-5-16,1 26-5 0,1 1 2 15,7 3-4-15,2 8 2 0,7 6 4 16,3 7 2-16,0 4-2 0,-1 1 2 16,3 5-4-16,-3-4-1 0,-2-2-3 15,-5-3-2-15,1-3-1 0,-7 0 3 16,-1-8-5-16,-5-2-1 0,-1 0-1 15,-5-3 1-15,-3-3-3 0,1-1-1 0,-3-4 1 16,0-1-1-16,0 0 0 16,0 0-8-16,0 0-16 0,-1-3-14 0,-3-3-17 15,3-3-18-15,0-6-16 16,1-6-45-16,3-2-64 0</inkml:trace>
  <inkml:trace contextRef="#ctx0" brushRef="#br0" timeOffset="292938.5425">20174 17674 166 0,'0'0'133'0,"0"0"-65"16,0 0-4-16,28-50 8 0,-24 44-6 15,-3 3-18-15,-1 3-9 0,0 0-8 16,-3 1-14-16,-6 6-8 0,-5 5-3 0,-8 5-4 16,-4 1 3-16,-5 4 2 15,2-1 1-15,2-1 0 0,-1 0 0 0,1 0 1 16,7 1 2-16,3-2 2 0,3-4-2 15,7-1-5-15,0-2-2 0,6-3 2 16,1-2-2-16,0 2 2 0,0 2 1 16,5 0-1-16,1 1 2 0,5 4 0 15,0 3 1-15,1 2 0 0,3 3-1 16,-2-1 3-16,-2 3 0 0,-1-1-7 16,0 0 1-16,-3-2 0 0,-2 0 1 15,-1-2-3-15,0 1-1 0,-2-2 0 16,1-4 1-16,-2-1-2 0,0-2 0 0,0-2 0 15,0 0-1-15,0-4-1 0,2-1 1 16,-2-3 0-16,1-3 0 16,-1 0-4-16,0 0-15 0,0 0-14 0,-1 0-31 15,3-4-46-15,4-13-67 16,1-3-181-16</inkml:trace>
  <inkml:trace contextRef="#ctx0" brushRef="#br0" timeOffset="293303.7776">20503 17078 294 0,'0'0'97'0,"0"0"-59"0,0 0 11 15,0 0 28-15,0 0-29 0,0 0-23 16,0 0-9-16,0 0-7 0,-21-9 3 16,12 30 3-16,-2 8 17 0,-3 7-6 15,-1 5-5-15,2 0 0 0,-1 2-1 16,1 1-2-16,1 2-1 0,0 3-3 16,4-1 0-16,1 2-2 0,4-4 4 15,2-1-2-15,1-2-7 0,5-6-4 16,4-3 0-16,3-5-1 0,1-6-1 15,3-4-1-15,1-4 1 0,1-4-1 16,3-4-1-16,-1-4-10 0,1-3-32 16,-2 0-28-16,3-6-36 0,-1-9-67 0,-5-2-138 15</inkml:trace>
  <inkml:trace contextRef="#ctx0" brushRef="#br0" timeOffset="293788.3407">20586 17309 279 0,'0'0'67'0,"0"0"-27"16,0 0 8-16,7-51 22 0,-7 48 2 15,1 3-23-15,-1 0-17 0,0 0-11 16,0 0-4-16,2 0-7 0,0 6-1 16,3 3 10-16,2 2 2 0,0 2-5 15,2 1-5-15,-3-2-2 0,0 0-5 16,1-2-2-16,0 0-1 0,1 1 0 0,-2-4 0 15,3 2-1-15,0-1 1 16,-1-2-1-16,-1 0 0 0,1-2-1 16,-3-3-3-16,-2-1 3 0,0 0 1 0,0-1 1 15,1-5 0-15,1-3 1 0,1-4 0 16,1-3-1-16,-2-5 0 16,1 2 0-16,0-2 1 0,-2 3-2 15,2 0 1-15,1 7 1 0,-3 2 0 0,0 4 5 16,-2 4 6-16,0 0-1 0,0 1-5 15,1 1-6-15,1 7 0 0,6 6-1 16,-1 6 2-16,1 2 6 0,-1 2 3 16,-4-1 0-16,-2 0-1 0,-2-1-3 15,-1-1 1-15,0-1-1 0,-5 1-1 16,-3-2-2-16,-1 0-2 0,-1 2 1 16,-2-3-1-16,1-2-1 0,-2-2 0 15,-1-3 0-15,4-3 0 0,-2-1-1 0,2-3 0 16,2-1 0-16,-1-2-1 0,-1-1-7 15,0 0-6-15,0 0-8 0,0-3-9 16,3-2-16-16,2-1-24 0,2-1-15 16,2-4-44-16,1-1-77 15</inkml:trace>
  <inkml:trace contextRef="#ctx0" brushRef="#br0" timeOffset="294138.5635">20807 17030 286 0,'0'0'79'16,"0"0"-25"-16,0 0-4 0,26-52 16 15,-15 49-5-15,1 3-26 0,7 5-12 16,3 5 3-16,0 2-4 0,3 5 0 16,-1 7-1-16,1 2-1 0,-2 6 0 15,2 7-5-15,-1 2-4 0,-3 3 5 0,-3-1 0 16,-3-2-4-16,-5 2-1 0,-4-2-2 15,-6 1 0-15,-2-3-2 0,-9 0-2 16,-3-4-1-16,-2-2-3 0,-3-3 1 16,-1-3 0-16,-3-3-2 15,1-1 2-15,-1-3-2 0,1-5 2 0,0 0 0 16,0-5 0-16,6-4 2 0,2-2-2 16,5-1 1-16,5-3-1 15,2 0-2-15,2 0 1 0,0 0-1 0,0-2 0 16,0-2-5-16,0-3-23 0,0-1-28 15,4-7-46-15,3-11-62 16,3-5-222-16</inkml:trace>
  <inkml:trace contextRef="#ctx0" brushRef="#br0" timeOffset="344092.8995">22693 9779 99 0,'0'0'83'0,"12"-61"-50"16,-5 36-29-16,2 0 2 0,-3 1 21 16,-2 0 0-16,-1 1-1 15,-1-3-1-15,-1-1-4 0,-1 1-4 0,0 0 1 16,-5 0 0-16,-1-1-2 15,-6 3-4-15,-2 1 2 0,-3 2-5 0,-6 2-5 16,-4 3-1-16,-2 0 1 16,-5 0-1-16,-5 1 0 0,-6 1 0 15,-4 0-3-15,-6 2 1 0,-4 2 0 0,-5-2 5 16,-4 5 1-16,-1 0 0 16,1 1 6-16,3 4-9 0,-2 0 6 15,-1 2-3-15,-3 0 0 0,-2 2-4 0,1 3-1 16,-5 0 5-16,0 2-1 0,-6 3-1 15,-2 0-1-15,-3 3 3 0,0 2 2 0,-1 2-1 16,-1 1-1-16,1 2-1 16,3 0 2-16,4 3 2 0,7 1 3 15,5 2-4-15,2 0 0 0,4 4-4 16,0 1 0-16,2 1-2 0,0 2-3 16,3 0 1-16,3 3-1 0,3 0 6 15,1 3 5-15,7 3-2 0,2-2 1 0,6 1 1 16,8 0 0-16,1-3-4 0,6 5-1 15,1-3 0-15,2 3 0 0,-1 1 0 16,2 2-3-16,0 2 4 0,0 1-1 16,1 1 0-16,3 2-1 0,0 0 4 15,1 6-4-15,4-2 1 0,-1 4-1 16,5 1 0-16,-1 0 0 0,3-1-1 16,3-2 1-16,0 0 0 0,2-2-2 15,4-1-1-15,0 0-1 0,2-1 1 16,3 0 0-16,1 0 0 0,2-3 0 15,2 1 0-15,3 0-1 0,-1-2-1 16,4 3 1-16,3-4 2 0,3-1-2 16,1 0 1-16,5-4 0 0,5 0 0 15,1-3-1-15,8-1 3 0,3-1-3 16,2-5 2-16,6 1-2 0,2-2 1 16,1-2 0-16,2-3-1 0,3 2 1 15,0-4 0-15,4 0 0 0,2-2-2 0,6-1-1 16,2-1 1-16,-1-1-1 0,4-3 1 15,3 0 0-15,2-3 2 16,3 0 0-16,2-3 1 0,0 0-1 0,1-4-1 16,-1-2-1-16,2-3-6 0,0-2 4 15,4-2 2-15,6 0 4 0,-3-6-2 16,3-1 0-16,-1-5 2 0,0 0-1 16,1-2-3-16,-1-2-3 0,0-3 3 15,-1-2 0-15,0-2 0 0,-4-5 2 16,-4-2 0-16,-4-1 1 0,0-5-3 15,-6 1-1-15,-4-7-5 0,-2 2 6 16,-6-3 0-16,-1-4 1 0,-8 1 0 16,-10-6 2-16,-5 0-2 0,-7-5 0 15,-7-5 2-15,-10-2-1 0,-5-8 0 16,-10-1 1-16,-5-5 2 0,-6-5 3 16,-11-2 2-16,-5-3-1 0,-7-6-2 0,-4 0-5 15,-6-2 0-15,-1 0-1 0,-10 2 2 16,-2 0-1-16,-7 5 0 0,-2-2 0 15,-9 3 1-15,-5 1 1 0,-6 0-4 16,-7 4 1-16,-8 3-1 0,-7 8 1 16,-8 6 1-16,-15 9 1 0,-14 9 0 15,-17 8-3-15,-17 10-6 0,-17 10 0 16,-22 8-23-16,-24 4-30 0,-30-1-93 16,-28 1-260-16</inkml:trace>
  <inkml:trace contextRef="#ctx0" brushRef="#br0" timeOffset="383876.7543">28778 3217 209 0,'0'0'147'0,"-16"-62"-107"0,12 46 10 16,0 2-6-16,0 3 9 0,0 3-1 16,2 2-16-16,2 2-4 0,-2 2-6 15,1 2 0-15,1 0-3 0,-2 1-6 16,2 9-12-16,0 8-5 0,0 11 0 15,3 11 3-15,-1 8 15 0,5 8-1 16,1 14-6-16,-4 7 1 0,-1 7-4 16,-3 3-6-16,0-3 0 0,0-6 2 15,-3-5-1-15,2-8-2 16,-1-8 1-16,0-5-1 0,0-8 1 0,0-5-2 16,1-7-1-16,0-7 1 0,1-2 0 0,0-9 0 15,0-5-1-15,0-4-3 16,0-5-31-16,0-1-29 0,0-10-12 15,0-7-71-15,0-4-118 0</inkml:trace>
  <inkml:trace contextRef="#ctx0" brushRef="#br0" timeOffset="384160.8462">28684 3374 246 0,'0'0'197'0,"10"-54"-135"0,0 48-22 16,2 1 12-16,6 2-10 0,7 3-9 15,3 0-10-15,2 3 2 0,2 4-4 16,-3 2-3-16,-5 0 0 0,1 5-2 16,-6 4-7-16,-4 1-6 0,-3 7-1 15,-9-2-1-15,-3 9 0 0,-9 0 0 0,-10 0 0 16,-4 0 1-16,-9-4-2 16,-6-2 1-16,-5-5 1 0,-4-8 1 15,-1-2-1-15,6-5 0 0,2-4 0 0,10-3-1 16,8 0 0-16,8 0 0 0,7-1-1 15,7-2-2-15,7-5-39 0,12 1-24 16,12-7-54-16,4 0-112 0</inkml:trace>
  <inkml:trace contextRef="#ctx0" brushRef="#br0" timeOffset="384495.9382">29097 3998 165 0,'-13'-58'322'0,"11"30"-267"15,2 9-9-15,1 10 8 0,6 4 0 16,-2 5-17-16,8 6-24 0,6 7-9 15,6 7 8-15,7 8 4 0,1 8 4 16,1 5-1-16,0 5 2 0,-5 1-6 16,0 4-5-16,-4-1 1 0,-3 1-1 15,-5-5-5-15,-3-4-5 0,-3-4 0 16,-2-7 2-16,-1-2-2 0,-2-7 1 16,-3-4-1-16,-3-5-11 0,0-4-19 15,-3-6-23-15,-5-3-22 0,1-3-51 16,0-6-134-16</inkml:trace>
  <inkml:trace contextRef="#ctx0" brushRef="#br0" timeOffset="384744.494">29425 3808 372 0,'0'0'131'0,"0"0"-106"16,0 0 15-16,0 0 6 0,0 0-17 15,-19 62-2-15,11-31-6 0,0 3-6 16,-3 2-2-16,-1 7 2 0,-2 4-1 16,-4 3-2-16,-3 0-2 0,-2 0-1 15,-3 0-4-15,-2 0 3 16,0-6-5-16,1-3-1 0,3-3 0 0,0-2-1 16,4-7-1-16,5-1 0 0,1-7 0 15,6-3-21-15,6-8-19 0,2-7-22 16,2-3-38-16,10-15-106 0</inkml:trace>
  <inkml:trace contextRef="#ctx0" brushRef="#br0" timeOffset="385078.1288">29918 3149 300 0,'0'0'90'0,"0"0"-59"16,-33-55-2-16,22 49 24 0,4 3 2 15,-5 1-21-15,1 2-15 16,2 0-3-16,-5 8-4 0,1 4-3 16,-2 6-1-16,-1 9 1 0,-1 9 1 15,2 7 3-15,2 11 0 0,2 5 2 0,1 4 3 16,4 3-1-16,0-3 1 15,1-2-2-15,3-4-3 0,2-4-3 16,0-3-5-16,1-7-2 0,7-1-1 0,-1-10-1 16,6-3-1-16,2-7 0 15,1-8-1-15,4-4-30 0,1-7-15 0,3-3-26 16,-3-3-57-16,-2-8-67 0</inkml:trace>
  <inkml:trace contextRef="#ctx0" brushRef="#br0" timeOffset="385495.0336">29904 3598 305 0,'12'-55'82'0,"4"35"-31"16,3-2-9-16,-1 5 6 0,-2 6 18 0,-2 1-24 15,1 4-4-15,-3 0-12 0,0 5 0 16,1 1-4-16,-7 0 0 0,1 4-7 16,-4 2-6-16,-1 3-4 0,-2 6-3 15,0 0-1-15,-3 7 0 0,-8 2 0 16,1 2 0-16,-1 2 0 0,-3-3-1 15,0-1 0-15,5-5-4 0,0-1-4 16,5-4 3-16,0-7 1 16,2-1 1-16,1-6 3 0,1 0 0 0,0 0 0 15,3-3 3-15,3-6 4 0,-1-7-4 16,7-2 0-16,1-4-2 0,2-3 1 16,1-2 0-16,-3-3 1 0,4 0 0 15,-3 0 3-15,1 2 2 0,-2 4 1 16,-5 8 2-16,2 3 2 0,-6 5 0 0,-2 6 1 15,1 2-4-15,-3 1-3 0,2 8-6 16,1 5-1-16,-1 11 2 16,1 1 3-16,-1 0-2 0,2 1 0 15,-1-2-1-15,2-2 0 0,1-1-2 16,3-1 0-16,2-1 1 0,-1-4-1 16,2-1 1-16,1-5-1 0,-3-3-8 15,3-4-18-15,2-3-11 0,1-1-26 0,1-8-18 16,-1-5-39-16,1-2-90 0,-5-3-70 15</inkml:trace>
  <inkml:trace contextRef="#ctx0" brushRef="#br0" timeOffset="385763.759">30303 3156 308 0,'3'-73'78'0,"7"53"-4"16,0 9-23-16,0 7 13 0,4 4-23 15,4 4-8-15,4 10-5 0,7 9-4 16,5 5 7-16,-1 8 1 0,-1 7-1 0,-4 4-10 15,-6 6-6-15,-7 4-2 0,-4 3 1 16,-6 3-4-16,-8 2 0 0,-10 2-5 16,-7 0-2-16,-7 1 0 15,-6-3-1-15,-2-5-1 0,-3-5 0 0,-3-9 1 16,-1-4-2-16,-1-7 0 16,2-4-3-16,1-6 2 0,6-10-1 0,7-2 1 15,7-9 1-15,5-3 0 0,7-1-8 16,5-8-20-16,0-7-32 15,0-10-52-15,-1-3-110 0</inkml:trace>
  <inkml:trace contextRef="#ctx0" brushRef="#br0" timeOffset="386564.9447">27436 3305 247 0,'0'0'208'16,"0"0"-198"-16,0 0-6 0,0 0 30 16,0 0 19-16,0 0-8 0,67 41-9 15,-39-34-6-15,3-1-1 0,4-3-7 0,3-2-6 16,2-1-1-16,1 0-3 0,-2-4-2 16,-3-2-3-16,-3-3-4 0,-6 2-3 15,-8 0 0-15,-8 0 0 0,-8 1 0 16,-3 1 0-16,-7-4-7 0,-10-1-10 15,-11-2-1-15,-13 2-9 16,-7 0-7-16,-10 2 4 0,-4 4 15 0,-1 4 10 16,5 0 4-16,4 6-2 0,9 3 3 15,7 2 0-15,9-1 0 0,9 1 0 16,5 2 1-16,10 1-1 0,5 0 2 16,5 0-1-16,12 7 4 0,6 1 6 15,7 3 3-15,7 0 3 0,3 2 3 16,5 0 1-16,1-1-4 0,0 0 0 15,-3-1-2-15,2 2 0 0,-5 1 1 16,0-2-1-16,-4 0-1 0,2 1-3 16,-7-1-4-16,-5 2 3 0,-7-3-3 15,-6 1-7-15,-8 1 1 0,-5-2 0 0,-6 4-1 16,-11-3 2-16,-9 5 0 16,-5 1 0-16,-8-3-1 0,-8 4-1 0,-4 0 0 15,-7 0 1-15,-3 1 0 0,-1 2-1 16,-1-1-2-16,6-3-4 0,8 1 6 15,9-2 0-15,8-4 1 0,9-1 0 16,7-4 0-16,5 0-1 0,8-1 0 16,3-5-1-16,13 3 1 0,5-4 0 15,14-2 1-15,12 0 3 0,10-4 0 16,11-2 1-16,7-3 2 0,6-2 0 16,0-1 0-16,-3-1 5 0,2-2 0 15,-5-3-4-15,-4-1-7 0,-5 2 1 16,-10 1 1-16,-12 2-1 0,-15 1-2 15,-13 0 1-15,-10 0-1 0,-3 1 0 16,-9 5-3-16,-9 0 1 0,-7 4-3 0,-5-1-14 16,-4 0-15-16,3-3-19 0,2-6-29 15,1-2-23-15,9-10-154 0</inkml:trace>
  <inkml:trace contextRef="#ctx0" brushRef="#br0" timeOffset="387167.419">31144 3381 360 0,'0'0'98'0,"0"0"-66"0,0 0 15 15,0 0 26-15,0 0-17 0,0 0-17 16,0 0-5-16,0 0 0 0,20 0-5 16,5 0-12-16,4-1-2 0,3 1-2 15,0 0-2-15,0-2-6 0,-1 1 0 0,0 1-2 16,-6 0-1-16,-1 0-1 0,-5 0-1 15,-5 3-1-15,-6 2-9 0,-3 4-23 16,-5 4-36-16,-4 0-6 16,-10 2-17-16,-3 4-78 0,-4-6-78 0</inkml:trace>
  <inkml:trace contextRef="#ctx0" brushRef="#br0" timeOffset="387328.8475">31044 3642 73 0,'0'0'325'15,"0"0"-264"-15,0 0-13 0,0 0 22 0,0 0-8 16,80 11-8-16,-45-15-9 0,1-5-11 16,-1 3-6-16,-3-1-9 0,-3 5-11 15,-4-1-6-15,6 2-2 0,2-2-14 16,4-6-73-16,3-1-93 0,-3-4-326 16</inkml:trace>
  <inkml:trace contextRef="#ctx0" brushRef="#br0" timeOffset="387699.7544">31908 3574 177 0,'0'0'358'0,"0"0"-301"16,4-57-20-16,2 33 22 0,1-1-11 15,3-2-13-15,0-1-10 0,5 0-6 16,0-1-5-16,1 4-5 0,-1 0-2 16,1 4-3-16,-1 4 1 0,1 1-1 15,-5 7 0-15,-2 2 1 0,-2 3 0 16,-3 2-1-16,-3 2 0 0,0 0-2 0,-1 1-2 16,1 6-1-16,0 7 0 0,-1 7 1 15,0 4 1-15,0 5 0 0,-3 4 2 16,0 0-1-16,1 4 0 0,2-1 2 15,0 0 0-15,0-2 0 0,3 0-1 16,1-1 0-16,1-2-2 0,0-3 0 16,-1-1 0-16,-2-2-1 15,0-2 0-15,0-3-15 0,-2-2-43 16,0-3-44-16,0-6-22 0,-3-3-101 0</inkml:trace>
  <inkml:trace contextRef="#ctx0" brushRef="#br0" timeOffset="387850.8872">31734 3836 434 0,'0'0'73'0,"0"0"1"16,0 0-2-16,0 0-16 0,88-25-18 15,-41 19-7-15,4-3-7 0,1 4-6 0,-2 2-3 16,-5-3-3-16,-9 6-6 0,-4 2-5 16,-5 2-1-16,-4 3-46 0,-6-6-69 15,-4 1-161-15</inkml:trace>
  <inkml:trace contextRef="#ctx0" brushRef="#br0" timeOffset="388489.0608">27668 4711 279 0,'0'0'244'0,"0"0"-192"16,0 0-23-16,50-37 22 0,-29 31 6 16,3 4-21-16,3 2-4 0,2 1-7 15,-8 6-8-15,-6 1-6 0,-4 7-2 16,-8 1-6-16,-3 5-1 0,-6 4 0 15,-9 2 1-15,-5 1-1 0,-4 1 0 16,-2-2 0-16,2-2-2 0,0-4 0 16,8-5 0-16,5-6 0 0,4-5 0 15,5-4 0-15,2-1 0 0,3-1 0 16,7-9 0-16,9-4 2 0,10-5-1 0,5-1-1 16,7-4-1-16,-2 2 1 15,1-2 0-15,0 0 0 0,-7 0 0 16,0 2-1-16,-13 3 1 0,-3 7 1 0,-9 4 2 15,-4 5 14-15,-4 3 4 0,-3 0-5 16,-6 9-9-16,-10 7-4 16,-7 5-1-16,-4 1 5 0,3 4 11 0,4-2 0 15,8-2-3-15,10-1-3 0,5-2-3 16,13-2-5-16,8-2 0 0,9-5-1 16,14 0-2-16,5-7 2 0,7-1-3 15,8 0 0-15,-1-2-13 0,3-5-58 16,6-8-120-16</inkml:trace>
  <inkml:trace contextRef="#ctx0" brushRef="#br0" timeOffset="391303.0055">29596 3757 274 0,'0'0'128'0,"0"0"-77"0,6-58-9 16,-4 51 21-16,0 3-14 0,-2 4-20 15,0 0-8-15,0 4-7 0,0 5-1 16,2 9-4-16,-1 6 0 0,-1 9 3 15,0 7 2-15,-3 3 1 0,-1 8-2 16,-3 3 4-16,1 7 10 0,-4 3-13 16,4 6-1-16,2 3-4 0,-2-2-1 0,3 1-6 15,1-1-1-15,1-1 0 16,1-4 2-16,0 1-2 0,0-2 0 0,2-1 0 16,-1-3 1-16,1-2 7 0,-2-5 4 15,0-6-3-15,0-5-6 0,-5-7-1 16,1-6 2-16,-4-8 1 0,2-5-1 15,-1-5-3-15,0-2-1 0,2-4 2 16,-5-5-2-16,3-1-1 0,-4-11-5 0,4-6-23 16,-2-12-29-16,6-14-60 15,3-10-89-15</inkml:trace>
  <inkml:trace contextRef="#ctx0" brushRef="#br0" timeOffset="391668.2592">29772 4300 123 0,'0'0'251'15,"-22"-63"-218"-15,12 42 9 0,4 3 16 16,0 7 6-16,4 5-12 0,2 3-5 16,0 3-8-16,0 0-16 0,8 4-13 0,3 7-3 15,12 12 7-15,-2 3 16 0,7 7-2 16,-2 3-5-16,0-3-3 0,-4 1-9 16,-2-3-3-16,1-4 0 15,-4 0 0-15,-4-5 0 0,-3-1-2 0,-2-4-4 16,-1-4-2-16,-6-1 0 0,0-5 1 15,1-3-1-15,-2-3-2 0,0-1-15 16,0 0-20-16,0-5-28 0,0-6-26 16,0-6-66-16,1 0-88 15</inkml:trace>
  <inkml:trace contextRef="#ctx0" brushRef="#br0" timeOffset="392037.6396">30122 4173 141 0,'0'0'302'0,"0"0"-241"0,0 0-2 16,-63-19 7-16,43 26-23 0,0 6-22 16,-2 0-8-16,-1 2 2 0,5 3-4 0,0-3 1 15,3-1 3-15,4 1-4 0,3-3 0 16,2-1 2-16,0-2-2 0,2 1 1 16,3 1-2-16,1-4-1 0,0 5 0 15,0 2 1-15,4 3 0 0,1 4 1 16,2 3 2-16,-2 4 0 15,1 3-1-15,0 3-2 0,-4 0 3 16,-1 1-3-16,1 5-3 0,-2-2-2 0,0-2-1 16,0 3-1-16,-1-5-3 0,-1 0 1 15,-2-4 0-15,2-2-1 0,-2-3 0 16,2-1 0-16,2-3 0 0,-2-1-1 16,2-3 1-16,0-4 0 0,0-4 0 15,0-1 0-15,0-5-1 0,0-1 1 16,0-2 1-16,0 0-1 0,0-5 0 15,1-6-7-15,6-10-17 0,-1-5-11 0,4-8-21 16,0-7-57-16,2 1-113 0</inkml:trace>
  <inkml:trace contextRef="#ctx0" brushRef="#br0" timeOffset="392739.8025">30356 3194 66 0,'0'0'9'16,"0"0"92"-16,0 0-25 15,0 0-25-15,0 0 3 0,0 0 10 16,0 0-1-16,-21-50-22 0,21 49 4 0,0 0-9 15,0-2-5-15,0 3-3 16,0 0-3-16,0 0-7 0,0 4-6 0,0 3-6 16,0 7-5-16,0 6 4 0,0 6 7 15,1 4 8-15,0 1-6 0,-1 1 0 16,1 2-3-16,0-1 2 16,1 3-2-16,2-4 0 0,-1 1-3 0,-1 2-2 15,2-1 0-15,0 1-3 0,-1 1 0 16,-1 1-1-16,-2-4-1 0,0 2 1 15,0-1-1-15,-2-4-1 0,-1 1 0 16,-2-3 2-16,2-6-2 0,0-4 0 16,1-4 1-16,-1-5-1 0,2-3 0 15,1-4 0-15,0-1 0 0,0-1 0 0,0 0 1 16,-1 0 1-16,0 0 0 16,-2-4-2-16,1-1-9 0,-1-2-22 0,1 1-23 15,1-4-26-15,1-3-45 0,1-2-118 16</inkml:trace>
  <inkml:trace contextRef="#ctx0" brushRef="#br0" timeOffset="393252.505">30401 3331 208 0,'0'0'225'0,"0"0"-169"0,0 0-22 15,0 0 37-15,14-50-17 0,-13 49-19 16,0 1-17-16,0 1-7 0,1 5-6 16,2 5 4-16,1 4-4 15,-1 0 0-15,-3 2-2 0,2 0 1 16,4-3-3-16,-2-1-1 0,-1-2 0 0,5 0 1 16,-3-5-1-16,6-1 0 15,-3-2 0-15,1-3-4 0,1 0-4 16,-3-4 2-16,-2-1 5 0,2-4 1 0,-4-2 0 15,1 0 0-15,0-4 0 0,-2 1 0 16,-1 1 2-16,-1-2 0 0,2 3 1 16,-2-1 3-16,2 1 2 0,-1 5 4 15,-1 0-2-15,1 4 2 0,-2 3 2 16,1 0 0-16,-1 0-4 0,0 4-8 16,4 7-2-16,0 6-1 0,2 8 1 15,-2 3 2-15,-3 6 1 0,0 1 0 16,-1 0 0-16,-1 0 1 0,-3-1 1 15,-5 0 2-15,0-1 0 0,-3-5-1 16,-2 1-1-16,-2-4 0 0,0-3-1 0,2-2 2 16,-1-4 3-16,3-2-1 0,-1-4-3 15,1-4 0-15,5-2 3 0,-4-4-1 16,4 0-3-16,-5-1 0 0,3-5 0 16,1 0 2-16,-2-3-3 0,4 1-2 15,2-1-1-15,1 1-1 0,1 0-8 16,1 1-23-16,-2-3-41 0,0 0-123 15</inkml:trace>
  <inkml:trace contextRef="#ctx0" brushRef="#br0" timeOffset="402547.9627">26859 5348 287 0,'0'0'34'0,"0"0"-19"0,0 0-9 0,0 0 1 16,0 0 9-16,-17 59 7 16,23-50-7-16,6-1-4 0,5 0 4 15,8 0 2-15,4-2 4 0,12 0 1 16,1-2-6-16,8-1-1 0,6 0-2 16,4 1-3-16,7 0-3 0,7 1-2 0,9 1 1 15,11 2-2-15,11 0-2 16,12 1 2-16,11-2-3 0,13 0 1 0,10-3-3 15,11 0-2-15,6-3 2 0,7-1 1 16,7 0 2-16,4 0-3 0,3-2 0 16,1 0 0-16,1 0 1 0,0 2 16 15,1 0 0-15,-4 0-7 0,2 0 1 16,-6 0 3-16,-6 2 1 0,-5-2-4 0,-15 0-8 16,-15-1 6-16,-15-3 2 15,-21-1-1-15,-15-5 0 16,-21 0-2-16,-13-1-3 0,-24 1-1 0,-15 1 0 15,-17-3 1-15,-9 0-3 0,-17-1 5 16,-15-3-7-16,-13 0-1 0,-15-5-45 16,-13-6-69-16,-12-4-177 0</inkml:trace>
  <inkml:trace contextRef="#ctx0" brushRef="#br0" timeOffset="448808.0214">23605 10350 182 0,'0'0'257'0,"0"0"-207"16,0 0-6-16,0 0 6 15,0 0-19-15,0 0-8 0,0 0-3 0,0 0-1 16,0 0-10-16,15-11-3 0,4 11 1 16,3 0 6-16,10 1 5 0,3 1-1 15,5-1 2-15,-4 0-4 0,5-1-1 16,0 0-4-16,-3 0-2 0,3-2-3 15,-4-1-1-15,-3 0-2 0,-1 0-2 16,-7 1 0-16,-6 2 0 0,-9 0-14 16,-2 0-39-16,-8 5-18 0,-1-2-34 0,-11 1-55 15,-1 0-57-15</inkml:trace>
  <inkml:trace contextRef="#ctx0" brushRef="#br0" timeOffset="448992.3897">23526 10581 291 0,'0'0'136'0,"0"0"-100"0,0 0-12 0,0 0 27 16,66 26 21-16,-26-29-17 0,7-3-5 15,1-4-10-15,1 3-10 0,-5-1-9 16,-5 2-5-16,-5 2-7 0,-2-1-7 16,-2 5 0-16,1-2-2 0,3 0 0 15,2 1-14-15,5-2-56 0,-1-6-41 16,-5-2-126-16</inkml:trace>
  <inkml:trace contextRef="#ctx0" brushRef="#br0" timeOffset="449394.6561">24532 10033 176 0,'0'0'170'0,"0"0"-120"0,0 0-1 16,0 0 13-16,0 0 11 0,0 0-26 0,0 0-20 15,0 0-10-15,0 0-7 0,-3-3-6 16,1 35 1-16,-4 9 16 16,2 9 8-16,2 3-5 0,-1 5-7 0,3 8 6 15,0 7-6-15,0 6-7 0,-5 3-7 16,-2-7-2-16,-1-6 0 16,1-8 0-16,4-6 0 0,3-7-1 0,0-12 0 15,1-6-1-15,2-13-8 0,1-6-18 16,1-6-10-16,-3-5-18 0,-2-1-29 15,0-11-72-15,-4 0-131 0</inkml:trace>
  <inkml:trace contextRef="#ctx0" brushRef="#br0" timeOffset="449661.3977">24476 10216 416 0,'21'-54'47'0,"2"42"6"0,5 5-7 0,0 4 3 15,-1 3-10-15,1 0-3 16,-4 7-7-16,-2 1-5 0,-4 5-4 0,-5 0-10 16,-4 3-3-16,-4 5-3 0,-5 1-1 15,-2 8-1-15,-10 2-1 0,-4 3 2 16,-9 2-3-16,1-1 0 0,-3-7-2 16,-2-6 2-16,6-6 2 0,-6-7-2 15,5-5 1-15,-1-5 1 0,4 0-2 16,5-8 1-16,1-4 0 0,8-1-1 15,6-2-27-15,1-2-22 0,15 1-33 16,8-1-64-16,0 2-141 0</inkml:trace>
  <inkml:trace contextRef="#ctx0" brushRef="#br0" timeOffset="449872.8108">24760 10431 226 0,'0'0'285'0,"0"0"-196"15,0 0-28-15,0 0-12 0,0 0-18 0,0 0-20 16,0 0 3-16,25 55 20 0,-8-34-14 16,2 0-3-16,3 4-2 0,-2 0-4 15,-1 2-3-15,-4 0-3 0,0-2-5 16,-3-6 2-16,-1 1-1 0,3-3 0 16,-1 0-1-16,-3-3 0 0,-3 2 0 15,-3-3-1-15,-2 0-31 0,-2 0-53 16,-1-9-29-16,-4-4-91 0,-2-1-152 15</inkml:trace>
  <inkml:trace contextRef="#ctx0" brushRef="#br0" timeOffset="450111.5571">24982 10318 408 0,'0'0'50'15,"0"0"7"-15,0 0 15 0,0 0-6 16,0 0-20-16,0 0-13 0,0 0-11 15,0 0-8-15,-54 11-5 0,41 15 3 16,1 9-1-16,1 4 0 0,-2 6-2 16,-2 3 3-16,-2 3-1 0,-2 0-4 15,-5 0-4-15,3-3-2 0,-2-4 0 16,3-3-1-16,2-7 0 16,5-7 0-16,3-4-1 0,6-7-10 0,3-2-39 15,1-8-17-15,5-6-31 0,8-9-90 0,1-6-116 16</inkml:trace>
  <inkml:trace contextRef="#ctx0" brushRef="#br0" timeOffset="450400.2897">25208 9952 398 0,'0'0'38'0,"0"0"12"0,-18-54-4 15,15 46 28-15,1 5-15 0,1 1-31 16,1 2-3-16,-1 0-4 0,-1 0-7 16,-1 7-6-16,-7 8-3 0,0 10-5 15,-4 4 5-15,0 9 4 0,6 5 8 16,-2 1-7-16,6 1 2 0,0 2-2 16,4-1-4-16,0 1 2 0,0-1-2 0,5-1-3 15,-3 0-3-15,0-3 0 16,2-1 0-16,-3-5 0 0,3-4-1 15,-2-5-1-15,2-5-49 0,1-7-36 0,3-11-44 16,-1-4-119-16</inkml:trace>
  <inkml:trace contextRef="#ctx0" brushRef="#br0" timeOffset="450814.379">25286 10163 375 0,'0'0'63'0,"0"0"-6"0,0 0-7 15,0 0 4-15,0 0-14 16,56-30-6-16,-42 36-9 0,-3 2-4 16,0 5-9-16,-4 2-5 0,-5 4-3 15,-2 5-2-15,-4 0 1 0,-4 6-1 0,-4-1-1 16,-5 0-1-16,1 2 0 0,3-6 0 16,3-3-1-16,-1-5 1 0,7-7-2 15,1-5-1-15,1-3 3 0,2-2 1 16,0 0-1-16,1-8 3 0,4-5 2 15,5-11-2-15,2-3-2 0,5-4 2 16,4-3-3-16,2 1 1 0,1 1 0 16,2 4-1-16,-4 4 3 0,-1 4 0 0,-6 5 5 15,-5 5 8-15,-3 6-1 16,-6 2 3-16,0 2-6 0,-1 0-4 16,0 2-1-16,0 5-3 0,0 4-4 15,-2 7 2-15,-3 4 2 0,0 5-1 16,0-1 4-16,-3 2 2 0,3-4-1 15,1 2-4-15,2-5-3 0,2-2-1 16,0-4 0-16,5-1 0 0,2-3 0 0,5-4 0 16,3-1-9-16,2-6-38 15,3 0-39-15,-2-10-27 0,1-4-79 16,-5 0-117-16</inkml:trace>
  <inkml:trace contextRef="#ctx0" brushRef="#br0" timeOffset="451047.0361">25580 9992 338 0,'-7'-60'46'16,"3"40"26"-16,4 9-17 0,0 4 15 16,4 3-14-16,3 4-9 0,6 4-21 15,5 8-12-15,8 4-1 0,-1 7 10 16,2 4 12-16,-3 4-5 0,-3 3-11 0,-6 0-4 16,-4 3-1-16,1 1 4 15,-7-2-5-15,-4 4-8 0,-1-1-2 16,-4 1-2-16,-5 1-1 0,-5-3-1 15,0-1 1-15,-4-4-1 0,-2-1-1 16,1-4-8-16,1-7-34 0,6-5-11 16,0-3-14-16,4-8-7 0,4-5-62 0,2-5-184 15</inkml:trace>
  <inkml:trace contextRef="#ctx0" brushRef="#br0" timeOffset="451195.3908">25803 10483 576 0,'0'0'59'16,"0"0"-8"-16,0 0 7 0,0 0-7 16,-51-21-36-16,43 19-9 0,7 0-5 15,1-1-1-15,1-3-25 0,7-6-56 16,7-4-106-16,2-5-231 0</inkml:trace>
  <inkml:trace contextRef="#ctx0" brushRef="#br0" timeOffset="451577.0245">25936 9919 151 0,'15'-56'193'0,"0"28"-145"0,-1 6 6 0,-3 9 1 15,-4 7 8-15,-5 2-13 0,-1 4-11 16,0 0-9-16,0 10-17 0,5 9-8 16,-2 10 7-16,-2 10 9 0,-2 9 13 15,0 6-2-15,-6 7-6 0,-2 2 2 16,-1 5-3-16,3-2-8 0,-5 0-3 15,2-1-7-15,-2-4-7 0,-2-3-1 16,5-2 1-16,0-8 0 0,2-8 0 16,1-9-2-16,3-6-15 0,2-8-22 15,0-7-14-15,2-4-16 16,3-6-26-16,1-5-74 0,1-6-96 0</inkml:trace>
  <inkml:trace contextRef="#ctx0" brushRef="#br0" timeOffset="451807.792">25939 10116 387 0,'7'-77'33'0,"6"58"22"16,6 5-7-16,5 6 7 0,4 4-11 15,5 3-10-15,2 1 0 0,0 2-3 16,-5 7-5-16,-8 2 3 0,-6 3-10 16,-5 3-10-16,-9 2-5 0,-2 3-2 15,-9 2 2-15,-8 2-1 0,-3 0 1 16,-7 0-3-16,-4-1 2 0,2-1-2 15,1-5-1-15,4-4 0 0,5-6 0 16,6-3-1-16,4-3-28 0,6-3-10 16,3 0-6-16,0-3-26 0,3-5-42 0,7 1-93 15,1-2-78-15</inkml:trace>
  <inkml:trace contextRef="#ctx0" brushRef="#br0" timeOffset="452006.3669">26083 10281 394 0,'0'0'75'0,"0"0"-24"0,0 0 0 0,0 0-10 16,0 0 24-16,42 67-16 0,-20-48-7 16,-2 0-6-16,-3-2-10 0,0 3-6 15,-2-4-5-15,-3 3-3 16,-3-2-6-16,-1 1-1 0,-3-1-4 0,-1-1 1 16,0-1-2-16,-3-2 0 0,-1-2 0 15,2-1 0-15,-2-4-3 16,1 1-36-16,0-4-38 0,1-3-30 0,1-2-93 15,1-6-120-15</inkml:trace>
  <inkml:trace contextRef="#ctx0" brushRef="#br0" timeOffset="452294.8059">26446 10238 298 0,'0'0'125'0,"0"0"-55"0,11-52-20 15,-5 50 24-15,-6 0-10 0,0 2-24 16,0 1-20-16,-4 6-13 0,-3 9-6 15,-5 4 4-15,-1 2 0 0,-3 2 2 16,-1-2 2-16,2 2 0 16,-2-3-1-16,6 1-5 0,0 2 1 15,5-2-1-15,4 0 0 0,0-2 2 0,2 2-1 16,0-3 1-16,3 1 1 0,1-2-4 16,-1 0 4-16,0 1-1 15,-1 0-1-15,-1 2-2 0,-1 2-1 0,0 2-1 16,-5 1 2-16,-1-1-2 0,0-3 0 15,-2 1 0-15,0-5 0 0,2-4 0 16,2-2 0-16,3-4-4 0,1-6-42 16,1-2-28-16,8-7-25 0,3-8-91 15,3-1-199-15</inkml:trace>
  <inkml:trace contextRef="#ctx0" brushRef="#br0" timeOffset="452595.5594">26774 9847 209 0,'0'0'228'0,"-8"-57"-176"0,7 45-17 0,0 6 41 16,0 2-12-16,0 3-26 16,-1 1-3-16,-3 0-15 0,-2 11-7 15,-5 5-7-15,-3 12 5 0,-3 6 7 0,2 8 4 16,0 5-6-16,1 2-4 15,2 3 2-15,1 1 1 0,0-2-3 0,5-1-6 16,0-4 0-16,3-3-3 0,1-3-3 16,3-7 0-16,0-3-1 0,3-9 1 15,4-4-1-15,-1-5 0 0,2-5 1 16,5-2-14-16,0-5-30 0,5-5-20 16,0-7-18-16,1-4-31 0,-2-1-118 15</inkml:trace>
  <inkml:trace contextRef="#ctx0" brushRef="#br0" timeOffset="452963.4731">26879 9953 264 0,'0'0'116'16,"0"0"-81"-16,0 0-5 0,0 0 11 16,0 0 26-16,0 0-14 15,0 0-18-15,0 0-11 0,11 52-8 0,-7-40-7 16,1 0-3-16,2 1-3 15,0 0-2-15,2-1-1 0,-2-1 0 16,3-2 0-16,-4 0-4 0,0-3-32 0,-1-2-3 16,-2-2 5-16,-1 0 8 0,1-2 12 15,-1 0 14-15,1-2 0 0,1-3 5 16,1 1 2-16,-2-5 9 0,2 3 3 16,0 0 0-16,-1 2 2 0,0 1 0 15,0 0 3-15,-1 3-8 0,-1 0-1 16,0 0-1-16,-1 3-7 0,-1 6-6 15,0 4 3-15,0 1 1 0,-5 4 0 16,-4 1 3-16,-3-3 0 0,0 0-3 16,-3-2-3-16,1-1 0 0,-2-2-1 15,2 1-1-15,0-3 0 16,1-4-19-16,2-2-45 0,1-3-23 0,4-4-53 16,3-4-85-16</inkml:trace>
  <inkml:trace contextRef="#ctx0" brushRef="#br0" timeOffset="453196.0419">27138 9712 374 0,'0'0'38'0,"93"-33"18"0,-36 33-26 0,2 4 25 16,-3 11-4-16,-13 4-12 0,-8 6-3 15,-10 2 0-15,-9 4-3 0,-9 4-6 16,-6 2 6-16,-3 3-4 0,-13 3-7 0,-7-1-1 15,-6 1-9-15,-4 1-3 0,-4-2-6 16,-3-2-1-16,-2-1-2 16,-2-4 0-16,-3 1 0 0,-3 0-17 0,-1-2-38 15,-6-1-35-15,-5 0-27 0,-8-5-98 16</inkml:trace>
  <inkml:trace contextRef="#ctx0" brushRef="#br0" timeOffset="453581.2677">24580 10934 495 0,'0'0'5'0,"0"0"-3"0,0 0-2 16,0 0 5-16,0 0 5 16,0 0 3-16,0 0 7 0,64-2 19 0,-11-2-12 15,13-3-5-15,17 0-3 0,12-3 5 16,6 2-6-16,9 0-3 16,5-2-2-16,14 1-7 0,6-2-6 0,10 2 4 15,5-1-1-15,-1-5 2 0,-4 3-2 16,-6-1-2-16,-2-1-1 0,-6 2 0 15,-4-3 13-15,-7-1 27 0,-14 0-27 16,-16 0-3-16,-17 0 2 0,-19 0-6 16,-19 4-3-16,-17 3-1 0,-18 3-1 15,-9 4 0-15,-23 1-1 0,-13 1-16 0,-18 5-44 16,-16 2-32-16,-11 2-45 16,-8-2-99-16</inkml:trace>
  <inkml:trace contextRef="#ctx0" brushRef="#br0" timeOffset="453916.7297">25383 10972 390 0,'0'0'68'15,"-6"-54"-36"-15,5 43-8 0,0 7 40 16,0 1-6-16,1 3-14 0,0 0-12 16,-1 3-17-16,-2 13-11 0,-3 13-4 15,0 9 7-15,0 9 26 0,2 3 1 0,3 4-8 16,0-2-9-16,0 1-4 0,-2-1 3 16,-2-2-10-16,-3-2 0 0,3-4-1 15,-3-4-3-15,1-4-1 16,-3-2 0-16,3-4 0 0,-6-2-1 0,1-3-1 15,2-3-2-15,-1-5-29 0,5-3-27 16,-3-4-30-16,6-6-27 0,1-4-87 16,2-8-87-16</inkml:trace>
  <inkml:trace contextRef="#ctx0" brushRef="#br0" timeOffset="454155.1589">25321 11184 22 0,'7'-70'416'0,"2"53"-361"0,1 3-8 0,9 5 8 15,0 2-11-15,3 5-8 16,0 2-8-16,4 0 1 0,-4 8-6 16,-3 0-4-16,-4 5-7 0,-2 1-5 0,-8 3-3 15,-1 1-1-15,-4 3 0 16,-7 2 1-16,-8 4-1 0,-3-1-2 0,-7 2 0 16,-8-4 1-16,-3 0-2 0,0-5 1 15,-2-6 1-15,5-4-1 0,3-6-1 16,9-3 0-16,4-5 0 0,6-2-6 15,6-1-29-15,5-3-8 0,2 2-9 16,12 0-28-16,6-3-72 0,0 6-65 16</inkml:trace>
  <inkml:trace contextRef="#ctx0" brushRef="#br0" timeOffset="454365.6989">25512 11371 353 0,'0'0'123'0,"0"0"-75"15,0 0-1-15,0 0 1 0,0 0 19 16,23 52-26-16,-11-44-4 0,3 3-2 0,1-1-15 16,0 2-5-16,1 2-8 0,1 0-2 15,-1 2-3-15,-2 0-1 0,1 0 0 16,-4 0 0-16,-2-3-1 16,0 0 0-16,-2-1-2 0,-1-3-7 0,2-2-30 15,-3-3-30-15,-3-4-46 0,-1 0-119 16</inkml:trace>
  <inkml:trace contextRef="#ctx0" brushRef="#br0" timeOffset="454647.5899">25917 11269 429 0,'0'0'58'16,"0"0"-17"-16,0 0 26 0,0 0-20 15,0 0-28-15,0 0-11 0,0 0-4 16,0 0-4-16,-74 40 0 0,49-20 1 15,5-1-1-15,0 0 2 0,8-1 3 16,1 1 1-16,2 0-2 0,5 2 0 16,0 5 0-16,1 0 5 0,0 3 0 15,-2 2 2-15,3 1 0 0,-2 2-1 16,0 0 1-16,-3 2-5 0,2-2-2 16,-5 2-1-16,4-2-2 0,1-4-1 15,-1 0 1-15,2-4-1 0,0-4 0 16,-1-3 0-16,0-2 0 0,3-6 0 0,0-3-2 15,2-6-16-15,0-2-23 0,0-7-26 16,0-9-51-16,4-3-169 16</inkml:trace>
  <inkml:trace contextRef="#ctx0" brushRef="#br0" timeOffset="454951.0909">26149 10988 410 0,'0'0'56'0,"0"0"-32"15,-12-60 8-15,9 53 37 0,1 5-28 16,-1 1 0-16,2 1-13 0,-2 0-10 16,-2 4-11-16,-2 7-3 0,-4 7-1 15,-5 12 2-15,2 4 6 0,0 8 4 16,6 3 4-16,-1-1-4 0,2 2-3 15,0-3-2-15,2-2-2 0,1-1-7 0,-1-8 2 16,1 0-3-16,1-5 2 16,3-6-2-16,0-5 0 0,0-2 0 15,3-5 0-15,2-3-6 0,0-3-30 0,3-3-27 16,7 0-14-16,-1-9-31 0,3-7-55 16,-3 1-96-16</inkml:trace>
  <inkml:trace contextRef="#ctx0" brushRef="#br0" timeOffset="455332.2165">26201 11080 346 0,'0'0'64'0,"0"0"-12"0,0 0 6 0,0 0-17 15,0 0-16-15,0 0-14 16,0 0 2-16,0 0 22 0,0 0 0 0,10 24-6 16,-6-14-10-16,0 2-10 15,3-2-4-15,3-3-2 0,2 0-1 16,4-2-1-16,1-5 1 0,2 0-1 15,-2-4 1-15,-2-3 0 0,-6 0-1 16,-1-1 2-16,-5 2-2 0,0 0 3 0,-2 0 15 16,0 3 14-16,-1 0-9 0,0 0-5 15,0 2 4-15,0-1 0 0,1 2-4 16,-1-1 1-16,2 0-7 16,-2 1-3-16,0 0-6 0,1 0-3 0,0 1-1 15,1 6 0-15,0 3 0 16,-1 4 0-16,1 1 2 0,-2 2 1 0,-2 2-1 15,-4 1-1-15,-4 3 1 16,-4 2-2-16,-4 2 0 0,-1 1-1 0,-6 0 1 16,4-5 0-16,3-1-19 0,1-7-19 15,5-4-10-15,4-2-12 0,0-9-15 16,4 0-11-16,1-4-38 0,3-9-36 0,0-1-112 16</inkml:trace>
  <inkml:trace contextRef="#ctx0" brushRef="#br0" timeOffset="455584.5566">26399 10865 421 0,'0'0'35'0,"0"0"6"15,54-46 12-15,-35 46 8 0,-4 9-27 16,1 6 0-16,-2 4-9 0,-1 8-2 16,-4 3-3-16,-3 7 9 0,-3 3-1 15,-3-1-4-15,-3 2-9 0,-6 0-3 16,-5 2-4-16,-1-2-1 0,-5 1-2 0,-2 1-4 15,-5-1 0-15,0 1-1 16,-4-3 0-16,-4-3 0 0,1-2 0 16,-3-3 0-16,3-4 0 0,-2-4 0 15,1-4-19-15,2-3-21 0,1-6-22 16,3-4-21-16,6-7-62 0,3-3-149 16</inkml:trace>
  <inkml:trace contextRef="#ctx0" brushRef="#br0" timeOffset="455823.4365">26417 10783 561 0,'0'0'15'16,"0"0"1"-16,-56 13-2 0,20 12 5 15,-8 11-3-15,-4 10 1 0,-6 5 8 16,-1 6-10-16,-1 7-3 0,-1 3-4 15,-1 2 0-15,-2 3-3 0,-1-1-1 0,0-2-2 16,2-6-2-16,7-7-3 16,11-8 3-16,3-8-1 0,12-6 0 15,2-9-37-15,7-7-28 0,9-9-47 16,3-9-101-16</inkml:trace>
  <inkml:trace contextRef="#ctx0" brushRef="#br0" timeOffset="456118.1306">26833 9657 359 0,'0'0'145'0,"-53"-20"-138"16,22 35 0-16,-6 8 15 0,-4 12 45 15,-4 4-31-15,-1 7-2 0,-3 6-12 16,3 2 5-16,1 6-7 0,-1 2 3 16,2 2-3-16,1 0-3 0,3-3-4 0,5-2-4 15,-1-8-2-15,5-4-2 0,1-8-3 16,3-5-1-16,6-8 0 0,2-5-1 16,5-6 1-16,4-7-1 0,7-3 0 15,-1-5-7-15,4 0-37 0,0-9-24 16,4-6-51-16,-1-5-142 0</inkml:trace>
  <inkml:trace contextRef="#ctx0" brushRef="#br0" timeOffset="458820.2151">11823 9983 36 0,'0'0'36'0,"0"0"22"0,0 0-8 15,0 0 12-15,0 0-45 0,-52-57-14 16,42 49-1-16,-4 0-1 0,-1-1-1 16,-6 2 2-16,0-1 3 0,-1 3 7 0,-6-1 5 15,4 2 3-15,-5 1-6 16,3 0 3-16,2 0 2 0,-2-1-3 15,3 2-5-15,0-4-4 0,1 1 2 16,1 2 0-16,3-2-3 0,-3-1-1 16,-1 1 3-16,0-2 1 0,0 0 3 0,-5-2 3 15,-1 0 0-15,-3-3 2 0,-4-1-3 16,-3 1 4-16,-4-2-6 0,-1 2-2 16,-8 0 1-16,-1 3-1 0,-7-2-4 15,-2 2 1-15,0 0-3 0,-3 0-2 0,-2 4 0 16,-1-1-1-16,0 2 1 15,-5-1-1-15,2 1-1 0,-1 1-1 16,-2 0-1-16,-1 0 2 0,-2 1 0 16,-1 0 0-16,-2 2 1 0,0 0-1 15,1 0 0-15,4 0 2 0,-3 1 0 16,2 2 1-16,-2 2-1 0,1 2-2 0,1 0-3 16,-3 2 3-16,4 2 1 0,-3 0-1 15,1 0 1-15,1 1 0 0,-3 2 0 16,0 3 0-16,-2 0 0 0,-3 3 3 15,-2 3 1-15,-1-1 1 0,1 6 3 16,0-2 1-16,2 2-1 16,5 2-1-16,4 0-2 0,6 3-2 0,7 3-2 15,4 3-2-15,4 4 0 0,-1 2-55 16,-3 3-83-16,3-8-154 0</inkml:trace>
  <inkml:trace contextRef="#ctx0" brushRef="#br0" timeOffset="459385.0204">3983 12369 452 0,'0'0'49'0,"0"0"-28"15,0 0 25-15,0 0 11 0,0 0-11 16,0 0-22-16,0 0-17 0,0 0-4 16,-27 88 6-16,22-27 17 0,3 11 12 0,1 3-8 15,1 0-7-15,0-1-4 16,2-4-7-16,0-1-2 0,1-4-4 16,-2-3-4-16,-1-8-2 0,0-11 0 15,-3-13-1-15,0-11 1 0,3-10-2 0,0-4-14 16,-1-5-14-16,0-6-27 15,-2-8-21-15,-1-9-90 0,0-1-161 0</inkml:trace>
  <inkml:trace contextRef="#ctx0" brushRef="#br0" timeOffset="459651.9769">3868 12510 357 0,'-1'-53'49'16,"2"39"3"-16,5 6 4 0,4 3 15 15,4 1-29-15,5 4-9 0,8 0-2 16,0 2-5-16,4 5-1 0,-1 2-3 16,-4 6-7-16,-5 2-5 0,-5 1-6 15,-5 6-2-15,-7 1 0 0,-4 5-1 16,-11 2 0-16,-8 2 1 0,-7 0-1 16,-6-2 0-16,-7-4-1 0,3-6 0 0,-3-5 1 15,6-6 0-15,3-5 0 0,6-4 0 16,7-2-1-16,5-6 0 15,7-1 0-15,5-7 0 0,9-3-42 16,13-9-47-16,11-6-100 0,3 2-237 0</inkml:trace>
  <inkml:trace contextRef="#ctx0" brushRef="#br0" timeOffset="460346.6625">4170 12798 169 0,'0'0'181'16,"0"0"-135"-16,0 0-17 0,0 0 18 15,0 0 4-15,0 0-10 0,0 0-20 16,16-9-15-16,4 21 5 0,3 6 10 16,3 4 3-16,3 2 4 0,0 4-9 15,-2 0-5-15,-3 2 2 0,-5 1-5 16,-5-1-2-16,-4 5-3 0,-8-2-3 0,-2 2-2 16,-11 0 0-16,-2-3-1 0,-3-4 0 15,-4-5 2-15,4-6-2 0,1-8 2 16,6-7-1-16,-2-4 1 15,5-11 4-15,0-10 31 0,3-8-17 0,3-7-11 16,4-4-4-16,6 2-2 0,4-2 0 16,1 2-1-16,3 3-1 0,1 3-1 15,0 7 0-15,1 6-1 0,3 5 0 16,0 6 1-16,4 1-1 0,5 1-9 16,1-3-62-16,-2-5-57 0,-6 2-225 15</inkml:trace>
  <inkml:trace contextRef="#ctx0" brushRef="#br0" timeOffset="460708.7065">5329 12309 537 0,'0'0'1'0,"0"0"1"0,-19-59 1 15,-1 49 19-15,-3 2 4 0,-7 3-14 16,-5 4-1-16,-3 1-2 0,-1 11 1 16,2 8 5-16,0 8 6 0,2 9-1 0,7 12-5 15,3 10 3-15,7 11-3 16,3 13 8-16,5 7 0 0,1 4 1 15,5 0-4-15,4-5-5 0,6-9-4 16,7-3-5-16,7-9-3 0,6-7-3 16,1-11-1-16,3-11 1 0,4-11 0 15,2-9 0-15,1-10-1 0,-1-8 1 16,0-7-6-16,0-7-38 0,-3-8-42 0,-5-9-47 16,-6 2-180-16</inkml:trace>
  <inkml:trace contextRef="#ctx0" brushRef="#br0" timeOffset="460954.4485">5354 12554 399 0,'0'0'80'0,"0"0"-70"0,0 0 4 16,0 0 25-16,50 46 37 15,-26-19-25-15,1 2-7 0,1 2-11 0,0 4 2 16,2-1-4-16,0 2-7 15,0-1-2-15,2 0-9 0,4 1-4 16,-7-2-1-16,-3-5-5 0,-2-1-1 16,-5-3-2-16,-3-2 0 0,-3-6-1 0,-6-5-8 15,-1-1-22-15,-1-9-16 0,-2-1-28 16,-1-3-22-16,0-7-60 0,-2-3-118 16</inkml:trace>
  <inkml:trace contextRef="#ctx0" brushRef="#br0" timeOffset="461158.8553">5646 12542 371 0,'0'0'36'15,"0"0"5"-15,0 0 15 0,0 0 1 0,0 0-23 16,-58 19 0-16,42 9 3 0,-1 7-6 16,-2 6-8-16,-3 5-2 0,-4 2-1 0,-3 3 3 15,-1 0-1-15,-4 0-9 16,0 2-4-16,2-6-4 0,4-2-1 15,4-6-2-15,10-9-2 0,7-6-1 0,7-9 0 16,6-7-33-16,10-8-43 16,11-16-60-16,3-6-203 0</inkml:trace>
  <inkml:trace contextRef="#ctx0" brushRef="#br0" timeOffset="461479.2008">6166 12835 278 0,'0'0'213'15,"0"0"-168"-15,0 0 0 0,0 0 10 16,0 0-10-16,0 0-17 0,0 0-5 16,0 0 6-16,71-21-7 0,-44 17-6 15,1 3-7-15,2-1-5 0,0 2-1 16,1 0-1-16,-1-2-2 0,-2 2 0 16,-4 0-2-16,2 3-29 0,-6 1-36 0,-4-1-41 15,-8 1-112-15,-2-1-143 16</inkml:trace>
  <inkml:trace contextRef="#ctx0" brushRef="#br0" timeOffset="461636.0106">6142 13021 284 0,'0'0'211'0,"0"0"-173"0,0 0-9 16,0 0-5-16,0 0-3 0,60-18 0 15,-27 5 1-15,3 0-9 0,-3 0-10 16,-1 2-2-16,-3 3-1 0,1-2-24 15,-7-1-66-15,-1-1-111 0</inkml:trace>
  <inkml:trace contextRef="#ctx0" brushRef="#br0" timeOffset="462055.01">6622 12773 353 0,'0'0'69'0,"0"0"-38"0,71-54 17 0,-47 47 8 16,5 5-16-16,-1 2-6 15,-5 0 1-15,0 6-6 0,-6 3-9 0,-5 2-6 16,-1 4-5-16,-7 4-4 16,-3 3-3-16,-2 2 1 0,-7 3-2 0,-8-1 0 15,-5 2 0-15,-2-2-1 0,-1 1 0 16,0-9 1-16,3-1-1 0,5-4 0 16,5-6 0-16,5-2 0 0,6-3 0 15,0-2 0-15,0-1 3 0,2-9 2 16,9-6-1-16,3-4 0 0,5-6-1 15,0-2-1-15,1 0-1 0,2-2-1 16,4 1 0-16,-6-1 1 0,3 5 0 16,-4 4 0-16,-4 2 0 0,-4 9 2 15,-5 2 10-15,-3 5 4 0,-2 2-3 16,-1 1-2-16,-2 1-1 0,-6 7-5 0,-3 8-1 16,-5 5-2-16,-3 4 1 15,-1 4 7-15,5-4 1 0,6 1-4 0,1-1 0 16,8-5-1-16,2 0 0 0,6-3-2 15,4-4-3-15,2-1 0 16,3-5-1-16,3 1-1 0,2-8 0 0,7 0-12 16,4-5-46-16,6-8-77 15,0-1-164-15</inkml:trace>
  <inkml:trace contextRef="#ctx0" brushRef="#br0" timeOffset="462473.1216">7318 12183 190 0,'0'0'293'0,"0"0"-260"15,0 0-7-15,0 0 38 0,0 0-17 16,0 0-17-16,0 0-15 0,0 0 0 16,0 64 6-16,-5-8 11 0,2 8-2 0,3 5-8 15,0 5-1-15,0 1-2 16,3 6-4-16,4-3-2 0,-4 5-3 15,1-3-4-15,1-3-1 0,-4-3-1 16,0-4 0-16,1-6-2 0,-2-4-2 16,0-5 3-16,0-3 1 0,-2-9-2 0,0 0 1 15,-3-11-2-15,1-7-1 0,0-6 0 16,-2-11 1-16,5-4-1 0,0-4-17 16,0-4-30-16,1-13-31 0,0-11-60 15,1-4-149-15</inkml:trace>
  <inkml:trace contextRef="#ctx0" brushRef="#br0" timeOffset="462805.4051">7871 12639 298 0,'0'0'102'0,"0"0"-82"0,0 0 25 15,0 0 16-15,0 0-2 0,0 0-21 16,0 0-8-16,0 0-11 0,-10-10-11 16,30 29 9-16,6 5 16 0,6 0-1 15,-2-1-5-15,0 2-6 0,-7-5-9 16,-1 1-2-16,-8-2-4 0,-3-3-4 15,-3 0 0-15,-4-2-1 0,-3-2-1 16,-1-3-1-16,0-1-16 0,0-3-34 16,-2-5-21-16,2 0-30 0,0-8-73 15,1-4-73-15</inkml:trace>
  <inkml:trace contextRef="#ctx0" brushRef="#br0" timeOffset="463094.534">8298 12622 181 0,'0'0'74'0,"0"0"-21"0,14-55 4 15,-16 49 14-15,-7 1-4 0,-4 1-9 16,-3-1-17-16,-7 4-18 0,-3 1-6 16,-2 6-5-16,-2 3 1 0,1 4-3 15,4 0 0-15,4 1-2 0,3-1 1 16,6 0 3-16,1 0-1 0,2 1-2 16,5-2-1-16,0 1 1 0,3 2 0 15,0-2 1-15,1 3 3 0,0 4 3 16,3 1-2-16,2 7-4 0,1 2 1 15,2 6-1-15,1 6-1 0,-1-1 2 0,1 2 0 16,-2 0-5-16,1-4-1 16,-3 1-5-16,-3-3 0 0,1-3-1 0,-3-6 1 15,0 0 0-15,0-8 1 16,-2-1-1-16,0-6-1 0,-1-5-25 0,2-3-31 16,0-5-43-16,1-8-51 0,0-4-163 15</inkml:trace>
  <inkml:trace contextRef="#ctx0" brushRef="#br0" timeOffset="463305.2726">8437 12776 481 0,'0'0'28'0,"0"0"2"15,0 0 3-15,0 0 10 0,0 0-19 0,0 0 1 16,64-17 4-16,-32 9-11 15,1 0-11-15,2-1-3 0,-4 3-2 16,-2 1 0-16,-2 4-2 0,-5 1 0 16,-4 3-23-16,-2 6-29 0,-7 1-29 15,-4 1-68-15,-5-1-23 0</inkml:trace>
  <inkml:trace contextRef="#ctx0" brushRef="#br0" timeOffset="463443.1187">8469 12928 292 0,'0'0'127'0,"0"0"-53"0,0 0-15 15,0 0 6-15,0 0-30 0,0 0-18 16,0 0 3-16,0 0 4 0,82 7-14 16,-41-18-6-16,0-1-2 0,-2 1-1 15,-5-1-1-15,-5-1-2 0,-4 1-60 16,-1-2-64-16,-5 1-114 0</inkml:trace>
  <inkml:trace contextRef="#ctx0" brushRef="#br0" timeOffset="463872.6974">8909 12646 174 0,'0'0'237'0,"0"0"-190"16,0 0-13-16,0 0 24 0,0 0-1 15,0 0-16-15,0 0-3 16,0 0-13-16,0 0-4 0,51-30 3 0,-43 41 2 16,-1-3-5-16,2 3-9 0,-1-4-7 15,2 0 0-15,1-3-5 0,4-1 1 16,1-3 0-16,2 0-1 0,4-5 0 15,0-3-2-15,-2 0-9 0,-1-3 1 16,-6 3 5-16,0-1 4 0,-5 0 1 16,-1-2 1-16,-1-2 0 0,0-1-1 15,-2-1 2-15,-2-2 0 0,1 4 1 16,-3 2 1-16,1 7 2 0,-1 3 4 16,0 1 1-16,0 0 4 0,0 0-3 0,1 2-9 15,3 6-3-15,0 4 0 0,2 2 1 16,1 1 4-16,1 3 2 0,-2 0-1 15,-1 1 0-15,0 2 2 0,-5 1 0 16,0 3 2-16,-1 2 0 0,-9-1-2 16,-1 3-3-16,-6-1-1 0,0 1-2 15,-3-1 1-15,1-3-3 0,2-1 0 16,-1-5 0-16,3-1 0 0,0-5 0 16,1-4-1-16,2-2-11 15,0-2-14-15,1-5-15 0,2 0-19 0,-1-4-13 16,5-5-20-16,-2-4-47 0,5-2-68 15</inkml:trace>
  <inkml:trace contextRef="#ctx0" brushRef="#br0" timeOffset="464190.5704">9110 12312 387 0,'0'0'58'0,"53"-19"-16"0,-16 20-22 16,3 9 16-16,2 2 6 0,3 5-10 15,0 3-3-15,-3 5 2 16,-4 4-12-16,-7 2-3 0,-6 5 1 0,-6 2 3 16,-6 2 1-16,-5 2 1 0,-6 1-10 15,-2 4-2-15,-4 1-3 0,-3-1-2 0,-1-3-4 16,-5-1 0 0,0-2 0-16,-3-2-1 0,-1-3 1 0,-6-3-1 15,-4-2 0-15,2-4 0 0,-2-2 0 16,0-4 1-16,5-1 2 0,-1-5 4 15,4-4 0-15,3-3-3 0,4-2-2 16,2-6-1-16,3 1-1 0,1-1 0 16,0-2 0-16,0-4-11 0,0-4-24 15,0-1-30-15,2-3-32 0,1-5-75 0,3-2-168 16</inkml:trace>
  <inkml:trace contextRef="#ctx0" brushRef="#br0" timeOffset="464858.375">10212 12673 234 0,'0'0'65'16,"0"0"-7"-16,0 0-10 16,0 0 0-16,0 0-1 0,0 0-15 15,0 0 3-15,0 0-1 0,38 33-1 16,-16-29-2-16,5 1-3 0,7-1-3 15,2-4-5-15,5 3 1 0,1-3-2 0,2 0-3 16,0 0-4-16,-3-1-3 16,-4-1-4-16,-5-1-3 0,-4-1-2 0,-8 2-3 15,-3-3 3-15,-7 4 0 16,-7-2-1-16,-2 2-22 0,-1 1-26 16,-2 0-2-16,-3 0-26 0,-7 0-70 15,-2 3-75-15</inkml:trace>
  <inkml:trace contextRef="#ctx0" brushRef="#br0" timeOffset="465090.685">10196 12932 201 0,'0'0'136'0,"0"0"-109"0,0 0 19 16,0 0 21-16,47 53-8 15,-17-49 1-15,9-3-16 0,7-1-1 0,6-3-16 16,-2-1-3-16,0-2-1 0,-2-2 1 15,-8 3-6-15,0-2-3 16,-10 0-1-16,-4 2-7 16,-8 0 1-16,-6 2-2 0,-9 0-4 0,-3 2-1 0,0 0 1 15,0 1 2-15,-3-2-2 0,-7-2-2 16,-4 1-21-16,0-1-29 0,-3-1-26 16,1-5-29-16,2-1-123 0</inkml:trace>
  <inkml:trace contextRef="#ctx0" brushRef="#br0" timeOffset="465957.5824">11538 12517 158 0,'0'0'73'15,"0"0"-18"-15,0 0-25 0,0 0 10 16,0 0 14-16,0 0-4 0,0 0-8 16,-12-42-9-16,12 42 4 0,-1 0-11 15,1 0-4-15,0 1-7 0,0 6-7 16,0 13-3-16,0 6-4 0,4 13 18 16,2 8 11-16,-3 7-4 0,4 6-4 0,-1 2 5 15,-2 0-8-15,1-1 0 16,1-4-4-16,-3-5-5 0,-2-6-4 0,0-7-4 15,-1-4-1-15,0-9 0 16,2-5 2-16,-2-6 0 0,1-2 0 0,-1-6 0 16,0-4-3-16,0-1 1 0,0-2 0 15,0 0-1-15,0 0-2 0,-2-6-29 16,0 0-34-16,-2-4-27 0,0-2-65 16,4 2-130-16</inkml:trace>
  <inkml:trace contextRef="#ctx0" brushRef="#br0" timeOffset="467342.5695">11490 12665 155 0,'0'0'69'0,"0"0"-34"0,0 0 7 16,0 0 7-16,0 0 3 0,-4-18-12 16,4 17-9-16,4-2-11 15,5 3-8-15,3-4 5 0,3 2 5 0,3-1 6 16,4 2-6-16,-4 1-3 0,0-1-1 15,0 1-3-15,0 0-1 0,5 3-1 16,1 5-3-16,1 4-2 0,4 2 1 0,0 4 1 16,-4 2-3-16,1 1-2 0,-10-1 0 15,-2-1-1-15,-10-2-3 0,-3 0 0 16,-1-1 0-16,-8-1 1 0,-7 0-1 16,-7-1 1-16,-1-3-1 0,-8 0 0 15,-4-3 0-15,0-3-1 16,-1-3 0-16,1-2 0 0,4-2 1 0,2-4 0 15,7-1-1-15,6-1 1 0,5 2 1 16,6 1-2-16,1 2 3 16,4 0 0-16,0 0 5 0,0 0-4 15,8 1-4-15,5-1-1 0,7 1-7 0,4 2-38 16,7 0-51-16,0 0-103 0,-1 0-162 16</inkml:trace>
  <inkml:trace contextRef="#ctx0" brushRef="#br0" timeOffset="467694.608">11748 13050 300 0,'0'0'162'0,"0"0"-118"15,0 0 0-15,0 0 23 0,54-54-23 0,-30 48-7 16,0 3-6-16,-1 3-5 16,4 2-5-16,-4 5-2 0,1 3-4 15,-5 5-5-15,-2 4-3 0,-6 2-3 16,-3 3-2-16,-3 1 0 0,-5 0-2 16,-6-1 1-16,-9-1 0 0,-3-2 0 15,-4-4 0-15,-2-7 0 0,4-6 0 16,3-4 0-16,2-7 1 0,5-8 2 15,2-2 6-15,4-5 3 0,4-5-3 0,1-4-3 16,8-4-2-16,7-1-3 0,8-4-1 16,0 0-1-16,6 0-2 0,9 2-17 15,7 3-31-15,12 2-48 16,1 0-31-16,-6 8-197 0</inkml:trace>
  <inkml:trace contextRef="#ctx0" brushRef="#br0" timeOffset="468031.8191">12846 12546 211 0,'0'0'175'0,"0"0"-169"0,0 0-2 16,4-54 30-16,-13 45 16 0,-4 3-18 15,-4 2-6-15,-2 4-3 0,-5 3-9 16,-3 7-2-16,-2 11 0 0,-3 2 6 16,0 8 3-16,3 6 6 0,2 6-5 0,-1 12 1 15,5 4-6-15,2 5 13 0,5 3-10 16,6-1-1-16,2-2-4 0,8-2-5 16,9-8 0-16,6-6-6 0,6-6-2 15,7-9-1-15,4-4 0 0,3-8 0 16,1-4 0-16,0-9-1 0,2-4 0 15,-1-4-3-15,-3-4-16 0,-3-5-19 16,-6-6-22-16,-6-2-32 0,-3-3-75 16,-5-1-146-16</inkml:trace>
  <inkml:trace contextRef="#ctx0" brushRef="#br0" timeOffset="468267.9912">12749 12661 249 0,'0'0'180'0,"0"0"-125"0,0 0-25 16,0 0-25-16,0 0 17 0,32 54 27 16,-9-21-8-16,3-2-2 0,4 1-7 15,2 0-2-15,1-5-3 0,-1 0 4 16,0-4-10-16,-1-1-7 0,-5 1-5 16,-2-3-4-16,-2 2-4 0,-6-2 0 15,-5-2-2-15,-3-1 0 0,-4-4-5 16,-1-2-26-16,-3-5-30 0,0-2-16 15,-4-4-35-15,0-4-41 0,3-4-50 16</inkml:trace>
  <inkml:trace contextRef="#ctx0" brushRef="#br0" timeOffset="468499.5666">13116 12694 138 0,'0'0'193'15,"-5"-50"-159"-15,3 46 17 0,-1 4 21 16,-1 0-16-16,-3 0-15 0,1 10-19 15,-6-2-2-15,-1 6 3 0,1 4 5 16,-4 4-7-16,2 4 0 0,-2 3-3 0,-1 2 3 16,-1 1-1-16,-4 2-2 15,2 2-4-15,-4-2-4 0,-2-1 0 16,-3 0-5-16,1-1-1 0,1-4-3 16,5-3-1-16,7-5 0 0,6-4 0 0,7-7-1 15,3-3-13-15,9-6-57 16,6-1-23-16,5-13-55 0,4-4-171 0</inkml:trace>
  <inkml:trace contextRef="#ctx0" brushRef="#br0" timeOffset="468809.3671">13456 12810 301 0,'0'0'130'0,"0"0"-68"0,0 0-23 16,0 0 17-16,0 0-7 15,0 0-11-15,62-23-12 0,-36 20 0 16,4 1-7-16,2 2-2 0,-2 0-5 0,-1 0-5 15,-1 0-2-15,-3-3-3 0,-3 3-1 16,-4 0-1-16,-1-1 0 0,-2 1-3 16,-4 0-32-16,-4 0-14 0,-3 2-23 15,-4 3-45-15,-3 4-48 0,-3-2-24 16</inkml:trace>
  <inkml:trace contextRef="#ctx0" brushRef="#br0" timeOffset="468972.3682">13493 12950 365 0,'0'0'29'0,"0"0"18"16,0 0 4-16,0 0-18 0,0 0-5 0,0 0-8 16,0 0 7-16,51 17 5 0,-21-17-10 15,4-2 1-15,-1-2-7 0,-2-3-9 16,1 1-6-16,-5-2-1 16,1 0 0-16,0-3-26 0,1-1-37 0,2 1-78 15,-8-1-84-15</inkml:trace>
  <inkml:trace contextRef="#ctx0" brushRef="#br0" timeOffset="469464.8614">14054 12765 168 0,'0'0'216'15,"0"0"-166"-15,23-54-19 0,-11 44 17 16,7 0-4-16,5 1-6 0,1 2-4 16,8 4-5-16,0 2-1 0,0 1-6 15,4 6-4-15,-7 2-8 0,-2 7 4 0,-6 1-5 16,-8 3-3-16,-6 3-4 15,-8 1-1-15,-3 4 0 0,-11-2 1 16,-9 4-1-16,-5-1 1 0,-6 0-2 0,-3-2-3 16,0-2-3-16,1-2-4 0,3-7 9 15,7-3 1-15,8-6 0 16,8-1 0-16,6-4 0 0,4-1 1 0,0-1 3 16,4-10 1-16,5-5 4 0,7-2-5 15,6-3-1-15,4 2-2 0,8 0 1 16,0 1-2-16,1 3-1 15,2-4 0-15,-1 1-3 0,1-2 3 0,0-1 1 16,4 3 1-16,-5-1-1 16,-2-1 2-16,-3 2-1 0,-7 2 3 0,-6 3 6 15,-5 2-3-15,-8-1 2 0,-2 6 4 16,-3 0 0-16,0 2 3 0,-5-1-3 16,-2 2-5-16,-3 1-2 0,-2 0-3 15,-3 2-1-15,-2 5-2 0,-3 5 1 0,4 7 0 16,-2 1-1-16,2 5 1 15,4 4 1-15,1 1 3 0,4 3 1 0,3-1 1 16,4-1 0-16,3 0-2 0,7-5-3 16,3 1-1-16,3-6 1 0,1-2-2 15,5-5 0-15,3-5-3 0,3-4 2 16,5-3-15-16,3-7-18 0,1-6-24 16,0-4-43-16,2-2-60 0,-6-1-174 15</inkml:trace>
  <inkml:trace contextRef="#ctx0" brushRef="#br0" timeOffset="469762.461">14782 12356 343 0,'0'0'70'0,"-7"-56"-53"16,7 52 18-16,2 2 16 15,0 2-11-15,5 2-15 0,10 5-11 0,7 12 1 16,10 5 2-16,2 9-1 0,2 8 4 15,-3 3 5-15,-5 6-1 0,-4 0-6 16,-5 1 2-16,-8 0-2 0,-4-3 1 16,-7-1-4-16,-2-1-7 0,-9-3-2 15,-7 0-3-15,-6-2 0 0,-6-4 0 16,-1-2-3-16,-5-4 0 0,0-6 0 16,-2 0 0-16,-3-5 4 0,1-1 7 15,1-6-2-15,4-2-5 0,2-6-1 16,7-1-1-16,0-4-2 0,6-5-32 15,-3-10-66-15,6-3-112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7T08:58:59.870"/>
    </inkml:context>
    <inkml:brush xml:id="br0">
      <inkml:brushProperty name="width" value="0.05292" units="cm"/>
      <inkml:brushProperty name="height" value="0.05292" units="cm"/>
      <inkml:brushProperty name="color" value="#FF0000"/>
    </inkml:brush>
  </inkml:definitions>
  <inkml:trace contextRef="#ctx0" brushRef="#br0">15820 7193 370 0,'0'0'38'0,"0"0"-32"15,0 0 1-15,0 0 17 0,0 0 0 16,0 0-6-16,0 0 2 0,0 0 1 16,0 0 6-16,52 25 3 0,-15-21-4 15,9-2-4-15,16 1-6 0,10-3-2 16,14 0-4-16,12 0-6 16,10-3-3-16,12 0 1 0,8-1 2 0,10-1 0 15,5 0 3-15,5 1 7 0,1 0-7 0,0-2-5 16,-5-1 0-16,-8-2 1 15,-14 2 3-15,-13-4-1 0,-18 1 1 16,-14 0 0-16,-26-4 14 0,-19 3-11 16,-18-1-5-16,-14-1-1 0,-10-2 5 0,-5-3 9 15,-5 0-15-15,-1 0-1 0,-4 1-1 16,4-1-26-16,8-2-30 0,10-1-45 16,7-1-130-16</inkml:trace>
  <inkml:trace contextRef="#ctx0" brushRef="#br0" timeOffset="416.0233">21395 7334 360 0,'0'0'52'15,"0"0"-34"-15,85-17-18 0,-31 12 15 16,15 0 16-16,16 4 4 0,17 1-8 15,13 0-4-15,12 0-2 0,7 1 3 16,2-1-3-16,9 0-6 0,4-3 0 16,6-2 6-16,7-3-10 0,3 0-3 15,-1 3-1-15,1-2 2 0,-2 1-2 16,-1-2-7-16,-7 2-1 0,-6 0 1 16,-7 1 3-16,-17-1 1 0,-12-1 0 15,-15 1-4-15,-17-4-3 0,-20 1 3 16,-19-2-19-16,-23-3-62 0,-19-7-70 0,-19-2-215 15</inkml:trace>
  <inkml:trace contextRef="#ctx0" brushRef="#br0" timeOffset="1085.2416">1222 6727 425 0,'-2'-50'37'16,"-1"26"-13"-16,-2 4 32 0,2 3 8 0,0 5-22 15,2 3-8-15,-1 4-11 0,1 4-1 16,0 1-1-16,1 0-3 0,0 2-9 16,0 9-5-16,0 5-4 0,2 7 1 15,1 6 5-15,0 3 9 16,0-2-1-16,2 2-6 0,-3-3-2 0,0 0-3 15,-1 1-1-15,-1 1-2 0,0-3 0 16,0 2 0-16,2-1-2 16,3 0-63-16,5-8-32 0,4-1-70 15,-1-7-112-15</inkml:trace>
  <inkml:trace contextRef="#ctx0" brushRef="#br0" timeOffset="1214.6918">1425 7095 528 0,'0'0'33'0,"0"0"28"0,0 0 3 15,0 0 9-15,0 0-19 0,0 0-25 16,0 0-23-16,-26-52-6 0,26 47-1 16,6-2-51-16,-2-2-86 15,2 2-232-15</inkml:trace>
  <inkml:trace contextRef="#ctx0" brushRef="#br0" timeOffset="1807.5909">995 9325 476 0,'0'0'25'0,"0"0"-11"0,0 0 13 0,0 0 27 15,9-55-9-15,-4 50-12 16,1 0-7-16,3 1-11 0,4 2-7 0,4 0-4 16,5 2-1-16,2-1 1 0,1 1 0 15,-3 0-2-15,2 3 0 0,-4 1-1 16,-4 5 1-16,0 0-2 15,-5 3 0-15,-4 3 0 0,-4 4 0 0,-3 6 1 16,-1 3-1-16,-9 4 1 16,-6 0 0-16,-5-2 0 0,0 0 0 15,0-5-1-15,1-6 0 0,2-2 1 0,5-3 1 16,2-5-2-16,5-2 0 0,3-2 2 16,1-2-1-16,2-2 2 0,0-1-3 15,9 0 1-15,4 0-1 0,7-4 0 16,9-2 1-16,4-2-1 0,5-1-18 15,2 1-50-15,2 5-44 0,-1 2-76 16,-5 1-33-16</inkml:trace>
  <inkml:trace contextRef="#ctx0" brushRef="#br0" timeOffset="1922.5419">1510 9637 458 0,'0'0'109'16,"0"0"-56"-16,0 0 10 0,0 0 2 0,0 0-10 15,0 0-18-15,0 0-27 16,0 0-10-16,-28-20 0 0,28 11-56 0,0-4-105 15,1-3-408-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7T09:07:47.159"/>
    </inkml:context>
    <inkml:brush xml:id="br0">
      <inkml:brushProperty name="width" value="0.05292" units="cm"/>
      <inkml:brushProperty name="height" value="0.05292" units="cm"/>
      <inkml:brushProperty name="color" value="#C00000"/>
    </inkml:brush>
  </inkml:definitions>
  <inkml:trace contextRef="#ctx0" brushRef="#br0">3420 2601 225 0,'0'0'70'16,"0"0"-35"-16,0 0 7 0,0 0 16 15,0 0-1-15,-13-51-20 16,11 45 4-16,1 1-9 0,-2 2-5 0,2 1-5 16,1 1 4-16,-1 0-8 15,1 1 1-15,0 0-6 0,0 0-3 0,0 1-4 16,0 3-6-16,0 7 0 0,0 3 0 16,0 7 0-16,0 12 3 15,0 1 3-15,1 4 2 0,0 2 1 0,2 7 0 16,-2 2 1-16,0 1 0 0,1-3-7 15,-2-5-2-15,1-4 2 0,2-4 1 16,0-3-2-16,0-3 0 0,-1-2 1 16,-1-2-1-16,-1-6-1 0,0 0 1 15,0-3-1-15,0-5 0 0,0 1 0 16,0-6-1-16,0-2 1 0,0-2 0 16,0 1 0-16,0-2 0 0,0 0 1 15,0-2-2-15,-2-4-3 0,-1-5-32 0,1-1-18 16,2-4-24-16,0-3-47 0,0 2-83 15</inkml:trace>
  <inkml:trace contextRef="#ctx0" brushRef="#br0" timeOffset="452.8332">3343 2593 330 0,'0'0'38'0,"0"0"-1"0,0 0-18 16,-18-51 43-16,17 44-9 0,1 3-6 0,0 3-17 16,0-2-8-16,5 3-4 15,4-1-4-15,10 1-4 0,6 0 0 16,6 0 3-16,9 1-1 0,1 2 1 0,4 5-5 15,-2 3-5-15,-2 0 1 0,-3 3-2 16,-3 0 1-16,-4 3 1 0,-5 0 1 16,-5 1 0-16,-7 2-1 15,-6-2-2-15,-5 2 0 0,-3-1-1 0,-8 0 2 16,-4 0-2-16,-8-1 2 0,-2-2-1 16,-1-1 0-16,-5-3 0 0,0-3-1 15,-2 1 0-15,-1-3 0 16,-2-3 2-16,2-1-3 0,2-1 2 0,4-2-1 15,4 0 0-15,5 0 0 0,1-1 1 16,6 0-2-16,1-2 0 0,3 3 0 16,2 0 0-16,1-1 1 0,2 1-1 15,0-2 0-15,0 2-3 0,2-1-25 0,4-1-22 16,4 0-44-16,3-8-56 16,-2 0-142-16</inkml:trace>
  <inkml:trace contextRef="#ctx0" brushRef="#br0" timeOffset="2272.2356">4633 2288 78 0,'0'0'95'0,"0"0"-49"15,0 0-4-15,7-16 6 16,-7 13-1-16,0 0 0 0,0 1-7 0,0 1-8 16,-6 0-6-16,2 1-7 0,-2 0 0 15,-7 6-6-15,-4 7-9 0,-8 7-3 16,-3 7 1-16,-8 8 0 0,-4 5-2 16,1 8 2-16,-4 6 2 0,3 1 2 15,4 6 3-15,1 0 0 16,7 5-3-16,4-4-2 0,7 1 3 0,9-4-3 15,5-2-1-15,3-3 2 0,5-5 2 0,8-2-1 16,2-2 2-16,6-2-2 16,5-1 0-16,7-4-1 0,6-1 2 15,3-3 0-15,2-6-2 0,2 0-3 16,-5-5 1-16,0-3 1 0,-8-4-3 0,-6-3-1 16,-3-5 2-16,-6-5 0 0,-1 0 0 15,-5-2-2-15,-7 1 2 0,-1-2-1 16,-4 0 0-16,0 0-1 0,-4 0 4 15,0-5-4-15,-3-4-7 0,-1-5-62 16,2-5-86-16,2-7-243 16</inkml:trace>
  <inkml:trace contextRef="#ctx0" brushRef="#br0" timeOffset="2728.8979">4970 2510 289 0,'0'0'118'15,"0"0"-91"-15,0 0-4 0,0 0 30 16,0 0-15-16,0 0-24 0,0 0-8 15,70 26 8-15,-38-2 10 0,3 5 2 16,-1 2 10-16,-2 0-19 0,-2-1-4 0,-5-4-6 16,0-3 0-16,-6-4 1 0,-1-4-2 15,-3-2-3-15,-1-1-2 16,-8-3 1-16,-2-6-2 0,0 2 1 16,-3-3-1-16,-1 0-1 0,0 2-18 0,-7-4-28 15,1 0-21-15,-3 0-57 0,2-6-76 16</inkml:trace>
  <inkml:trace contextRef="#ctx0" brushRef="#br0" timeOffset="3169.652">5499 2457 142 0,'0'0'324'15,"0"0"-307"-15,0 0 2 0,0 0 48 16,0 0-9-16,0 0-20 0,0 0-14 15,0 0-8-15,0 0-7 16,-27-47-4-16,10 57-4 0,-1 4-1 16,-11 5 1-16,0 5-1 0,-1 0 1 0,2-1-1 15,3-3 2-15,5-1 0 0,5-1-1 16,6-1 1-16,-2-6-1 0,8 0 1 16,-1-5-1-16,3-4 1 0,1 2 1 15,0-4 1-15,0 3-1 0,0 1-1 16,2 6 1-16,2 1 0 0,1 7 0 0,5 6 2 15,-4 2 3-15,2 5 2 0,-4 3 1 16,0-2-4-16,-1 3 0 16,1 3-3-16,-2-5-1 0,-1-1-1 15,-1-1 0-15,1-3-1 0,-1-4 0 16,0-1 0-16,0-4-1 0,0-4 0 16,1-1 0-16,-1-4 0 0,1-2 0 0,-1-5 1 15,0 0-1-15,0-1 1 0,0-2-1 16,0 1 1-16,0-1-1 15,0 0 1-15,0 0 2 0,0-2 0 16,0-4-1-16,0-2-2 0,0-1-9 0,5-3-37 16,3-6-38-16,-2-1-117 0</inkml:trace>
  <inkml:trace contextRef="#ctx0" brushRef="#br0" timeOffset="4323.8979">6477 2417 78 0,'0'0'73'15,"0"0"-38"-15,0 0-14 0,0 0 7 0,0 0 15 16,0 0-1-16,38-54 2 16,-38 49-6-16,0-1-1 0,0 3-1 15,-2 0-9-15,-4 1-5 0,-5 1 2 16,-6 1-5-16,-9 0-13 0,-1 3-4 15,-10 6-1-15,-4 3-1 0,-3 4 1 0,-5 3 1 16,-3 7 0-16,3 4 2 16,-3 2 5-16,6 5-2 0,4 2 3 0,7 4-2 15,7-1-3-15,12 1 5 0,10 0-2 16,2 0 1-16,8-2-2 0,6-2 1 16,7-1 0-16,10-5-2 0,4-2 2 15,4-3-2-15,4-5 0 16,5-1-2-16,3-6 3 0,0-3-3 0,-1 0 1 15,-3-7-2-15,-1 0-2 0,-3-2 1 16,-8-3 1-16,-5-1-1 0,-5 0-1 16,-5 0 0-16,-8 0 0 0,-4 0 0 15,-1-2-1-15,-3-1 0 0,0-3-3 16,-2 1-27-16,-4-4-43 0,-2-3-46 16,-2-1-122-16</inkml:trace>
  <inkml:trace contextRef="#ctx0" brushRef="#br0" timeOffset="4607.0167">5999 2746 402 0,'0'0'8'0,"0"0"-1"16,0 0 49-16,0 0-10 0,0 0-10 15,0 0-4-15,0 0-11 0,80 2 3 16,-37-2 1-16,7 1 2 0,3 2-9 15,0 0-6-15,-1 0-2 0,-4-1-1 16,0 1-1-16,-9 0-4 0,-3 0 0 16,-9-2-1-16,-9 0-2 0,-7 1 0 0,-6-2-1 15,-4 2 1-15,-1-2 0 16,-1 0-1-16,-4 0 3 0,-5 2-3 16,-6-2-12-16,-6 0-23 0,-6 0-34 0,0-4-63 15,4-5-174-15</inkml:trace>
  <inkml:trace contextRef="#ctx0" brushRef="#br0" timeOffset="5499.2351">7603 2392 179 0,'0'0'45'16,"0"0"-2"-16,0 0-10 0,0 0 10 15,0 0 16-15,0 0-11 0,-1-53-10 16,-2 52-7-16,1 1-3 0,-3 0 1 16,-1 6-13-16,-7 8-11 0,-5 6-4 15,-2 14 0-15,-7 5 0 0,0 9 2 16,0 4 6-16,-3 4 0 0,0 3 1 15,3 0-1-15,-1 1-1 0,-1-3-2 16,4-5 0-16,-1-6 0 0,3-5-2 16,3-9 1-16,5-4 0 0,2-6 1 15,4-4-2-15,4-7-1 0,2-3-3 0,1-4 0 16,1-1 1-16,1-1 0 0,-1-2 0 16,1-1 1-16,0-5 1 0,0-3-3 15,3-4-7-15,2-5-20 16,4 0-17-16,3-1-24 0,2-5-37 0,3 3-68 15</inkml:trace>
  <inkml:trace contextRef="#ctx0" brushRef="#br0" timeOffset="5811.4834">7501 2298 331 0,'0'0'18'15,"0"0"-3"-15,0 0 20 0,0 0 22 0,0 0-30 16,0 0 0-16,0 0 1 0,0 0 2 16,57 60-4-16,-44-31-6 0,3 5 0 15,1 5 1-15,-1 2-3 16,5 4-4-16,3 2-1 0,-1 3 0 0,-1 1-2 16,1-1 1-16,-3-3-5 15,-3-8 1-15,-1-1 0 0,-3-6-6 16,1-5 0-16,-3-3 2 0,1-3 0 15,-1 0 2-15,-5-8-4 0,-2-3 0 0,-2-5-2 16,0 0 2-16,-1-3-2 0,-1-2-2 16,-4 0-15-16,-2 0-21 0,-6 0-25 15,-4 0-44-15,0-5-49 0,1-2-60 16</inkml:trace>
  <inkml:trace contextRef="#ctx0" brushRef="#br0" timeOffset="6077.0769">7228 2713 326 0,'0'0'16'15,"0"0"-1"-15,0 0 4 0,0 0 32 16,0 0-1-16,0 0-3 0,66 6-2 16,-30-4-16-16,8-1-11 0,5 0-1 15,1 1-5-15,0 0 1 0,-2-1-2 16,-3 3-2-16,-3-1-1 0,-4 1-1 15,-7-1 0-15,-5 1-1 0,-10 0-2 16,-6-1-1-16,-6 0-3 0,-4 1 1 16,0 0-1-16,-8 2 0 0,1-1 0 0,-6-2 2 15,-2 2-2-15,-1-5-10 16,-1 0-22-16,3-6-24 0,2-4-50 16,3-4-118-16</inkml:trace>
  <inkml:trace contextRef="#ctx0" brushRef="#br0" timeOffset="6610.0729">8047 2036 360 0,'0'0'16'0,"0"0"-10"16,0 0 2-16,0 0 23 0,54 6 1 16,-29 8-5-16,4 7-3 0,4 1-3 15,1 6 8-15,6 2-6 0,-4 6-6 16,2 5-10-16,-2 7 0 0,-4 7 1 16,1 7 0-16,-5 10 2 0,-6 6 1 15,-2 1-2-15,-5 3 4 0,-6-1-5 16,-4-5-4-16,-5-3-2 0,0-7-1 15,-7-6 1-15,-4-2 0 0,-6-5-2 0,-1 0-1 16,-1-5 1-16,-2-4 0 0,-2-7 0 16,4-5 0-16,0-7 8 0,6-7 11 15,1-6-7-15,6-1-2 16,2-7-1-16,3-1-3 0,1-3-2 0,-2 0 0 16,0 0-1-1,-3-4 0-15,1-7-3 0,1-6-1 16,1-11-42-16,-4-9-53 0,1-5-213 0</inkml:trace>
  <inkml:trace contextRef="#ctx0" brushRef="#br0" timeOffset="9396.9775">14048 2231 271 0,'0'0'92'0,"0"0"-79"0,0 0 5 16,0 0 25-16,0 0 11 0,-16-50-14 15,16 49 0-15,0 1-13 0,-1 0-9 0,1 4-12 16,-1 7-4-16,1 7-2 0,0 8 3 15,0 8 11-15,0 6 9 0,2-1-5 16,0 7 2-16,-2 1-1 0,1-3-3 16,-1 2-1-16,0-3-6 0,0-1-2 15,-1-2-2-15,-1-4 1 0,-1-2-3 16,-3-5 0-16,4-4-1 0,-1-6 1 16,1-4-3-16,1-3 2 0,-2-4-2 15,2-2 0-15,1-4 0 0,0-2-35 16,1-3-28-16,2-10-25 0,0-1-84 15,1-4-74-15</inkml:trace>
  <inkml:trace contextRef="#ctx0" brushRef="#br0" timeOffset="9660.9551">13924 2182 467 0,'0'0'5'0,"0"-51"13"0,8 46 18 16,0 3 18-16,5 2-16 0,7 0-20 0,8 3-5 15,6 3 5-15,5 3 3 0,3 1-3 16,-1 3-3-16,-1 2-3 0,-8 1-3 16,-5 1-4-16,-1 1-5 15,-10 0 0-15,-2 1 0 0,-8 0 0 0,-5-1 1 16,-3 2 0-16,-9 0 1 0,-7 0 0 16,-6-2-1-16,-6-2 2 0,-4-3 1 15,-3-5-1-15,-2 0 0 0,-2-5 0 16,4 0-3-16,2-3 0 0,8 0 0 15,8 0-1-15,8-6 1 0,9 1 0 16,6-8-35-16,16-3-39 0,11-8-135 0,4-1-222 16</inkml:trace>
  <inkml:trace contextRef="#ctx0" brushRef="#br0" timeOffset="10131.3266">15353 1965 345 0,'0'0'92'0,"0"0"-84"15,0 0-7-15,0 0 10 0,0 0 10 16,-64-11-16-16,29 24-4 0,-6 8 2 16,-3 4-3-16,-3 8 2 15,-5 8 1-15,-2 7 0 0,-2 7 4 0,-2 7 5 16,2 6 10-16,4 4-6 15,6 2-3-15,10 2 2 0,5-1-5 0,12-1-3 16,13-1-4-16,6-6 1 0,14-2 2 16,11-6-5-16,7-5 3 0,4-4 2 15,4-5 7-15,1-4-2 0,-3-4-3 16,0-7-3-16,0-4 3 0,-5-7 8 16,-4-3-5-16,-6-7-4 0,-5-2-2 15,-6-3-2-15,-5-4-2 0,-1 0 0 0,-2-6-1 16,0-4-25-16,-1-6-44 0,0-9-81 15,-2-1-102-15</inkml:trace>
  <inkml:trace contextRef="#ctx0" brushRef="#br0" timeOffset="10483.7444">15089 2243 331 0,'0'0'10'16,"0"0"2"-16,0 0 35 0,0 0 12 15,0 0-26-15,0 0-21 0,0 0-9 16,0 0 0-16,32 25 6 0,-12-4 25 15,1 3-6-15,3 1-7 0,0 1 1 16,0-2-1-16,-2-2-2 0,-2 1-5 16,0-3-1-16,-4-5-2 15,-1 1-2-15,-2-5-5 0,-4-1-2 16,0-5 0-16,-3 1-1 0,1-4 0 0,-4-1 1 16,0 1-1-16,-1-2-1 0,-2 0-8 15,3 0-69-15,-1-4-84 0,-1-3-102 16</inkml:trace>
  <inkml:trace contextRef="#ctx0" brushRef="#br0" timeOffset="10963.3711">15705 2232 384 0,'0'0'12'16,"0"0"-4"-16,0 0 17 0,0 0 29 15,0 0-18-15,0 0-18 0,0 0-4 16,0 0-7-16,-52-32-7 0,33 39 3 16,-3 4-3-16,0-1 0 0,4 3 0 15,-2-1 0-15,0 1 0 0,5 1 0 16,0-6 0-16,3 3 0 0,3-3 0 16,-1-1 1-16,2-1 1 0,1-1 8 15,1 0-2-15,-1-3 0 0,3 1 0 16,1-1-2-16,0-1 2 0,1 0 0 15,0-1-3-15,0 2 1 0,2-2 0 0,-1 2 0 16,0 1-1-16,1 3-2 0,0 2 0 16,0 7 0-16,0-1 3 15,0 5-1-15,3 1 1 0,2 5 1 0,-2 3 0 16,-1 1 2-16,0 7 2 0,0 0 0 16,-1 3-2-16,0 3 1 0,1-6-4 15,2 1-2-15,-2-3 0 0,2-2-1 16,1-4 1-16,0-2-2 0,-1-4 0 15,0-1 2-15,0-4-1 0,1-1 0 16,-4-4 0-16,1-3 1 0,0 0-2 16,-1-4 0-16,-1-2-2 0,0 0 2 15,0-1-1-15,0-2 1 0,0 0-1 16,-2 0 1-16,-2 0-1 0,0-2-1 16,-2-2-25-16,2-4-31 0,2-5-39 0,1-4-103 15</inkml:trace>
  <inkml:trace contextRef="#ctx0" brushRef="#br0" timeOffset="32185.5443">3206 3811 239 0,'0'0'84'0,"0"0"-61"0,-6-58-5 16,5 46 47-16,0 0-3 15,1 2-20-15,0 0-3 0,0 2-14 16,0 2-6-16,1-1-1 0,2 6-5 0,-2-2-2 15,1 3-2-15,1 0-5 0,4 0-4 16,5 3 0-16,2 5 2 0,5 3 0 16,0 3 0-16,2 3 0 0,1 3 1 15,-1 3-1-15,0 4 2 0,2 4-1 16,-2-1-3-16,4 7 5 0,0 3-1 0,3-1 2 16,2 2-1-16,1-3 0 15,0 1 5-15,2-4-6 0,-2-2 6 16,0-3 2-16,3-4-11 0,5-4 0 15,4-4 0-15,8-8 3 0,7-7 8 16,6-3-9-16,4-10-1 0,2-7 0 16,6-6-1-16,-5-3 1 0,-2-2 1 0,-2-1-3 15,-4-1 0-15,-1-1 0 0,-3-4 0 16,0 1 0-16,-1 2 1 0,-1-3 1 16,-1 7 0-16,1 2-1 0,-5 10-1 15,1 5 0-15,-5 7 2 16,-2 4-2-16,-7 5 1 0,0 8 2 0,-2 0 0 15,-4 6 1-15,0 4-4 0,-1-2 2 16,-1 2-2-16,1-1 0 0,-1 2 0 16,2-3 0-16,-2 4 0 0,0-2 0 15,2-2 0-15,-2 1 0 0,2-1 1 0,-2-3-1 16,-3-3 1-16,3-1-1 0,-4-4 1 16,3-1-1-16,0-3 1 0,-3-4-1 15,4-2 2-15,1 0-1 0,0-4 1 16,3-3 0-16,0-5 0 15,6 0 0-15,0-3 1 0,5-6-1 0,2 0-1 16,4-3 1-16,0 2-2 0,8-4-1 0,0 4 0 16,1 4 1-16,3-1-1 15,0 8 1-15,-1-1 0 16,-1 4 0-16,3-1 1 0,-2 2-1 0,3 4 1 16,-3 1-1-16,2 2 1 0,-1 0 0 15,-3 5-1-15,1 5 0 0,-2 1-4 16,-1 2 1-16,-1 0 3 0,-2 5 0 15,2-2 0-15,-4 0 0 0,4 3 0 0,-2-3 0 16,-2 1 1-16,1 2 1 0,0-5-1 16,-2 2 0-16,1-2 4 0,-1-4-1 15,0-4 2-15,0-3 3 0,-3-3-2 16,0 0 0-16,-1-6 3 0,-4-2-1 16,-2-5 1-16,-5-1 1 15,-8-3 1-15,0-3 0 0,-7-1 0 0,-1-3-2 16,2-5-4-16,-3-3-1 0,0-5-2 15,1-2-1-15,-1-7-1 0,-2-5-1 16,-1-5 0-16,1-6-22 0,-2-8-33 16,0-13-80-16,-1 2-221 0</inkml:trace>
  <inkml:trace contextRef="#ctx0" brushRef="#br0" timeOffset="38622.98">16352 2335 189 0,'0'-7'46'15,"0"4"-27"-15,0-2 14 0,0 2 11 16,-2-1-5-16,-1-2-7 0,-3 5-13 16,-1-2 1-16,-1 2-2 0,-3 0-2 15,-3 1-4-15,-1 0 4 0,-1 1-1 16,-1 2 5-16,-1 4-4 0,-1 0-3 16,0 2-1-16,0 4-2 0,-3 4-3 15,-1 3 0-15,-2 6 2 0,0 4-1 16,1 6 0-16,0 1 4 0,2 5-2 0,1 0-3 15,4 2 1-15,2 1-1 0,6-4 3 16,5-2-3-16,4-1 1 16,4-4-3-16,8-3 1 0,5-5-3 0,4-3-1 15,1-4-1-15,7-4 0 16,2-4 1-16,2-2 0 0,0-5-1 0,-2-2 0 16,-3-2-1-16,-4 0 1 0,-2 0 0 15,-4-2-1-15,-1-2-21 0,-1 0-26 16,-3-2-23-16,-4-2-72 0,-5-2-147 15</inkml:trace>
  <inkml:trace contextRef="#ctx0" brushRef="#br0" timeOffset="38844.4162">15955 2645 430 0,'0'0'13'0,"0"0"15"0,0 0 15 15,0 0-7-15,0 0-9 0,0 0 12 16,63 11-8-16,-31-7-3 0,0 2-6 16,2 0-6-16,0-2-6 15,1 1-3-15,-2-1-3 0,-2 2-3 16,-1-1-1-16,-5-2 1 0,2 3-1 0,1 1-1 16,1-3-44-16,2-3-59 0,-3-1-154 15</inkml:trace>
  <inkml:trace contextRef="#ctx0" brushRef="#br0" timeOffset="39327.8116">17472 2360 352 0,'0'0'67'0,"0"0"-56"0,0 0 12 0,0 0 35 16,0 0 0-16,0 0-30 16,0 0-10-16,0 0-2 0,-62 42 2 15,40-11 4-15,-3 4-3 0,1 2-3 0,-5-1 2 16,5 4-4-16,-4 0-2 0,5-1-3 15,-2-3-1-15,5-4-4 0,2-1-2 16,2-5 1-16,1-2-1 0,3-5-1 16,4-1 0-16,1-4-1 0,2-3 0 15,2-4-3-15,3-2-30 0,0-5-5 16,3 0-19-16,3-9-21 16,4-3-33-16,5-7-65 0</inkml:trace>
  <inkml:trace contextRef="#ctx0" brushRef="#br0" timeOffset="39575.5815">17422 2328 343 0,'0'0'68'0,"0"0"-50"16,0 0-7-16,0 0 9 0,0 0 26 16,0 0-2-16,34 67 0 15,-26-42-10-15,-1 0-6 0,0 3-5 0,3 0-2 16,-3-2-3-16,3 3 0 0,1-2-3 15,-3 2-7-15,3-2-3 0,-2 1-2 16,1 1-1-16,-2-4-1 0,2 2-1 16,-3-5 1-16,1 0-1 0,-5-4 0 15,0-4-5-15,-1-1-27 16,-1-5-7-16,1-3-18 0,-2-2-28 0,0-3-39 16,-5 0-66-16</inkml:trace>
  <inkml:trace contextRef="#ctx0" brushRef="#br0" timeOffset="39797.5276">17123 2644 388 0,'0'0'2'0,"0"0"0"16,0 0 10-16,0 0 37 0,0 0-9 16,0 0 4-16,73 13 5 0,-36-13-14 15,3-2-9-15,0-3-7 0,4 0-2 16,-1-2-5-16,-4 3-3 0,-6 2-3 15,-3-2-5-15,-11 4 0 0,-7 0-1 16,-7 0 0-16,-5 5 0 0,0-1-6 16,-5 5-56-16,-7-4-4 0,-5 0-60 15,-2-5-115-15</inkml:trace>
  <inkml:trace contextRef="#ctx0" brushRef="#br0" timeOffset="40675.4889">18332 2169 247 0,'0'0'38'0,"0"0"-11"0,0 0 13 15,0 0 18-15,0 0-3 0,0 0-14 16,0 0-6-16,0 0-3 0,0 0-9 16,6-43-8-16,-7 47-8 0,0 1-5 15,0 6-2-15,1 2 3 16,0 5 5-16,0 3 2 0,0 4 3 0,0 2 0 15,2 3-5-15,-2 3 1 0,1-1 1 16,-1 3 0-16,0 1 2 0,0-3-2 16,-2 4 1-16,-1-2 1 0,-3 1-1 15,1 1-2-15,1 1-4 0,2 0 2 16,1 1-2-16,-2 0 2 0,2 4-2 16,-4-2 6-16,3 2-3 0,0 3 0 0,0 0-3 15,1 1-1-15,0-2-1 0,-2-3-1 16,-1-2-1-16,1-3-1 15,2 1-1-15,-1-5 1 0,1 2 0 0,1-2 1 16,-2-4-1-16,1 3 1 16,-1-3-1-16,0-2 1 0,1-1-1 0,-1-4 0 15,1-1 0-15,-1-4 1 0,1-1-1 16,-1-2 1-16,1-3 0 0,0-4 3 16,0-1 5-16,0-3-3 0,1-3-2 15,0 0 0-15,0 0 0 0,0 0 3 16,0 0 2-16,0 0-1 0,0-3-3 15,0 0 0-15,0-1-3 0,-1-2 0 16,-2-2-2-16,-1-2-1 0,3 2-1 0,-1-4-18 16,2 1-20-16,0-6-25 15,0-1-40-15,1 1-97 0</inkml:trace>
  <inkml:trace contextRef="#ctx0" brushRef="#br0" timeOffset="43042.6548">18795 2480 320 0,'0'0'47'15,"0"0"-12"-15,0 0 14 16,0 0 9-16,0 0-8 0,0 0-13 0,0 0-8 15,-18-50-10-15,20 54-12 16,4 6-6-16,8 9 0 0,4 6 4 0,4 7 6 16,0 4 2-16,-1-1 1 0,0 0-1 15,0-1-4-15,-2-5 0 0,-2 1 1 16,-3-4-4-16,0-2 1 0,-4-2-1 16,1-4-1-16,-2-3-1 0,-2 0-1 15,-3-5 0-15,-2-2 0 0,0-1-1 16,-1-2-2-16,-1-3 2 0,0 1-1 15,-1-2 0-15,-2 1-1 0,-1-2-23 16,-3 0-26-16,2-4-25 0,3-6-32 16,2-4-67-16,0-3-89 0</inkml:trace>
  <inkml:trace contextRef="#ctx0" brushRef="#br0" timeOffset="43310.9488">19051 2440 357 0,'0'0'25'0,"0"0"15"16,0 0 33-16,0 0-5 0,0 0-20 0,0 0-16 16,0 0-8-16,0 0-12 0,-14-19-7 15,3 35 1-15,-5 6-1 16,0 3 6-16,-1 1 4 0,0 3-4 0,-1 2-1 16,-3 0-2-16,2-1 1 0,0-1 0 15,1-1-2-15,0 0-3 0,-3-2 1 16,3-1-3-16,1-3 2 0,2-1-2 15,2-3-2-15,2-3 1 0,6-5-1 16,3-3 1-16,2-4-2 0,0-2 0 0,3-1-19 16,11-4-24-16,5-5-11 15,10-5-24-15,7-6-93 0,-1-1-131 16</inkml:trace>
  <inkml:trace contextRef="#ctx0" brushRef="#br0" timeOffset="43560.3386">19402 2546 529 0,'0'0'6'15,"0"0"-2"-15,0 0 31 0,0 0 18 0,0 0-27 16,0 0 0-16,0 0-10 0,0 0-8 16,55-19 2-16,-36 17 0 15,2-2 2-15,3 4-1 0,-2-2-2 16,-3 1-3-16,3 0-3 0,-3 0-1 15,-1 1-1-15,-2 0-1 0,-4 0-3 16,-2 0 3-16,0 0-1 0,-4 3-2 16,-4-1-33-16,0 4-35 0,-2-1-27 0,-1-1-51 15,-5 1-24-15</inkml:trace>
  <inkml:trace contextRef="#ctx0" brushRef="#br0" timeOffset="43773.7046">19334 2656 346 0,'0'0'9'15,"0"0"4"-15,0 0 44 16,0 0 6-16,0 0-3 0,0 0-14 16,70 42-13-16,-34-42-10 0,2 0-4 0,4 0 3 15,-8 0-2-15,-6-3-5 0,-4 2-2 16,-8 1-2-16,-3-1 1 0,-7-3-5 16,-3 4-3-16,-2 0-3 0,-1 0 1 0,0 0-1 15,0 0 3-15,-1 2-2 16,-4 1 0-16,-3-1-1 0,-1-2-1 15,-3 0-5-15,-2 0-26 0,5-1-35 16,-1-6-56-16,3-3-163 0</inkml:trace>
  <inkml:trace contextRef="#ctx0" brushRef="#br0" timeOffset="44816.8721">20240 2583 353 0,'0'0'21'16,"0"0"3"-16,0 0 10 0,54-42 27 16,-38 37-9-16,6 3-8 0,1 2-14 0,2 2-10 15,-1 4-5-15,0 3 4 16,-1 3-7-16,-2 2 0 0,-5 3-4 15,-3 2-2-15,-3 0-2 0,-7 3-3 16,-3 0 0-16,-6 4 1 0,-9 0-1 0,-5 2-1 16,-5 0 2-16,-4-2-1 0,0 0-1 15,1-5-2-15,2-4 2 0,6-1 0 16,2-7 0-16,6-3 0 0,3-4 0 16,6-2 1-16,2 0 0 0,1-6 0 15,0-2 3-15,4-5 0 0,8-4-2 16,5 0-2-16,8-3 0 0,3 4 0 15,3 1 0-15,1-2 0 0,1 3 1 16,0 0-1-16,-3 0 1 0,1-2-1 16,-1 1 2-16,-2-2 3 0,-3 2 3 15,-3 2 7-15,-6-1-1 0,-3 0 3 16,-2 1 2-16,-6 1-1 0,0 3-3 16,-3-4-4-16,-2 5 0 0,0 0-3 0,-5-1-1 15,0 5-2-15,-3-2-4 0,-1 2 1 16,-2 2-1-16,-2 2-1 15,0 0 1-15,-1 4-1 0,-3 4 0 0,2 5 0 16,-2 5-1-16,2 4 1 16,-1 1 1-16,4 5-1 0,-2 0 0 15,8 1 0-15,2 2 1 0,3-6-1 16,1 2 0-16,3-3 1 0,7-2-1 0,4-2 1 16,0-6-1-16,4 0 1 0,1-5-1 15,4 0 0-15,1-4 0 0,1-2 2 16,-2-1-2-16,0-2 1 0,-5 0 0 15,-4-4-1-15,-4 0 1 0,-3 0-1 16,-4 0 0-16,-2 0 1 0,-1 1-1 0,0-2 0 16,-6 1-22-16,1-1-41 15,-1 0-34-15,-2-2-82 0,4 0-138 16</inkml:trace>
  <inkml:trace contextRef="#ctx0" brushRef="#br0" timeOffset="45528.7141">20919 2737 216 0,'0'0'30'0,"0"0"-22"0,0 0 30 0,0 0 22 15,0 0-14-15,0 0-6 16,-14-39-7-16,12 36-9 0,0 1 1 15,0-3 7-15,1 4-3 0,-2-1-8 16,3 2-1-16,0 0 0 0,0-2 2 16,0 2-6-16,0 0-3 0,0 0-6 15,0 0 1-15,0 0-3 0,0 2-2 0,0 1-1 16,0 4 2-16,2 0 2 0,-2 1 1 16,2 3-1-16,-2 1 0 0,0 3 1 15,0-1-1-15,0 2 1 0,0 4-1 16,0 0 0-16,0 3-1 0,0 0 1 15,-1 2-1-15,-2-1 0 0,2 1-1 16,0-2 0-16,-2-3 0 0,2 0-2 16,0-2 0-16,-1 0-1 0,1-4 0 15,-1-2 0-15,0 0-1 0,1-4 1 16,-1-2-1-16,2-1 1 0,0-3-1 16,0 1 1-16,0-2 0 0,-1-1 1 15,1 0 0-15,0 0 2 0,0 0-1 0,0-4 0 16,-1-1-1-16,1-1 0 0,-1-1-2 15,1-2-3-15,0-3-30 16,2-1-26-16,4-3-30 0,3-2-78 16,2 1-133-16</inkml:trace>
  <inkml:trace contextRef="#ctx0" brushRef="#br0" timeOffset="46163.3957">21252 2732 242 0,'0'0'227'0,"0"0"-214"15,0 0 5-15,0 0 56 0,0 0-21 16,0 0-32-16,0 0-11 0,0 0-4 16,0 0 1-16,-69 35 1 0,48-19 3 0,2 2-2 15,-1 1-3-15,-2 0 1 16,3-1-3-16,-2-1 0 0,-1 2-2 0,0-3 2 15,-1 0-3-15,0 0 2 0,1-4-2 16,6-3 1-16,2-3 0 0,7-2 0 16,4-3-1-16,1-1 1 0,2 0 1 15,0 0 2-15,0 0 13 0,0-4-1 16,0-2-8-16,2-1-5 0,2 0-2 0,1-1 0 16,1 0-1-16,-1 0 2 15,1 2-3-15,-1 1 0 0,-1 0 1 16,2 2 0-16,-1-1 2 0,2 2 1 15,0 0 2-15,-1-2 2 0,1 1-2 16,1 0 0-16,0 1 2 0,1-1-3 16,-1 2 1-16,3 1-1 0,-4 0 0 15,3 3-2-15,-2 3 0 0,0 1 0 0,0 1 1 16,0 2-1-16,0 1 2 16,0 2-1-16,-3 0-1 0,2 1 0 15,-2 0-1-15,3 0 1 0,-1-2-1 0,1 0-1 16,1 2 1-16,-2-2 0 0,2-1-2 15,0-1 0-15,1-2 2 0,-1 1-2 16,0-3 2-16,3 1-1 0,0 0 0 16,0-2 1-16,1 1 0 0,-1 0-2 15,-3-1 3-15,1-2-3 0,-4 2 0 16,-1-2 0-16,-1-2 0 0,-1 1 1 16,-3-2-1-16,1 0 0 0,-1 0 1 15,0 0 1-15,0 0 2 0,0 0 5 16,0 0-2-16,0-1-1 0,-1-2-3 0,-1-4-3 15,-3 2 0-15,-2-1 0 0,-1-3-7 16,-5 2-26-16,-2-5-42 0,-5-4-84 16,1-3-308-16</inkml:trace>
  <inkml:trace contextRef="#ctx0" brushRef="#br0" timeOffset="46964.5757">21750 2206 112 0,'0'0'226'0,"0"0"-208"0,0 0-2 15,0 0 25-15,0 0 26 0,0 0-22 16,0 0-9-16,0 0-19 0,0 0-8 15,25-16-1-15,-7 28 7 0,3 5 2 16,2 3-3-16,6 9 6 0,2 3-5 0,2 6-2 16,-2 5-3-16,4 4 0 15,-6 5-1-15,-3 2 0 0,-1 5 1 16,-10 2 0-16,-5-1-2 0,-9 1 1 16,-2-2 0-16,-11-2 0 0,-5-2-2 15,-4-3-4-15,-3-6 0 0,-2-4 2 0,2-3-3 16,-5-2 0-16,1-3 1 15,1-3 6-15,1-5 0 0,4-1 0 16,4-7-1-16,2-2 1 0,3-6-1 16,2-2-3-16,7-4 2 0,2-4 0 0,2 1 1 15,0-1 1-15,-2 0 2 16,1-3-1-16,-1-1-4 0,0-1-4 0,0-1-2 16,-1-2-14-16,-1-7-61 0,-4-1-122 15</inkml:trace>
  <inkml:trace contextRef="#ctx0" brushRef="#br0" timeOffset="65017.2095">9341 2628 227 0,'0'0'53'15,"0"0"-51"-15,0 0 17 16,0 0 14-16,0 0 30 0,0 0-28 0,0 0 8 16,0 0-11-16,-15-6-14 0,15 6-8 15,0-1-3-15,4 1 5 0,3 0 5 16,6 0 9-16,5 1-2 0,5 2-4 16,6 0-3-16,3 0 1 0,4 0-1 15,3 0-6-15,4-2 0 0,2 0 0 16,2 1-2-16,1 2 1 0,0-4-2 0,1 0-1 15,-1 0-2-15,-1 0 2 0,-3-1 0 16,-7-4-1-16,-2 3-1 0,-4 0-1 16,-8-1-1-16,-3 3 0 15,-9-4 0-15,-3 4 0 0,-4 0-1 16,-4 0-1-16,0 0 0 0,0 0-1 16,0 0 1-16,0 0 0 0,-2 0-1 15,-1 0-1-15,-6 5-5 0,-1-1-19 0,-3 3-14 16,-2-2-19-16,-1 3-10 0,-2-1-33 15,0 3-61-15,2-2-41 0</inkml:trace>
  <inkml:trace contextRef="#ctx0" brushRef="#br0" timeOffset="65399.4778">9398 2925 239 0,'0'0'3'16,"0"0"0"-16,0 0 19 0,0 0 9 16,0 0 2-16,0 0 11 15,0 0-5-15,0 0-16 0,-49 25-8 0,49-22 3 16,0 0 0-16,1 2-2 0,3-3-2 16,4 3-3-16,3 0 1 0,7 0 10 15,6 0 10-15,6-1-8 16,8-2-6-16,3 0-6 0,9 0-3 0,2-2 1 15,0 0-2-15,4 0 1 0,-3 0-1 16,-2-3-3-16,-2-2 0 0,-5 1-2 16,-2 0 2-16,-8-1-2 0,-4 2 1 15,-6 1 0-15,-8 1-2 0,-6 1 1 16,-6 0-2-16,0 0 2 0,-4 0-1 0,0 0 3 16,0 0 0-16,0 0-1 15,0 0-1-15,0 0 0 0,-1 0-2 0,-1-2 0 16,-2 1 0-16,-2 0-1 15,-2 1 0-15,-4-1-6 0,-3 1-32 16,-3 0-33-16,2-5-77 0,3-2-187 0</inkml:trace>
  <inkml:trace contextRef="#ctx0" brushRef="#br0" timeOffset="95363.1684">16608 6360 184 0,'0'0'55'0,"-61"-31"-23"15,30 20-15-15,-2 0 1 0,-5 3-4 16,-3-2-1-16,-6 2-6 0,-5-2-5 15,-4-1 0-15,-8 1-1 0,-7 2 0 16,-9 1-1-16,-7 3 2 0,-6 4-1 16,-6 0 0-16,-3 7-1 15,-7 0 0-15,-5 5-2 0,-4 6 2 0,-3 1 0 16,-2 5 1-16,-2 3 1 0,4 3-2 16,-1 6-1-16,1 0 1 0,6 7-1 15,-1 1 1-15,3 3 0 0,7 3 1 16,-2 2 0-16,2 4-1 0,-2 2 0 0,0 5 0 15,-3 2 0-15,2 2-1 16,3 4 1-16,5 1 0 0,2-1 1 0,2 4 0 16,3-3 0-16,6 2-1 0,4-2 0 15,2 3 0-15,3 0 0 16,5 1 3-16,1 3-3 0,5 5 0 16,3 0 0-16,3 0 1 0,5 0-1 0,5 0 1 15,4-5 0-15,5 2-1 0,9 0 4 16,8-6-1-16,8 4 1 0,6-3-1 15,8-3-3-15,4 1 0 0,7-6 3 16,12-4 0-16,8-2-3 0,7-1-1 16,5-3 1-16,10-5 0 0,9 3 0 15,2-3 0-15,10-2 1 0,3 0-1 16,8-5 0-16,4-1-5 0,5-1 5 16,2-5 0-16,5 0-3 0,3-4 3 0,4-1 1 15,6-3 0-15,5-2-1 16,3-1 3-16,9-6 0 0,6-2 0 15,3-3-2-15,8-3-1 0,3-1 4 16,6-2-2-16,1-2-2 0,2 1 0 0,0-3-2 16,-2 1 2-16,-4-2 0 0,1 1 1 15,-6-3 1-15,3-3-2 0,0-1-4 16,-2-5 1-16,1-4 3 0,1-3 1 16,3-2 3-16,-1-8-8 0,-1 2 6 15,0-5-5-15,-5 0 3 0,-1-3-1 16,-4-1-5-16,-3-5 4 0,-3-2-4 15,-4-3 6-15,-3 0-1 0,-6-4 1 16,-4 1 0-16,-2-5 1 0,-2 2-1 16,-7-5-1-16,-5-2 1 0,-2 1 1 15,-9-4 1-15,-2-1-2 0,-7-1 0 16,-5-2 1-16,-5-2 3 0,-4-5-4 16,-8-1 1-16,-5-1 4 0,-8-1 4 15,-6 3-7-15,-7-1 4 0,-7 0 0 0,-3 1 3 16,-7-3-3-16,-5 0-1 15,-2 0 1-15,-8-1-6 0,0-3 2 0,-10-2-2 16,-2 2 2-16,-7-1 0 0,-3 0-2 16,-4 1 0-16,-5 2 1 0,-3-1 0 15,-5 5 0-15,-2-2 0 0,-4 3 1 16,-2 1-2-16,-2 0 0 0,0 0 1 16,-1-1 4-16,-3 2-2 0,-3-1-2 15,-2 1 2-15,-6 1 0 0,1 3-3 16,-2 3 1-16,-4 2 3 0,0 1 5 15,-6 5 3-15,0 2-1 0,-5 2 3 16,0 4-3-16,-1 3 2 0,-2 0-4 16,-3 4 7-16,-1 2-2 0,-6 4-6 15,0 3-8-15,-6 2 5 0,-6 5-2 0,-1 0-2 16,-4 4-1-16,-2 3 2 0,-4 2 1 16,-2 2-3-16,-4 2 0 0,-2 2-4 15,1 3-11-15,-3-1-40 0,-1-1-45 16,-10-3-109-16</inkml:trace>
  <inkml:trace contextRef="#ctx0" brushRef="#br0" timeOffset="96680.7352">15224 6197 333 0,'0'0'25'0,"0"0"-7"16,0 0-15-16,0 0-3 0,0 0-7 15,0 0 7-15,0 0 11 0,-2 70-2 16,-3-40-3-16,0 3 2 0,0 4-3 16,-3 2-2-16,0 1-2 0,1 7 3 15,-2 3-1-15,-1 4 4 0,-2 6-6 16,-3 4 7-16,-5 6 0 0,-4 4 8 16,0 3-11-16,-1-1 1 0,-3 5 2 15,-2 1-2-15,-2 1-4 0,-1 0 1 16,-1 1-2-16,-1-1 3 0,3 0-3 15,-3-2 2-15,1 4 1 0,-2-1 1 0,-1 4-5 16,0-2 5-16,-5 0 2 16,2 2-1-16,-6-3-5 0,0 1 2 15,-5-1 1-15,-2 0-3 0,0-1-1 0,-4-3 2 16,0-1-1-16,-2-1-1 16,0-3 0-16,0-5 2 0,1-3 4 0,3-5 2 15,3-5 1-15,1-4 5 0,5-5-1 16,2-4-5-16,1-2-1 0,5-6-1 15,-1-4 0-15,4-3-3 0,2-6-2 16,3-4 3-16,6-7-4 0,6-6 0 16,4-7 0-16,7-6 0 15,7-10-23-15,5-10-52 0,8-8-105 0</inkml:trace>
  <inkml:trace contextRef="#ctx0" brushRef="#br0" timeOffset="97247.308">14507 7835 357 0,'0'0'0'0,"0"0"0"0,0 0 0 16,0 0-5-16,15 60 5 0,4-44 0 0,5 0 3 15,7 0-3-15,6-5 0 16,7 3 0-16,5-1 0 0,5-2-10 15,5 0 7-15,7 2-1 0,5 0 4 16,4 0-1-16,5 1 1 0,6-2 1 0,3 2-1 16,4-2-3-16,3 0 2 0,1-1 1 15,6-1 3-15,2-1-3 0,3 0 7 16,4-4 5-16,5-2-2 0,4 0 3 16,2-1-9-16,4-1-1 0,-3 1 0 15,3-2-2-15,-2 3 5 16,2-3-3-16,4 0 4 0,1 0-3 0,0-5-3 15,0 2 2-15,1-4-3 0,-1 0 0 16,-2 0 3-16,-1-2 1 0,-1 0-4 16,-4-1-5-16,-4 0 5 0,-5 1 4 15,-6-3-4-15,-5 3 1 0,-10-4 3 16,-6 4 8-16,-6-3-9 0,-12 0-1 0,-10 1 1 16,-11 0-1-16,-12 1-1 15,-11-2-1-15,-12 1 0 0,-7 1 0 0,-10 0-37 16,-14-1-38-16,-10 0-60 0</inkml:trace>
  <inkml:trace contextRef="#ctx0" brushRef="#br0" timeOffset="97796.9266">13522 9472 221 0,'-36'50'11'15,"2"-21"-9"-15,-4-2 1 0,2 1 0 16,1-4 16-16,1-1 8 15,2-4-4-15,-1-1-4 0,6-1-2 0,0-6 1 16,1-3-7-16,8-4-5 0,4-4-6 16,6-5 0-16,0-10-61 0,6-8-190 15</inkml:trace>
  <inkml:trace contextRef="#ctx0" brushRef="#br0" timeOffset="101193.2339">15733 6962 188 0,'0'0'1'15,"-9"-60"2"-15,4 37-2 0,0 3 7 16,-1-1 4-16,0 0-4 0,-2 2-7 16,0 1-1-16,-1 3 0 0,-2 1-15 15,-1 2-4-15,-2 0-4 0,2 3-39 16</inkml:trace>
  <inkml:trace contextRef="#ctx0" brushRef="#br0" timeOffset="101675.0808">14968 6817 144 0,'0'0'0'0,"0"0"0"16,-68 4 0-16,47-1 0 0,-1 0 0 15,1 3 0-15,-2-1 0 0,-2 0 1 16,-2 3-1-16,-5-2 0 0,-1 5 2 16,-6-1-1-16,-4 3 9 0,-3 2 2 15,-3-3 1-15,4 4-7 0,1-3 4 0,-1 0-2 16,3 3-6-16,-1 0-2 0,4 3 2 15,1 3-2-15,3-2 0 0,-1 6-5 16,1-2 0-16,2 4 5 16,2 0 0-16,1 1 0 0,1 1 0 0,1-1 6 15,3 2 6-15,1-2 2 0,0 0-5 16,6 2-5-16,0-2-2 0,1 1-2 16,2 2 1-16,-1-4-1 0,4 5-8 15,-1-3-24-15,-1-1 4 0,1 2-2 16,-2-4 11-16,5 4 7 0,-4 0 8 15,2-1 2-15,-1 2 2 0,1 0 2 0,-1 0 0 16,-1 0 3-16,3 0 1 16,3-1 2-16,-1-1-6 0,6-2-2 15,1-5-42-15</inkml:trace>
  <inkml:trace contextRef="#ctx0" brushRef="#br0" timeOffset="101869.3422">13701 8411 252 0,'12'54'3'0,"1"-32"0"0,3-1-2 16,1-2 0-16,1-1-1 0,6 0 1 16,-2-4-2-16,3-1-13 0,-3 3-27 15,1-1-4-15,2 0 5 0,-3 2 26 16,1 1 14-16,-1-3 2 0,2 0 12 16,3 0 5-16,1-3-3 0,0 4 11 15,5-3-11-15,2 0-7 0,3-1-4 16,0 1-3-16,8-1-2 0,-2-4-20 15,-1-1-53-15</inkml:trace>
  <inkml:trace contextRef="#ctx0" brushRef="#br0" timeOffset="102003.5235">14838 8893 132 0,'0'0'45'0,"90"11"-29"16,-42-11 4-16,1-5 0 0,4-2-9 16,3-2-7-16,3-5-1 15,4 2-2-15,-1-3-1 0,2-5-3 0,1 6-25 16,-3-5-14-16,1-3-29 0</inkml:trace>
  <inkml:trace contextRef="#ctx0" brushRef="#br0" timeOffset="102153.0194">16416 7938 238 0,'0'-146'10'15,"-10"60"21"-15,-10 2 0 0,-5 5 3 16,-5 3-7-16,-6 5-7 0,-7 4-7 15,-7 5-11-15,-3 2-2 0,-10 2-3 16,-4 2-48-16,3 7-57 0</inkml:trace>
  <inkml:trace contextRef="#ctx0" brushRef="#br0" timeOffset="111228.3937">22824 2589 196 0,'0'0'198'0,"0"0"-161"0,0 0-18 16,2-53 24-16,-2 50 19 0,0 2-16 16,0 0-15-16,0 1-11 0,0 2-8 15,0 9-12-15,0 9 1 0,0 9 2 16,-1 6 11-16,-1 6 2 0,-3 4-3 0,3 7-2 15,-2 3 0-15,-1 4 4 16,-3-2-7-16,1-6-5 0,-1-7 0 0,4-10 0 16,1-6-1-1,-1-5-1-15,0-2-1 0,1-7 0 0,1-2 0 16,0-3 0-16,2-5 0 0,0-3 0 0,0-1-12 16,2 0-46-16,2-8-20 15,5-8-39-15,-4-5-48 0,1 0-157 0</inkml:trace>
  <inkml:trace contextRef="#ctx0" brushRef="#br0" timeOffset="111510.9556">22783 2645 285 0,'0'-60'57'0,"2"44"3"0,4 2 15 16,-2 0 0-16,5 3-12 0,1 1-18 16,5 2-8-16,3 3-13 0,1 3-7 15,6 2-2-15,-2 0 0 0,2 5 0 16,-6 2-4-16,0 3-6 15,-2 3-2-15,-6 4-2 0,-5 4-1 0,-4 7 0 16,-2 3 1-16,-7 3-1 0,-7 0 1 16,-6 0-1-16,-5-6-3 15,0-2-1-15,-4-7 2 0,-3-6 2 0,2-3 2 16,0-5-1-16,5-4 0 0,0-1-1 16,4-3 2-16,7-4-2 0,1 0 1 15,6 1 0-15,4-2-1 0,2 2 0 16,2 1-20-16,7-2-28 0,9-1-42 15,7-3-88-15,-3 0-195 0</inkml:trace>
  <inkml:trace contextRef="#ctx0" brushRef="#br0" timeOffset="111949.5045">23920 2282 289 0,'0'0'90'0,"0"0"-59"15,0 0 2-15,0 0 30 0,0 0-8 16,0 0-21-16,0 0-17 0,0 0-8 16,-79-11-6-16,42 33 0 0,-2 11 1 15,-5 8 4-15,-2 9 4 0,4 10 1 16,3 5 1-16,5 6-1 0,9 1-5 16,5-2-1-16,9-2 0 0,7-6-1 0,4-4-1 15,8-6 3-15,10-6-2 0,8-4-2 16,3-2 1-16,7-8 1 15,2-3 1-15,3-8 6 0,1-2-1 16,-3-5-2-16,-6-4-4 0,-3-3-3 16,-8-4-3-16,-6 0 2 0,-4 0-2 15,-5-3-1-15,-2 0-20 0,-4-5-17 0,0-5-9 16,-1-4-19-16,0-8-61 16,-1 1-110-16</inkml:trace>
  <inkml:trace contextRef="#ctx0" brushRef="#br0" timeOffset="112230.5405">23927 2527 351 0,'0'0'100'16,"0"0"-58"-16,0 0-7 0,0 0 29 15,0 0-17-15,0 0-17 0,0 0-12 0,0 0-6 16,50-15-1-16,-33 33 0 0,3 8 3 15,-2 1 1-15,1 7 2 16,-1 2-2-16,-2-2-1 0,1-1-2 16,-1-1-2-16,1-6-5 0,-3 2 0 15,-4-4-2-15,1-2-2 0,-1-3-1 16,-5-4 1-16,2-3-1 0,-1-5 0 16,-3-2-1-16,-2-2-20 0,1-3-47 0,1 0-26 15,-1-6-42-15,1-5-44 0,-2-5-120 16</inkml:trace>
  <inkml:trace contextRef="#ctx0" brushRef="#br0" timeOffset="112496.0052">24218 2488 341 0,'0'0'35'0,"0"0"19"0,0 0 14 16,0 0-30-16,0 0-15 0,0 0-4 15,0 0 14-15,0 0 6 0,-17 51-2 16,8-30-7-16,0 2-6 15,-5 1 1-15,-2 3-10 0,-1 1-1 0,-2 3-3 16,-5 1-4-16,0 0-2 0,-3 4 2 16,0-5-4-16,-2 1-3 0,4-1 1 15,2-4 0-15,5-2 1 16,1-5-1-16,5-1 1 0,5-2-1 0,-2-5-1 16,6 0 0-16,2-4 0 0,1-3-1 15,4-4-3-15,8-1-33 0,8-5-55 16,12-9-15-16,7-7-85 0</inkml:trace>
  <inkml:trace contextRef="#ctx0" brushRef="#br0" timeOffset="112725.9861">24544 2619 383 0,'0'0'122'0,"0"0"-87"0,0 0 24 0,0 0 14 15,0 0-18-15,0 0-21 0,0 0-2 16,0 0-11-16,25-42-6 0,-9 40-6 16,7 1-4-16,-1-1 0 0,-2 2-1 15,2 0-3-15,2 0 0 0,-4 2-1 16,-3 2 0-16,1 0 0 0,-4 3 0 16,2 3-4-16,-4 0-30 0,-7 1-36 15,-2 1-19-15,-3 2-39 0,-10 0-70 0</inkml:trace>
  <inkml:trace contextRef="#ctx0" brushRef="#br0" timeOffset="112878.6877">24433 2800 298 0,'0'0'141'15,"0"0"-69"-15,0 0 2 16,0 0-12-16,0 0-31 0,0 0-18 0,0 0 8 16,54 0 5-16,-10-8-13 0,1-3-4 15,-1 3-5-15,-1-1-3 0,-5 2-1 16,-3 1-5-16,0 0-65 0,-3-2-63 15,-6-1-90-15</inkml:trace>
  <inkml:trace contextRef="#ctx0" brushRef="#br0" timeOffset="113416.8355">24988 2544 348 0,'0'0'119'0,"0"0"-79"15,0 0-10-15,67-54 31 0,-46 49-17 16,1 3-12-16,4 2-6 0,-6 0-6 15,-1 8-4-15,-6 3-6 0,0 3-4 16,-6 0-4-16,-4 6 0 0,-3 0 1 16,-2 3-3-16,-7 2 0 0,-5 1 1 0,-1-1 1 15,-3 1-2-15,1-4-1 0,-1-3-4 16,3-3-1-16,1-4 2 0,1-3 2 16,6-4 2-16,-1-2 0 0,6-3 1 15,1 0-1-15,1-3 2 0,0-2 1 16,1-8 2-16,4 1-1 0,6-5-2 15,1-1 1-15,5 0-1 0,2-2-1 0,1-1 0 16,5-1 0-16,-2-1 1 16,1-1 1-16,0 3 2 0,-2-4 5 15,2 4 2-15,-4-1 2 0,-1 0 3 16,-4 5-3-16,-3 1 2 0,-5 2-2 0,-1 4 1 16,-4 3-2-16,-1 4-3 15,-1 0 0-15,0 3-4 0,0 0-1 16,-5 3-5-16,-2 7 0 0,-8 4-1 0,0 9 1 15,-4 1 0-15,2 3 0 0,1 0 0 16,5 1 1-16,6 1-1 0,5 0 0 16,1-1 1-16,9-1-1 0,1-2 0 15,6-4-1-15,2-4 1 0,-1-4 0 16,2-4 1-16,1-4-1 0,-1-4 2 16,1-1 0-16,-4-4 1 0,0-4 0 15,-4 0 0-15,-1-3 2 0,-1 0 0 16,-4-1-1-16,1-4-1 15,-6-2-2-15,-1-2 0 0,-1-4-1 16,-2 1-6-16,-7-1-21 0,3 3-22 0,-3 1-39 16,2 3-56-16,0 0-143 0</inkml:trace>
  <inkml:trace contextRef="#ctx0" brushRef="#br0" timeOffset="113853.2342">25740 2804 93 0,'0'0'175'0,"15"-56"-93"15,-10 33-11-15,1 3-1 0,-4 2 0 16,1 4-16-16,-3 5-8 0,1 4-9 16,-1 3-4-16,0 1-3 0,0 1-1 15,0 0-12-15,-1 1-8 0,-2 11-8 16,-4 7-1-16,1 9 0 0,-5 7 3 15,3 3 8-15,-5-1 4 0,1 3-3 0,0-3-3 16,0 0 0-16,1-2-1 16,0-3-4-16,2-1-1 15,2-6-1-15,-1-2-2 0,2-6-1 16,0-3 1-16,3-3-1 0,0 0 1 0,0-5 0 16,1 0-12-16,1-3-48 0,1-3-57 15,1-1-70-15,4-7-144 0</inkml:trace>
  <inkml:trace contextRef="#ctx0" brushRef="#br0" timeOffset="114252.7471">26015 2745 404 0,'0'0'66'16,"0"0"-22"-16,0 0 15 0,0 0-20 15,0 0-20-15,0 0-9 0,0 0 6 16,-41 47 8-16,17-26-4 0,-7 1-1 15,-5-2-5-15,-4 5-5 0,-1-2-6 16,-1 1-3-16,5-1 0 0,4-3 2 0,10-3-2 16,5-4 0-16,7-3 1 15,3-4-1-15,5-5 1 0,3 0-2 0,0-1 2 16,0-1 1-16,5-4 2 16,3-6 2-16,4-1 2 0,1-4 0 0,1 4-3 15,-1-1-1-15,1 2 3 16,-2 4 1-16,-3 2 1 0,2 4 0 15,-3 1-1-15,2 7-2 0,3 4-3 16,-5 6 1-16,4 2 1 0,-3 2 1 16,-2 0-2-16,-1 0 0 0,3-3 0 0,2 0-1 15,1-2-1-15,4 1 2 0,2-2 2 16,2 1-2-16,1-5-1 0,-3-3-1 16,2-6 1-16,-1-2-2 0,0-2 0 15,3-6-1-15,-4-2-5 16,0-1-15-16,-3-3-15 0,-1-2-30 0,-2-2-21 15,1-4-34-15,-2 0-122 0</inkml:trace>
  <inkml:trace contextRef="#ctx0" brushRef="#br0" timeOffset="114649.8436">26128 2231 328 0,'0'0'48'16,"0"0"7"-16,0 0 15 0,0 0-9 16,0 0-25-16,0 0-19 0,0 0-5 15,68 10 1-15,-39 11 1 0,0 5 4 0,6 7-3 16,-2 9-3-16,-3 5-2 0,-1 10-3 15,-9 6 0-15,-2 8 4 16,-9 2 0-16,-6 6-3 0,-3-2-2 0,-12-2-1 16,-2-2-2-16,-6-8 1 0,-3-6-2 15,-3-3 1-15,-4-7-3 0,-2-6-2 16,-1-7 2-16,1-5 2 0,3-7-1 16,1-3 1-16,5-5 0 0,3-3-1 15,6-3 1-15,4-2 0 0,1-4-1 16,4-3-1-1,-2-1 0-15,1-5-40 0,-2-10-58 0,0-1-108 0</inkml:trace>
  <inkml:trace contextRef="#ctx0" brushRef="#br0" timeOffset="121957.6572">12231 2130 116 0,'0'0'50'16,"0"0"16"-16,0 0-12 0,0 0-5 15,0 0 4-15,0 0-2 0,0 0-13 16,0 0-20-16,0 0-8 0,16-15-3 16,7 21 1-16,12-1 16 0,8-1 5 15,1-2-3-15,5 0-3 0,1-1-1 16,-3-1-1-16,1 0-6 0,-3 0-2 15,-1 0-2-15,-7-1 2 0,-4 0-3 16,-6-1-1-16,-8 1-3 0,-4-2 0 0,-8 3-2 16,-2-3-1-16,-1 3 2 15,-4-1-3-15,0-2 0 0,0 0 0 16,-4 0-2-16,-1-1-27 0,-3 4-37 0,-4 0-36 16,-4-2-51-16,-2 2-111 0</inkml:trace>
  <inkml:trace contextRef="#ctx0" brushRef="#br0" timeOffset="122524.4788">12221 2142 100 0,'0'0'141'16,"0"0"-65"-16,0 0 4 16,0 0-7-16,0 0-25 0,0 0 6 15,0 0-19-15,0 0-9 0,0 0-10 0,-5-24-9 16,18 33-5-16,6 5 0 15,0 3 3-15,7 5 6 0,-3 3 3 0,5 1 0 16,-2-1-1-16,3 4-4 0,5-1 1 16,1-3-5-16,5 4 0 0,-2-4-1 15,4 0-2-15,1 0 0 0,-2-4 0 16,0-3 1-16,-5-1-1 0,-5-2 0 16,-2-1-2-16,-8-4 2 0,-5 3-2 15,-7-5 0-15,-4 2 0 0,-5 0 0 16,-6 1 1-16,-4 3 0 0,-11 1 2 15,-2 1 0-15,-5 1-2 0,-6 1 0 16,-2-2 2-16,1-2-1 0,2 0-1 16,1-2-1-16,1 2 1 0,3 1-1 15,-2 1 1-15,-1 3-1 0,-1 4 1 16,-1 3 0-16,0 2 0 0,0 5-1 16,0-1 1-16,1 1 1 0,2 2-1 0,1-1-1 15,2-1 0-15,3-3 0 0,2-1 0 16,2-5 0-16,7-2 0 0,3-5 2 15,3-4-1-15,4-2 1 16,3 0 2-16,0-2-1 0,7 0 2 0,6 2 0 16,3 1 2-16,9-2 5 0,3-2 2 15,6-2-1-15,7-1-3 0,-1-3-2 16,3-2-2-16,-4 0 0 0,4-2-1 16,-7-2-4-16,-1-1 1 0,-3-1-1 15,-2 0 3-15,-5 0-1 0,-3-1-1 0,-4 3-1 16,-3-1 0-16,-4-1-1 15,1 2-6-15,2 1-27 0,0-2-20 16,0-3-35-16,-1-8-46 0,-4-2-139 16</inkml:trace>
  <inkml:trace contextRef="#ctx0" brushRef="#br0" timeOffset="123006.2419">11840 3646 53 0,'0'0'312'0,"8"-64"-255"15,-7 40-9-15,1 3-4 0,-2 5 15 16,-1 2-16-16,-2 3-13 0,-4 4-2 16,3 4-8-16,3 2-1 0,0 0-2 15,0 1-4-15,-2 2-2 16,-1 8-6-16,-2 8-4 0,2 7 0 0,-4 10 2 15,2 4 6-15,2 7 7 0,-3-2-2 16,2 3-1-16,1-1 0 0,-4-3 0 16,4-3-3-16,0-3-3 0,-2-4-2 15,4-7-1-15,-2-2 0 0,3-7-2 16,0-2-2-16,-1-6 1 0,0-3 0 0,1-2 0 16,1-4-1-16,0 0 0 15,0 0 1-15,0-5-1 0,3-8-12 16,3-2-36-16,7-6-26 0,2-4-10 0,3 3-37 15,4-6-47-15,2 2-73 16</inkml:trace>
  <inkml:trace contextRef="#ctx0" brushRef="#br0" timeOffset="123473.5625">12155 3627 220 0,'0'0'145'15,"0"0"-73"-15,0 0-11 0,0 0 8 16,0 0-18-16,0 0-8 0,0 0-8 15,0 0-9-15,0 0-9 0,-39 9-4 16,19 12 0-16,-6 3 1 0,-2 4-3 16,-3 1-4-16,-2 0-5 0,-2 0 2 15,1-1-2-15,1 1-1 0,4-5 2 0,3-2-1 16,5-4-1-16,5-4 0 0,1-4 0 16,7-5 1-16,4-2 0 0,1-3 0 15,2 0 3-15,1-3 12 0,-1-4-5 16,1-2-2-16,0-4-1 0,1 0 0 15,7 1-4-15,0-3 0 16,2 4-1-16,-1 0-1 0,4 4 1 0,0-2 0 16,-2 5 0-16,3 4-2 15,2 0-1-15,2 10 0 0,0 1 0 0,1 8 2 16,0 4-2-16,-5-2 3 0,1 3-2 16,0-1 0-16,0-3 0 0,1 1 0 15,-1-1 1-15,3-2 1 0,3-1 0 16,3-4 0-16,0-3 1 0,3-4 2 15,0-3 2-15,-2-3-1 0,3-1 1 16,-6-5-3-16,-2 1-1 0,-6 1-3 0,-3-1 0 16,-8 2-1-16,-1 3-1 0,-2-1 1 15,0-1-1-15,-1-1 1 0,-3 0 0 16,-6-5-1-16,3 1-13 0,-2-2-34 16,1-7-36-16,0-5-85 0,3 0-201 15</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7T09:10:23.025"/>
    </inkml:context>
    <inkml:brush xml:id="br0">
      <inkml:brushProperty name="width" value="0.05292" units="cm"/>
      <inkml:brushProperty name="height" value="0.05292" units="cm"/>
      <inkml:brushProperty name="color" value="#C00000"/>
    </inkml:brush>
  </inkml:definitions>
  <inkml:trace contextRef="#ctx0" brushRef="#br0">18669 5921 114 0,'0'0'168'0,"0"0"-157"16,13-60-9-16,-10 45 2 16,-2-3-3-16,-1 2 0 0,-4-2-1 0,-5-4 1 15,-5 4 0-15,-4-5 5 16,-3 3 8-16,-2-2 1 0,-4 0 0 0,2 2-2 15,-5-4 3-15,-1 4-1 16,1-1-8-16,-2 2-4 0,-3 1 0 0,-2 1-2 16,-6 2 0-16,-6 1 0 0,-6 0-1 15,-4 2 0-15,-5-1 1 0,-2 2 1 16,-4-1 5-16,0 0 8 0,2 3-1 16,0-1 1-16,1 3 0 0,-1 0-4 15,-2 1-7-15,-2 1-3 0,0 1 1 16,-6 1-2-16,0-1 0 0,-5 0 0 15,-2 0 0-15,-4 0 0 0,1 0 0 16,-6 0 0-16,1 4 0 16,0 0 0-16,-3 0-5 0,3 5 5 0,2 0 0 15,1 1 0-15,6-1 2 16,4 1 1-16,6 1-1 0,-1-2-1 0,4 2 0 0,3 0 0 16,-1 2-1-16,2-1-2 15,0-1 2-15,1 3 0 0,0-1 0 0,0 1 1 16,-1 2-1-16,3-2 1 0,1 4-1 15,2 1 5-15,3 2 0 0,1 0 2 16,2 2-1-16,2 0-2 0,1 1 3 16,4-1-6-16,-1 2 0 0,2-1-1 15,-2 0 1-15,1 1-1 0,-3 0 1 16,-1 3-1-16,-1-3 1 0,0 3 0 16,3-3-1-16,1 2 0 0,4-1 1 15,3 1 0-15,3 2 6 0,0-3 0 16,3 5 1-16,0-1-2 0,1 0 0 15,-1 4-1-15,0-1-1 0,-2 3-2 16,4 0 1-16,0 0 1 0,2 1-2 16,1-3 1-16,7 0 1 0,1 0-2 15,3-6 2-15,5 5-3 0,6-4 1 16,0 0-1-16,3 6-1 0,1-3 1 16,-2 2-1-16,-1 2 0 0,-1 0 1 0,-1 1 0 15,-1-2-1-15,-1-1 0 0,3 0 0 16,1 0 1-16,4-3-1 0,2 0 0 15,2-4 1-15,5 2 0 16,7-5 2-16,5 3-1 0,1-3 1 0,9 1 0 16,-1 1-3-16,3-2 2 0,1 2 0 0,-3-2-2 15,2 2 0-15,0 0 1 0,-1-1-1 16,-1-1 1-16,2 0-1 16,-1 0 2-16,0-4-1 0,5 1-1 0,0-2 3 15,2-2 0-15,4 2 1 16,-1-2-2-16,3-1 2 0,2 1-4 15,2-1 1-15,1 1 1 0,1-4 0 16,0 2 0-16,1-2-1 0,0 2-1 16,-1 0 2-16,1-1-1 0,-4 2 0 15,-1 1-1-15,-1 1 3 0,0-2-2 16,-2 1 0-16,2-1 0 0,2 0 2 0,1-2 0 16,2-1 0-16,1 0 0 0,3 0 0 15,-1-1-2-15,4 0-1 0,-1-2 0 16,3-1 0-16,2 0 1 0,-2-2 0 15,4 0 0-15,-1-2 0 0,1-1 1 16,2 2-1-16,1-2 1 0,2 0-1 16,-4 0 1-16,5-4 1 0,-1 3-2 15,1-3 1-15,3-1-2 0,1 0-6 16,2-3 6-16,3-1 2 0,0-1-1 0,2 0 0 16,-3 0 1-16,4-1-1 0,-2 1 0 15,0-1 0-15,-1 0 1 16,0 1-1-16,1 0-1 0,1-1-1 15,-2-3 0-15,4 2 0 0,-6-1 1 16,2-2 0-16,-3 2 1 0,0-3 0 16,4 2 0-16,-4-1 0 0,2 2 1 0,0-1-1 15,0-2-1-15,1 2-4 0,2-2 4 16,-4 0 0-16,4 0 1 0,0 0-1 16,-5-2 1-16,1 2 0 0,0 1 1 15,-6-2-2-15,-3 2 1 0,1-1 1 16,-3-4-2-16,3 2 0 0,-3-3 0 15,1 0 0-15,-5 0 0 0,-2-3 0 16,-4 3 2-16,-6-2 0 0,-6 1 2 16,0-1 0-16,-8 0 1 0,-4-3 3 15,-3-1 1-15,-5-3 2 0,-2-3 1 16,-3-3-1-16,-2 0-4 0,-5-5-2 16,-1 3-2-16,-4-1 0 0,-3 0-2 15,0 4 1-15,-7-4-1 0,0 0 1 0,-5 2 0 16,-2-2-1-16,-3 4 0 0,-2-4 2 15,-7 2-3-15,-2 1 0 0,-6-1 1 16,-4 2-1-16,-5 1 0 0,-5 1 1 16,-4 4 0-16,-6-2 3 0,-5 3-2 15,-7 1 0-15,-4 3-1 0,-6 2-1 16,-6 2 2-16,-9 0-1 0,-5 6-1 16,-10 0-2-16,-10 5-26 0,-8 2-14 15,-13 2-20-15,-12-2-30 0,-13-4-151 16</inkml:trace>
  <inkml:trace contextRef="#ctx0" brushRef="#br0" timeOffset="1376.109">6585 7039 118 0,'0'0'135'16,"0"0"-117"-16,0 0-14 0,0 0 2 15,0 0 20-15,0 0-2 0,0 0 13 16,67 50 8-16,-20-49 2 0,17-1-14 15,14-1-14-15,12-2-7 0,10-2 0 16,12 3 3-16,5-2 10 16,1 0-11-16,1 3-5 0,-6-1 8 0,-2 2 7 15,-11 0 4-15,-7 0-3 0,-9 0-5 0,-13 0-3 16,-11 0-9-16,-18-2-3 16,-17 1-1-16,-16 1-3 0,-5 0-1 0,-4 0 1 15,-4 0 2-15,-8 0 2 16,-14 1-3-16,-13 1-2 0,-11 4 0 15,-6-6 0-15,0 2-2 0,-4 1 0 0,-4-2 1 16,-4 5-2-16,-7-3-4 0,-10 4-8 16,-9 3 2-16,-11-2-4 0,-7 2 4 15,-4 0-4-15,2 1 3 0,-1 0 7 16,2-2-3-16,3 3-3 0,3-3 1 16,4 4 0-16,8-1 3 0,12-1 7 15,17-3 2-15,18-2 0 0,26-3 0 16,15-2 4-16,15-1-1 0,14 0 6 15,20 0-2-15,16-4 0 0,21 2 9 16,14 1 0-16,13-2 4 0,4 1 1 16,7 1 0-16,0 1-3 0,0-2-3 15,-3 1 0-15,-1-2-1 0,-2 0-5 0,-3-2 3 16,-8 0-4-16,-6 1 1 0,-9 1-2 16,-8-1-3-16,-7 3 0 0,-9 0-2 15,-3 1-2-15,-5-4-8 0,-4-5-64 16,-2-12-88-16,-12-5-431 15</inkml:trace>
  <inkml:trace contextRef="#ctx0" brushRef="#br0" timeOffset="14456.4842">14202 7252 316 0,'0'0'35'0,"0"0"-35"16,-37-61 4-16,27 45-2 16,0 0 17-16,-2-1 5 0,-3 0-5 0,-2 1-14 15,-4-2 1-15,-3 5 2 16,-2-2 3-16,-4 1 0 0,-4 3 0 0,-1-3-1 16,-3 3-2-16,1-1 0 0,1 0 0 15,-1 2-3-15,-3-3-2 0,5 3-1 16,-2 2-1-1,0 0 0-15,-3 4-1 0,1 1 0 0,-4 1 0 16,1 2 0-16,-1 0 0 0,-1 3 0 0,1-1 1 16,-2 3-1-16,3-3 0 0,-1-1 1 15,3-1-1-15,-2 0-2 0,5 0 1 16,-5 1 1-16,4-1 0 0,-1 0 0 16,-1 1 0-16,2 1 1 15,-1-2-1-15,-2 2 0 0,2-1 1 0,-5 1-1 16,5-1 0-16,-3 1 0 0,7 1 2 15,3 1 2-15,6 1 0 0,4 3 0 16,4 0 0-16,4 0-1 0,-2 1-3 0,3 0 1 16,-3 1 1-16,-1 3-1 0,-4 0 3 15,0 4 2-15,0-1 2 0,-4 1 0 16,2 1-2-16,-2 1 0 16,3-1 0-16,3 2-3 0,2-3 1 0,-1 1-1 15,5 0 0-15,-2 1 0 0,4 2-2 16,2-1 3-16,-5 2 0 0,1 1-1 15,-2-1-1-15,1 2 0 0,1-2 0 16,1-1-1-16,1 0 0 0,2-2 0 16,1-1-1-16,4 1 0 0,0-1 1 15,4 0-1-15,0-3 2 0,0 4-2 16,2-2 0-16,0 2 1 0,3-1 0 16,1-2 2-16,-1 3-1 0,3-3 0 15,0-2 0-15,-2 2-1 0,3-4 1 16,-1 3 0-16,3 0 0 0,0-3 1 15,6 3 0-15,-1-3 6 0,5 2 1 0,1 0-1 16,6-2-1-16,-1 3-1 16,1-3-3-16,3 1 0 0,0 0 2 15,1-1-2-15,1-2 0 0,-4-2-3 16,-2 1 0-16,3-1-1 0,-1-2 2 16,3 0 0-16,-3 0-1 0,3-2 2 0,3 4-3 15,0-3 1-15,2 2 1 16,-1 0-1-16,2 1 0 0,-1 0-1 0,-2 0 0 15,0 0 0-15,-4-1 0 0,0 1 1 16,0 1-1-16,-2 0 1 16,1 1-1-16,-1-1 0 0,-3-1 1 0,0-1-1 15,3 0 0-15,-3-1 0 0,2-2 1 0,2-1 0 16,-3-2-1-16,1 1 1 16,1-2-1-16,-1 0-1 0,-3 0 1 15,3 0 0-15,-4 0-1 0,3-3 2 16,-4-1-1-16,4 1 1 0,-6-2-1 0,4 2 0 15,0-4 0-15,2 1 0 16,0 1 2-16,1-1-2 0,-2 0 1 0,-1-2 0 16,1 3 1-16,-3-1 0 15,-3-3 0-15,0 2 1 0,1 0 0 0,-5-2 3 16,3 1-3-16,-1-3-1 0,-1 1 2 16,1-2-1-16,-1-1 1 0,1-1 0 15,-2 1 0-15,0 0 0 0,-1 0 1 16,-1-1-3-16,-3 3 2 0,-3-1 0 15,1 2 0-15,-5 1 3 0,0-1-1 16,0 3 1-16,-1-4-1 0,0 1 0 16,0-1-1-16,0-1-1 0,5 0 0 15,-3-1-2-15,0 1 0 0,1-1-1 16,-2 0 1-16,2 2-1 0,-1-2 0 0,0 3 2 16,-1 0-1-16,0-2 0 15,1 0 1-15,-1-1-2 0,1 1 1 16,0 0 2-16,-1-3 0 0,-2 4 0 15,1 1 0-15,-1 1 1 0,0-2 0 16,-1 0-2-16,1 1-1 0,-2-1 0 0,0-1 0 16,0-1-1-16,0-1 1 0,-3 1-2 15,-1-1 1-15,1 0 0 0,0 1 1 16,-2 0 0-16,2-3 0 0,-3 2 1 16,2-2 0-16,-4-2 0 0,1 1 2 0,-2-2-2 15,-4 0 1-15,1 1 0 16,-5-3-1-16,-6 1-1 0,0 0 0 15,-9 1-1-15,-1 3-1 0,-2 1 0 16,-1 4 0-16,3 2-1 0,2 2 1 16,3 2 0-16,6 2-1 0,3 3-3 15,3 0-16-15,8 0-10 0,8 0-17 0,1 2-31 16,14 1-35-16,8-3-83 0,3-3-121 16</inkml:trace>
  <inkml:trace contextRef="#ctx0" brushRef="#br0" timeOffset="31138.212">23239 4034 274 0,'0'0'175'16,"0"-59"-136"-16,0 42 15 15,1 4 7-15,-1 3 1 0,0 5-21 16,0 0-6-16,0 5-4 0,1 0-8 15,-1 5-15-15,0 11-8 0,0 7 1 16,3 13 0-16,-1 7 4 0,2 12 4 0,1 4 2 16,-3 3-4-16,-1 7-2 0,-1 0 1 15,0-4 12-15,0-4-15 0,-2-8-1 16,-1-5-1-16,-2-5 1 0,1-7-2 16,1-5 0-16,-1-10-1 0,-1-7-8 15,3-4-17-15,1-8-27 0,1-2-12 16,0-9-5-16,0-7 26 0,2-7-100 15,-1-8-34-15</inkml:trace>
  <inkml:trace contextRef="#ctx0" brushRef="#br0" timeOffset="31404.0043">23161 4121 108 0,'-12'-122'69'16,"6"72"-12"-16,6 11 19 0,4 8 2 16,5 8 2-16,0 8-13 0,2 2-4 15,3 4-15-15,3 4-10 0,3 2-7 0,10 2-5 16,3 1 2-16,2 6 0 0,4 3-4 15,-4 8-8-15,-6 0-8 16,-4 8-6-16,-10 1 0 0,-8 6-1 0,-6 5 0 16,-4 3-1-16,-12 5 2 15,-7 3-2-15,-9-3 1 0,-4-4-1 0,-5-7 0 16,0-9 0-16,3-6 1 0,1-8 2 16,8-2-2-16,4-9 0 15,8 0 0-15,7-3-1 0,9-11-5 0,2-1-16 16,17-7-24-16,10-6-36 0,7-2-42 15,8-1-142-15</inkml:trace>
  <inkml:trace contextRef="#ctx0" brushRef="#br0" timeOffset="31762.597">24522 3409 407 0,'0'0'24'0,"-21"-65"1"0,4 46 29 16,-2 7 13-16,-6-1-27 16,-2 7-13-16,-3 3-4 0,-4 3-6 15,-8 12-4-15,1 10-7 0,-6 12 1 0,8 11 0 16,1 13 0-16,5 12 1 0,1 14 2 15,4 11 2-15,-2 10 0 0,0 9-3 16,5 6 1-16,-1 6 6 16,8 0-5-16,6-6-1 0,12-10 3 0,12-10-7 15,10-5-1-15,9-4 1 16,7-5 0-16,3-8 3 0,-1-6-4 0,4-12 7 16,4-3-4-16,1-12-8 0,-3-12 0 15,-2-9-1-15,-1-13 1 0,-4-10 0 16,5-10-30-16,-8-15-39 0,-2-15-52 15,-8-4-154-15</inkml:trace>
  <inkml:trace contextRef="#ctx0" brushRef="#br0" timeOffset="32056.3925">24629 3902 281 0,'-13'-51'100'16,"5"30"-77"-16,4 8 25 0,2 7 4 16,2 5 19-16,0 1-18 0,2 4-32 15,10 11-19-15,5 9-1 0,11 12 13 16,4 6 13-16,3 8 4 0,1 4-3 16,0 2-5-16,-1-1 0 0,-3 1-3 15,-1-4-2-15,-4-4-4 16,-4-7-3-16,-3-4-6 15,-4-8-4-15,-3-4-1 0,-4-5 0 0,-4-7-2 0,-4-3-8 0,-1-6-39 16,0-4-26-16,-3-3-14 16,-4-12-36-16,1-4-83 0</inkml:trace>
  <inkml:trace contextRef="#ctx0" brushRef="#br0" timeOffset="32274.0308">25009 3862 297 0,'0'0'67'0,"2"-50"-35"15,-2 48 29-15,-2 2 18 0,-4 7-6 16,-2 8-43-16,-6 9-17 0,-4 11 10 0,-4 6-1 16,-4 9 4-16,2 5-2 15,-3 1-2-15,-1 4-5 0,2 3-2 16,-4 0-8-16,-4 1-2 16,-3-4-3-16,-3 0-2 0,2-7 1 0,0-8 0 0,7-8 0 15,6-11-1-15,13-7 2 0,4-7-2 16,8-9 0-16,0-1-2 0,12-6-15 15,10-11-14-15,12-8-9 0,12-15-37 16,4-7-76-16,-1 1-219 0</inkml:trace>
  <inkml:trace contextRef="#ctx0" brushRef="#br0" timeOffset="32738.8539">25934 3737 302 0,'0'0'73'16,"0"0"-65"-16,0 0 12 0,22-52 37 16,-22 52 15-16,-3 2-13 0,-8 5-22 15,-6 8-18-15,-10 10-12 0,-13 7-3 16,-6 6 7-16,-5 3 2 0,3 0-5 16,6-3-5-16,6-1 2 15,11-5 6-15,7-4-3 0,9-4-2 0,5-5-1 16,4-4-1-16,6-5 3 0,4-3 0 15,9-1-1-15,10-6 4 0,5 0 11 16,10 0 2-16,2 0-4 0,-1 0-7 16,-1 1-3-16,-6 8-2 0,-5 2-2 15,-3 3-4-15,-5-2-1 0,-6 2-1 0,-5 0 1 16,-4 0 0-16,-4-2 0 0,-5 2-3 16,-1-1-23-16,-9-1-40 15,-5 0-17-15,-4-3-65 0,-2-5-96 16</inkml:trace>
  <inkml:trace contextRef="#ctx0" brushRef="#br0" timeOffset="32909.855">25610 4330 394 0,'0'0'139'0,"0"0"-96"0,0 0-22 0,0 0 17 16,56 2 1-16,-26-4-2 0,9 2 1 15,-2 0-2-15,-4 0-9 0,-4 4-9 16,-6 0-10-16,-4 2-6 0,-2 0-2 15,-1-4 0-15,1 2-37 16,-1-4-40-16,3 0-39 0,1-6-91 0,-4-4-101 16</inkml:trace>
  <inkml:trace contextRef="#ctx0" brushRef="#br0" timeOffset="33313.8149">26217 4032 267 0,'24'-65'136'15,"-1"40"-59"-15,2 6-19 0,4 4 5 0,4 5-14 16,3 5-10-16,-1 3-2 0,-3 2-7 15,-5 4-2-15,-6 8-10 0,-7 4-9 16,-4 4-3-16,-7 5-4 0,-4 5 0 16,-12 3-1-16,-7 5-1 0,-7 4-1 15,-4-1 0-15,0-4-8 0,6-3-16 16,0-11 11-16,9-5 7 0,7-9 7 16,3-6 1-16,5 0-1 0,1-3 2 15,1-6 1-15,8-9 5 0,5-6-3 16,6-5-3-16,5-6 1 0,4-2-2 15,1 0 1-15,5-1-2 0,1-3 0 16,3 0 0-16,-2-1 3 0,-4 1 3 0,-7 3 5 16,-8 1 2-16,-6 6-2 15,-7 5-1-15,-5 4 2 0,-1 6 0 0,-8 4 1 16,-2 3-3-16,-2 6-2 16,-3 1 0-16,0 13 0 0,1 7-3 15,2 5-2-15,6 8 1 0,3 4 3 16,4 2-2-16,8-1-1 0,4 0 1 0,8-1-2 15,1-3-3-15,4-5 0 0,0-4 0 16,0-3 0-16,-3-4-2 0,-1-6-20 16,0-5-9-16,-1-6-23 0,-1-2-26 15,-3-9-13-15,-5-8-47 0,-2-2-67 16</inkml:trace>
  <inkml:trace contextRef="#ctx0" brushRef="#br0" timeOffset="33592.5466">26983 3421 456 0,'0'0'16'0,"0"0"7"0,0 0 11 0,68-2 14 15,-40 29-7-15,-1 11-6 0,1 5 1 16,-4 7-8-16,-6 5 1 0,-2 8 3 16,-7 3-2-16,-3 5-4 15,-6 9 1-15,-4 4-13 0,-11 5-4 0,-8-2-4 16,-5-4-6-16,-4-1-2 0,0-1 2 15,-3-2 0-15,-2-9 2 0,-2-3-2 16,3-7 2-16,-3-6-1 0,3-8 0 16,0-5 1-16,1-9-1 0,-2-7 0 15,1-7-1-15,1-8 0 0,4-9-13 16,3-2-19-16,4-14-29 0,8-14-37 16,13-12-72-16,5-7-181 0</inkml:trace>
  <inkml:trace contextRef="#ctx0" brushRef="#br0" timeOffset="34094.4933">29176 3082 295 0,'0'0'96'0,"0"0"-83"16,0 0 5-16,-52-41 29 0,38 41 6 15,5 8-18-15,0 5-13 0,-3 8-7 16,2 8-6-16,-2 11 5 0,-2 13 0 16,1 13-1-16,-1 14-1 0,0 15 2 15,-5 10-4-15,3 11 7 0,-3 8-5 16,3 3-2-16,2 1 0 0,2 4 1 16,0-4 5-16,3-2-10 0,3-3 0 15,1-9-1-15,-3-6 3 0,3-8 6 16,-5-7 6-16,-2-5 2 0,-6-5-6 15,-2-6-7-15,-3-9 0 0,-3-9-1 0,-2-7 1 16,-3-11-1-16,-1-6-3 16,1-11-1-16,-3-8-3 0,-4-7 0 15,-3-8 1-15,-4-3-2 0,-4-12-4 0,-4-9-22 16,-2-9-9-16,2-12-28 0,-10-9-18 16,-2-7-51-16,7 4-123 0</inkml:trace>
  <inkml:trace contextRef="#ctx0" brushRef="#br0" timeOffset="34328.0386">27557 4268 399 0,'0'0'92'0,"0"0"-74"16,0 0-7-16,43-54 31 0,-23 47-6 15,10-1-12-15,7 0-7 0,8-3-4 0,3 3-4 16,1-1-3-16,-5 6-4 0,-3 3-2 16,-10 1 0-16,-5 9-1 0,0 6-26 15,-11 2-34-15,-8 6-50 0,-7-1-67 16</inkml:trace>
  <inkml:trace contextRef="#ctx0" brushRef="#br0" timeOffset="34470.2762">27499 4618 419 0,'0'0'101'0,"0"0"-68"16,0 0-1-16,0 0 19 0,-10 51-24 16,31-46-7-16,11-5 3 0,11 0 1 15,5-3-3-15,2-2-3 0,1 1-10 16,-5-1-5-16,1 4-3 0,-3 0-14 16,0-2-65-16,-1-2-85 0,-6-6-160 15</inkml:trace>
  <inkml:trace contextRef="#ctx0" brushRef="#br0" timeOffset="34942.674">27885 5917 314 0,'0'0'108'0,"0"0"-64"0,0 0-3 15,0 0-8-15,0 0-12 0,0 0 26 16,68 67-16-16,-29-52 2 0,5-3-8 15,8-1-9-15,1-4-5 0,2-3-2 16,-5-4-5-16,-1 0-4 0,0-1-13 16,-2-10-50-16,-1-1-29 0,0-6-106 15,-7-3-126-15</inkml:trace>
  <inkml:trace contextRef="#ctx0" brushRef="#br0" timeOffset="35332.6188">28941 5811 286 0,'0'0'88'0,"0"0"-19"0,0 0 0 0,0 0-20 15,0 0-6-15,-70 74-6 0,45-42-1 16,-8 4-5-16,-3 0-8 0,-7 3-4 16,1-3 6-16,-3 2 1 0,5-2-4 15,2-4-9-15,6-5-7 0,6-2-3 16,3-6-3-16,6-7 0 0,8-5 0 0,2-7 0 16,1 0 0-16,3-8 3 15,-1-8 0-15,2-4-3 0,2-6 1 16,2-4 0-16,6-1-1 0,5-2 0 15,4 2 0-15,1 2 1 0,2 4 0 0,2 10 0 16,-1 8-1-16,2 7 0 16,2 4-1-16,-2 12-1 0,4 4 0 0,-4 4 2 15,1 4 2-15,-2-3-1 0,0 2 3 16,0-5-3-16,0-2 1 0,2-1 0 16,2-6 1-16,-1-4 2 0,1-8 8 15,3-5 4-15,-3-9 0 16,2-6 2-16,-3-8-1 0,-3 0 0 15,-7-5-5-15,-8 0-3 0,-5-1-1 0,-2-2-2 16,-7-5-1-16,-10-4-1 0,-4-2-5 16,-8-5 0-16,-6-3 0 0,-8-1 0 15,4-2-3-15,1 2-31 0,6 0-36 16,5 1-33-16,5-6-73 0,9 1-209 16</inkml:trace>
  <inkml:trace contextRef="#ctx0" brushRef="#br0" timeOffset="36276.2763">28816 2124 281 0,'0'0'184'16,"0"0"-154"-16,0 0-6 0,0 0 20 16,66-21-5-16,-36 25-10 0,10 3 0 15,2 3-1-15,1 1-1 0,-5 2-9 16,-5-1-3-16,-10 3-6 16,-7-2-3-16,-4 2-4 0,-11 5-1 0,-3 2-1 15,-14 4 1-15,-10 3 1 0,-8 3-2 16,-3 0-1-16,1-4-7 15,0-3-3-15,4-8 7 0,4 0 4 0,8-8 1 16,7-2 0-16,8-4-1 0,1-3 1 16,4 0 5-16,4-7 10 0,2-5 4 15,8-5-14-15,5-4 0 0,10-1-1 0,1-2-4 16,5 3-1-16,-1 1 1 0,-1-2-1 16,1 5 0-16,-3-2 1 15,-4 3 1-15,1 1 2 0,-4 1 3 16,-2 0 3-16,-3 1 1 0,-1-2-1 0,-3 2-2 15,0-3 2-15,-3 2-2 16,-4 2-1-16,2 1-1 0,-6 3 1 16,-2 2-1-16,0 4-1 0,-2-1 1 15,0 3 1-15,0-1-1 0,0 1-3 0,-1 0-1 16,-2 0-1-16,0 0-1 0,-4 0 0 16,0 1 0-16,0 4-1 0,-2 3 1 15,-3 3 0-15,2 3-1 0,-2 4 1 16,-1 4 0-16,3 2-1 15,2 2 1-15,2 2-1 0,3 5 0 0,3 2 1 16,6-1 0-16,7 1 1 0,8-4 1 16,1-3 0-16,10-5 0 0,5-5 0 15,2-4-1-15,-1-7 1 0,1-4 0 16,3-3 0-16,-5-1 1 0,1-6-3 16,-5-4 0-16,-4 1 0 0,-2 0 1 0,-12 2-1 15,-6 1 1-15,-7-1 0 16,-2 5-1-16,-7-1 4 0,-10 2-4 0,-3 2-19 15,-7 0-37-15,-6 3-39 16,-1-3-51-16,4 0-152 0</inkml:trace>
  <inkml:trace contextRef="#ctx0" brushRef="#br0" timeOffset="37027.962">29922 3669 81 0,'0'0'0'0,"0"0"89"15,0 0-34-15,0 0-8 0,0 0 11 16,-24-53 3-16,21 43-10 0,0-1-10 15,1 3-9-15,-1-1 0 0,3 2-4 16,-1 4-5-16,-2-4-1 0,1 5-5 16,-3-2-1-16,0 3 3 0,0 1-3 15,-7 3-7-15,-3 9-5 0,-3 7-2 0,-4 12-1 16,-2 11-1-16,2 8 2 16,5 9 2-16,2 9-1 0,5 2 1 0,6 3 1 15,4-1 9-15,0-1-8 16,3-4 2-16,5-5 1 0,-4-4-6 15,2-6-1-15,2-2 0 0,-7-3 2 0,-1-3 0 16,0-3 1-16,-11-4-2 0,3-1 0 16,-7-4 2-16,1-5-2 0,-3-2 0 15,1-5 5-15,-1-2 1 0,1-5-2 16,-1-2-5-16,2-2 1 0,1-3-3 16,1-1 0-16,-2-2 0 0,2-2 0 15,-3-1 0-15,-1-2-10 0,1-7-6 16,1-4-4-16,-1-2-6 0,2-6-17 15,2-5-21-15,1-5-43 0,0-5-36 0,2 0-53 16</inkml:trace>
  <inkml:trace contextRef="#ctx0" brushRef="#br0" timeOffset="37172.3201">29300 4311 133 0,'0'0'237'0,"0"0"-199"0,0 0 32 15,0 0-34-15,0 0-5 0,0 0 7 16,0 0-9-16,75-15-2 0,-34 12 2 15,6 3-6-15,1 0-12 0,1-2-9 16,1 2-2-16,1-1-9 16,1-4-71-16,-9-1-139 0</inkml:trace>
  <inkml:trace contextRef="#ctx0" brushRef="#br0" timeOffset="37460.3308">29871 4360 337 0,'0'0'116'0,"0"0"-101"16,0 0 1-16,0 0 23 0,69-39 17 15,-42 45-20-15,4 7-4 0,6 7 0 16,-1 4-6-16,2 4 1 0,-3 3-2 15,-4 3 2-15,-1-1-5 0,-4-2-3 16,-7-3-11-16,-1-2-4 0,-5-3-3 16,-3-4 0-16,-3-1-1 0,-5-5-2 15,-2-4-28-15,0-4-37 0,-7-2-25 16,-2-4-34-16,1-6-54 0</inkml:trace>
  <inkml:trace contextRef="#ctx0" brushRef="#br0" timeOffset="37677.184">30326 4186 335 0,'0'0'106'0,"0"0"-58"0,0 0-6 15,0 0 9-15,0 0-14 0,-53 20-8 16,30 9 2-16,-2 5-8 0,2 4-2 16,-4 5-4-16,4 2-2 15,-2 1 3-15,3 4-1 0,-2 0-4 0,-2-2-6 16,5 4-4-16,-3-8-2 0,8-2 0 15,6-8-1-15,1-5 0 0,8-8-17 16,1-6-27-16,13-6-7 0,3-7-18 16,3-7-42-16,1-6-69 0</inkml:trace>
  <inkml:trace contextRef="#ctx0" brushRef="#br0" timeOffset="37944.1207">30934 3695 397 0,'0'0'22'0,"0"0"-3"0,-16-55 22 16,5 49 24-16,-5 3-12 0,-5 3-25 16,-2 4-9-16,-7 12-5 0,-3 8 0 15,-2 13-4-15,5 11 1 0,1 8 0 16,6 7 8-16,7 1 0 0,9-1 2 15,7-5 3-15,1-1-10 0,6-7-9 16,6-7-2-16,0-5-1 0,-1-4-2 16,1-7 0-16,1-4-3 0,2-7-46 15,0-5-23-15,3-10-38 0,-2-1-112 0</inkml:trace>
  <inkml:trace contextRef="#ctx0" brushRef="#br0" timeOffset="38314.9397">30965 3988 264 0,'0'0'138'16,"38"-61"-102"-16,-16 52 2 0,-2 5 3 16,0 4 11-16,-1 0-18 0,0 7-6 15,1 4-5-15,-8 0-1 16,-3 2-8-16,-6 2-7 0,-3 1-2 0,0 3-2 16,-5 0 0-16,-6 2-1 0,-3 3-2 15,3 0 0-15,0-1-2 0,-1-1-7 16,5-3-2-16,1-5-4 0,3-5 5 15,2-6 5-15,1-2 5 0,0-1 0 0,6-8 2 16,1-6 5-16,7-6 4 16,0-6 0-16,2-4-4 0,-1-4-3 15,-3 0 1-15,2 6 1 0,-2 1 1 0,-2 11 6 16,0 3 3-16,-1 8 3 16,0 5 0-16,-1 5-5 0,0 8-11 0,1 3 2 15,-2 4 5-15,-3 2 3 0,-2-3 1 16,0 1-5-16,-2-3-3 15,2-1-3-15,1-1-3 0,0-2 0 0,2-2 1 16,5-1-1-16,0-5-5 16,2-2-30-16,4-3-32 0,-1-5-20 0,2-9-85 15,-3-2-159-15</inkml:trace>
  <inkml:trace contextRef="#ctx0" brushRef="#br0" timeOffset="38530.2083">31544 3646 187 0,'0'0'218'0,"0"0"-183"0,72 11 12 16,-48 13 8-16,-6 9-2 0,0 4-14 15,-7 5 2-15,-4 3-3 0,-7 1-4 16,0-3 2-16,-4 1 3 0,-6-1-12 16,-3 0-8-16,-6 3-5 0,-5-1-2 15,-7-1-7-15,-5 1-3 0,-11 2-2 16,-7-1 0-16,-7 4-4 15,-8 1-33-15,-9 3-34 0,-9 3-48 0,-9-4-98 16</inkml:trace>
  <inkml:trace contextRef="#ctx0" brushRef="#br0" timeOffset="40380.641">23019 7788 101 0,'0'0'177'0,"9"-79"-170"16,-6 48 6-16,-2 2 8 0,-1-1 12 16,0 2 4-16,-2 4 5 15,-1 3 7-15,0 7-11 0,-3 6 11 0,3 5-12 16,1 2 1-16,2 1 0 0,0 8-20 15,0 10-13-15,1 14-5 0,3 12 7 16,3 8 6-16,0 6 8 0,1 6-6 16,-3 2-4-16,0-3-2 15,-4 1 4-15,-1-3-5 0,-4-5-3 0,-2-5-2 16,-4-8-2-16,4-5-1 16,-3-9 0-16,4-11 0 0,2-4-4 15,1-9-24-15,1-2-17 0,1-3-24 16,0-8-25-16,0-10-61 0,0-4-131 0</inkml:trace>
  <inkml:trace contextRef="#ctx0" brushRef="#br0" timeOffset="40647.1399">23022 7571 221 0,'0'-81'159'16,"5"59"-118"-16,6 6 14 0,-2 7 6 15,4 5-4-15,3 4-24 0,4 0-7 16,8 7-4-16,3 6-4 0,3 4 1 15,-2 2 1-15,-3 5-2 0,-4 0-9 16,-9 5-6-16,-4 3-2 0,-10 0 1 16,-3 6-2-16,-12-4 0 0,-4 1 1 15,-4-4-1-15,-7-2 1 0,-3-5-1 16,-2-3 0-16,-2-5 0 16,0-5 2-16,2-2-1 0,4-4 0 0,8-5-1 15,6 0 2-15,5-3-2 0,8-3 2 16,2-2-1-16,14-5-1 0,13 0-30 0,11-3-39 15,11-3-76-15,3 1-138 16</inkml:trace>
  <inkml:trace contextRef="#ctx0" brushRef="#br0" timeOffset="41030.5501">24199 7416 106 0,'0'0'235'15,"0"0"-200"-15,-37-58 18 0,20 53 20 16,-4 5-25-16,-1 1-18 0,-8 13-10 15,-2 8-6-15,-6 9-3 16,3 9 2-16,-2 12 0 0,0 9 5 0,4 12-1 16,0 7 0-16,6 7-3 0,-2 7-10 15,6 4 5-15,2 4-2 16,7-2 3-16,8-4 2 0,6-5-4 0,15-10 1 16,11-11-4-16,5-9-1 0,6-10 3 15,2-9-6-15,0-5 3 0,1-11-1 16,-5-7 0-16,-2-6-1 0,-2-7-2 15,-2-3 1-15,-2-4-1 0,4-9-40 16,-1-9-33-16,-4-8-55 0,-3-2-145 16</inkml:trace>
  <inkml:trace contextRef="#ctx0" brushRef="#br0" timeOffset="41426.0915">24420 7593 348 0,'0'0'149'16,"0"0"-128"-16,0 0 14 0,0 0 14 15,0 0-3-15,0 0-19 0,0 0-17 16,0 0 4-16,70 10 13 0,-41 23-6 16,1 6-3-16,-1 3 2 0,1 1-1 15,-3 0-6-15,1-1-2 0,-2-5-5 16,-2-4-1-16,-2-2-3 15,-3-3 0-15,-4-5-2 0,-2-2 0 0,-8-5-9 16,-1-3-31-16,-4-6-23 0,-5-4-25 16,-3-3-49-16,-5-6-91 0</inkml:trace>
  <inkml:trace contextRef="#ctx0" brushRef="#br0" timeOffset="41759.6422">24798 7549 105 0,'0'0'217'15,"0"0"-172"-15,0 0-1 0,0 0 27 16,0 0-14-16,0 0-4 0,0 0-14 16,0 0 0-16,0 0-6 0,-2-37-8 15,-11 51-11-15,-7 12-7 0,-7 8-1 16,-4 8 1-16,-3 4 1 0,0 0 0 15,2-2 3-15,5-1 0 0,0-7-4 16,7-1-3-16,-1-4 0 0,3-2-1 0,4-6 0 16,0-4 1-16,1-3-1 15,2-4 1-15,-1-1 1 0,0-1-1 16,-1-3-2-16,3 2 0 0,1-3-1 0,2-3 0 16,1-1-1-16,3 0 0 0,3-2-6 15,1 0-22-15,11-7-33 0,7-6-3 16,12-12-48-16,2-2-92 0</inkml:trace>
  <inkml:trace contextRef="#ctx0" brushRef="#br0" timeOffset="42199.0886">25613 7430 353 0,'0'0'106'0,"0"0"-74"0,0 0-4 16,0 0 8-16,0 0 1 0,0 0-9 16,-51 48-1-16,22-11-3 0,-8 4-9 15,-1 2-6-15,-3-1-1 0,3 1 1 16,5-1-5-16,6-4 6 0,9-3 0 16,8-8 1-16,7-4 2 0,3-5-1 15,5-6 0-15,9-1-4 0,4-5 1 0,7 1 2 16,10-1 4-16,5-1 0 15,2 1-6-15,-2-2-5 0,0 3-1 16,-6-2-3-16,-4-1 2 0,-6 2-2 16,-6-3 0-16,-6 2-8 0,-4 0-41 0,-7 1-37 15,-2 1-23-15,-12-4-107 0,0 2-97 16</inkml:trace>
  <inkml:trace contextRef="#ctx0" brushRef="#br0" timeOffset="42370.1855">25256 8039 357 0,'0'0'131'16,"0"0"-105"-16,0 0-17 0,0 0 31 15,70 12 3-15,-33-4-8 0,6-2 2 16,-1 3-5-16,-4-6-7 0,-7 2-11 16,-8-1-8-16,-6-2-6 0,0-2 0 0,-1 0-29 15,0-3-45-15,2-8-52 0,-2-4-123 16</inkml:trace>
  <inkml:trace contextRef="#ctx0" brushRef="#br0" timeOffset="42767.4193">25923 7684 328 0,'0'0'101'0,"44"-69"-59"16,-18 51 4-16,3 6 10 0,1 4-2 15,0 5-11-15,-2 1-5 0,2 2-12 16,-9 5 1-16,-6 4-10 0,-7 4-5 15,-6 5-10-15,-2 1 0 0,-11 6 0 16,-7 0-1-16,-6 5 1 0,-7 2-2 16,-2-1 0-16,-1 1-10 0,3-1-2 15,2-6 4-15,7-4 5 0,4-7 3 16,7-7 0-16,7-2 2 0,4-5-2 16,0 0 1-16,2-6 2 0,10-6 4 0,9-8 4 15,10-5-4-15,8-4-3 0,4-3-4 16,-2-1 1-16,2 0-1 15,-5-1 1-15,0 5 1 0,-8 2 2 0,-5 6 12 16,-4 5 1-16,-7 1 2 0,-8 8-2 16,-3 6 3-16,-3 1-1 0,0 0 3 15,0 0-3-15,-3 3-9 0,-7 6-5 16,-5 11-4-16,-6 5 0 0,0 7-1 16,3 4 0-16,5 0 0 0,7 3 0 15,6-2 0-15,0-1-1 0,14-1 0 16,2-4-13-16,6-4-30 0,5-6-29 15,-2-7-65-15,0-4-110 0</inkml:trace>
  <inkml:trace contextRef="#ctx0" brushRef="#br0" timeOffset="42942.3903">26561 8115 43 0,'0'0'544'0,"0"0"-493"15,0 0-7-15,-38 59 9 0,24-41 2 0,-6 1-24 16,3 2-7-16,-5-1-1 0,-1 4-8 15,-5 1-6-15,-2 2-2 0,-2 1-3 16,-1 0-3-16,-1 1-1 0,5-5-3 16,9-4-22-16,8-6-20 0,9-9-37 15,3-5-40-15,9-4-156 0</inkml:trace>
  <inkml:trace contextRef="#ctx0" brushRef="#br0" timeOffset="43294.7786">27278 7556 375 0,'0'0'127'0,"0"0"-103"0,0 0 11 0,0 0 3 16,52 15 5-16,-32 9-1 0,0 6-3 16,1 2-9-16,1 1-2 15,-4 2-5-15,-2-3-10 0,-1-4-1 0,-3-2-6 16,-1-2-4-16,-2-3 0 0,-3-3-2 15,-1-2-4-15,0-3-27 0,0-4-37 16,1-6-35-16,0-3-60 0,2-9-119 16</inkml:trace>
  <inkml:trace contextRef="#ctx0" brushRef="#br0" timeOffset="43570.583">27787 7509 303 0,'0'0'157'0,"0"0"-108"0,0 0-6 16,0 0 16-16,0 0-13 0,-64-20-24 16,40 37-14-16,-8 1-1 0,-1 4-3 0,2 4 1 15,1 4-2-15,3-1 1 0,6 4 1 16,5 1 4-16,6-1-1 0,4-1 1 16,5-2-1-16,1-2 2 0,2-3-1 15,5-1 2-15,0 1 5 16,3-2-1-16,-2 4-6 0,0 0-3 15,-3 4-1-15,-3 4-1 0,-1 1-1 0,-1-2-3 16,-2 1 1-16,-2-2-1 0,-3-2 0 16,2-3-12-16,0-2-33 15,1-2-20-15,4-5-11 0,0-6-21 0,7-11-60 16,0-2-104-16</inkml:trace>
  <inkml:trace contextRef="#ctx0" brushRef="#br0" timeOffset="43874.032">28446 7454 415 0,'0'0'95'0,"0"0"-69"16,0 0 12-16,0 0 24 0,0 0-5 15,0 0-27-15,0 0-17 0,-81 4-2 16,38 28 1-16,2 2 5 0,3-2 3 15,8-2-3-15,4-2-1 0,10-2-3 16,4-4-2-16,6-3 0 0,4-2 0 16,2-7-3-16,5 2 0 0,4-1-1 15,5 0-1-15,6 1 0 0,5-1-1 16,11 1-3-16,2-3-1 0,1 1 2 16,-1-2-3-16,-5 1 0 0,-4 0-22 15,-6 2-19-15,-6 1-38 0,-10 1-19 16,-7-1-61-16,-4 0-51 0</inkml:trace>
  <inkml:trace contextRef="#ctx0" brushRef="#br0" timeOffset="44031.1063">28089 8051 192 0,'0'0'274'0,"0"0"-209"0,0 0 8 16,0 0-5-16,0 0-27 0,0 0-22 16,0 0 3-16,63 9 6 0,-24-16-10 15,1-2-3-15,-1 0 3 0,-4 0-6 16,-5 1-8-16,-3 2-4 0,-6-2-8 15,4 1-59-15,2-4-19 0,0-3-35 16,-3 2-116-16</inkml:trace>
  <inkml:trace contextRef="#ctx0" brushRef="#br0" timeOffset="44451.6007">28772 7486 170 0,'10'-62'268'16,"1"44"-217"-16,-6 6-12 0,-3 6 20 15,0 6 1-15,-2-3-2 0,0 3-20 16,1 0-9-16,0 0-11 0,3 6-7 16,0 3-3-16,4 4 2 0,2 0 4 15,6-1-7-15,0-2-4 0,2 0 0 16,2-4-1-16,5 0-2 0,-5-2 1 16,1-2-1-16,-6-1-4 15,-2-1-9-15,-3 0 4 0,-5-1 7 0,-1-3 2 16,-2-3 1-16,1-2 2 0,-1-5-2 15,0 0 1-15,-1 1 2 0,-1 1-1 16,0 1 3-16,0 4 2 0,0 1 1 16,1 3 2-16,-1 2 6 0,1 1-2 15,-1 0-4-15,2 0-6 0,-1 0-5 16,3 7 0-16,4 6-3 0,-2 6 3 0,3 5 3 16,-2 2 0-16,-3 3 3 15,-1 2 3-15,-3 2 2 0,-1 3-3 0,-6 2-3 16,-9 0-4-16,0 1 0 0,-4-1-1 15,-5-2 1-15,3-4-1 0,3-4-1 16,2-5-3-16,1-4-8 0,0-6-5 16,4-1-12-16,-1-6-20 0,5-2-42 15,-1-4-16-15,4-10-39 0,4-3-98 16</inkml:trace>
  <inkml:trace contextRef="#ctx0" brushRef="#br0" timeOffset="44769.0606">29062 7104 359 0,'0'0'89'15,"0"0"-56"-15,81-39-3 0,-42 51 30 16,2 6-7-16,1 11-11 0,2 4-7 16,-3 9-10-16,-4 6-7 0,-9 2-3 15,-5 4 0-15,-12 2 9 0,-5 2-1 16,-7-1-6-16,-12 2-3 0,-4 4-3 15,-2-3-7-15,-4-1-4 16,1-3 1-16,2-5 5 0,-2-3 2 0,-2-8 4 16,4-4-5-16,-5-8-3 0,3-3 17 15,3-3-8-15,-3-3-7 0,0-1 1 16,1-5-2-16,3-2-2 0,0-3-1 16,0-2 0-16,-2 0-2 0,4-3 0 0,5-2 0 15,-1-1 1-15,4 0-1 16,1 0-8-16,1-1-13 0,1-4-18 15,-2-4-38-15,2-5-73 0,3-2-169 0</inkml:trace>
  <inkml:trace contextRef="#ctx0" brushRef="#br0" timeOffset="47041.8165">26091 9970 89 0,'0'0'113'0,"0"0"-88"0,-71-23 27 16,41 14 4-16,-1 3-1 0,0 0 3 16,7 3-11-16,8 1-2 0,4 0 0 15,9 2-13-15,2 0-2 0,1 0-6 16,2 0-10-16,6 4-6 0,10 5-2 16,9 2 8-16,15-1 5 0,10-1-4 0,10-1-6 15,3-2-5-15,1-1-4 16,-6-3 1-16,-6 1 0 0,-12 3-1 15,-9 0 0-15,-10 2-26 0,-13 3-39 16,-10 0-42-16,-7 1-90 0,-9-3-141 16</inkml:trace>
  <inkml:trace contextRef="#ctx0" brushRef="#br0" timeOffset="47187.3904">25871 10290 452 0,'0'0'88'16,"0"0"-54"-16,62 4-27 0,-26-12 26 15,6 1 2-15,11-4-10 0,3 0-2 16,5 0-10-16,-1 0-10 0,4 2-3 0,1-1-1 16,2 0-41-16,0-2-86 15,-9 0-168-15</inkml:trace>
  <inkml:trace contextRef="#ctx0" brushRef="#br0" timeOffset="47604.734">28021 9565 79 0,'0'0'142'0,"-52"-70"-46"15,34 47-91-15,-1 1 8 0,4 3 33 16,2 3 7-16,3 1-6 0,4 4-17 15,0 5 0-15,2 2 3 0,1 1-6 16,1 3-5-16,0 10-4 0,-3 11-11 16,-2 14-5-16,0 12 8 0,4 15 11 15,3 8-2-15,5 12 3 0,7 8-5 16,-1 6-6-16,2 5-2 0,-2 5-3 0,-4 1 1 16,-7 0-1-16,-5 1-2 15,-10-2-1-15,-7-5-3 0,-4-3 0 16,1-10 2-16,-2-11 0 0,5-11 1 0,-1-15 1 15,3-10 10-15,3-11 1 0,0-8 0 16,3-8 1-16,-1-6-6 16,-1-4-2-16,-1-4-4 0,-3-1-1 0,-1-8-3 15,-5-2 0-15,0-5-1 0,0-4-15 16,3-5-23-16,3-7-34 0,3-5-27 16,7 2-73-16,3 5-158 0</inkml:trace>
  <inkml:trace contextRef="#ctx0" brushRef="#br0" timeOffset="47805.0992">26972 11648 126 0,'0'0'305'0,"0"0"-285"0,0 0 8 0,0 0 8 16,0 0 3-16,0 0-10 0,0 0 4 15,0 0-3-15,79 41-8 0,-34-41-7 16,8-6-4-16,2-2-7 0,1-5-4 16,3-3-4-16,-5-5-63 0,1-5-103 15,-8 2-139-15</inkml:trace>
  <inkml:trace contextRef="#ctx0" brushRef="#br0" timeOffset="48188.2456">28016 11469 170 0,'0'0'288'0,"0"0"-239"0,-16 74-18 0,2-41 27 0,-7 0-11 16,-4-1-10-16,-4-3-11 0,-5-1-5 16,-4 0-6-16,-1-2-3 0,-1 0 4 15,2-1-1-15,2-3-5 16,2-1-8-16,3-8-2 0,7-4 0 0,8-4-2 16,4-5 2-16,4 0 1 0,4-5 2 15,2-7 1-15,2-5-1 0,0-5-1 16,6-3-2-16,6-7 0 0,5 1 0 15,4 3 1-15,1 2 0 0,1 10-1 16,-1 6 1-16,0 8-1 0,0 2-1 16,1 8 0-16,0 5 1 0,-2 3 2 15,0 4 0-15,1-3 3 0,-6-3 2 16,1 0-1-16,-5-2 1 0,3-3 0 16,-1-1-1-16,-1-6 1 0,0 0 2 15,-2-2 5-15,5-9 4 0,-1-7 3 0,1-6-3 16,-3-2-6-16,-5-2-2 0,-4 0-8 15,-4-3 1-15,-4 2-2 0,-5-5 0 16,-6-2-1-16,-3-4-10 0,-1-4-23 16,-4-5-12-16,0-9-25 0,0-7-42 15,2-9-57-15,4 0-120 0</inkml:trace>
  <inkml:trace contextRef="#ctx0" brushRef="#br0" timeOffset="48772.1388">27524 8886 308 0,'0'0'181'0,"0"0"-156"16,78-64 18-16,-50 55 15 0,-1 7-1 15,0 2-15-15,-1 2-11 0,-1 6-4 16,-6 3-6-16,-5 4-11 0,-8 4-6 15,-4 5-1-15,-5 3-2 0,-11 4 2 16,-6 5-2-16,-8 1 0 0,-2 2-1 16,-1 0-4-16,-1-3-8 0,4-3 4 15,5-9-10-15,8-8 9 0,6-7 9 0,6-7 2 16,3-2-1-16,0-2 0 0,9-8 6 16,6-5-1-16,8-5-4 0,8-2-2 15,4-3 1-15,2 0 0 0,1 0 2 16,0-3-3-16,-2 2 0 15,-6-2 0-15,-3 0 3 0,-5 5 8 0,-8 3 4 16,-3 9 3-16,-7 4 5 16,-2 6-3-16,-2 1 2 0,-2 0-2 0,-5 7-11 15,-10 5-8-15,-3 11 1 0,-6 3-1 16,4 2 1-16,5 1 0 0,5-5-1 16,11 1 1-16,1-1-2 0,12 0-1 15,7-1 1-15,6-3 0 0,7-1-2 16,6-5-19-16,3 1-29 0,4-2-53 0,-1-2-60 15,-3 1-174-15</inkml:trace>
  <inkml:trace contextRef="#ctx0" brushRef="#br0" timeOffset="49205.8858">29643 9479 95 0,'-12'-73'0'15,"1"27"99"-15,-3 1-84 0,1 10 29 16,3 7 10-16,0 8 13 0,3 10 7 15,2 4-10-15,3 3-4 0,0 5-13 0,-1 10-20 16,-6 12-20-16,1 12-2 0,-2 13 9 16,4 12 9-16,0 13 3 0,5 12-3 15,1 8-4-15,1 7 3 0,7 4-6 16,-4 0-1-16,1 1-6 0,0-2-3 16,-4-4-2-16,-1-2 0 0,-11-5-2 15,-4 0-2-15,-4-5-3 0,-1-7 3 16,-5-4 4-16,0-8 8 0,0-7 2 15,1-9-3-15,-1-9 2 0,1-9-2 16,5-11-3-16,0-6-6 0,2-11 0 0,2-4-2 16,0-3 0-16,0-9-7 0,-2-7-17 15,0-7-13-15,2-4-29 0,-1-4-20 16,2 3-38-16,8 7-111 16</inkml:trace>
  <inkml:trace contextRef="#ctx0" brushRef="#br0" timeOffset="49398.2591">28770 11529 600 0,'0'0'45'16,"0"0"-45"-16,55 28-4 0,-33-24 4 15,1 2 8-15,4-2 3 0,4-4-5 16,0 0-4-16,1 0-2 0,4-6-1 0,0-4-35 15,6-6-67-15,-4-2-109 0</inkml:trace>
  <inkml:trace contextRef="#ctx0" brushRef="#br0" timeOffset="49771.7767">29807 11347 515 0,'0'0'7'0,"0"0"21"0,-35 79 8 16,13-43 14-16,-6-2-15 0,-5 2-8 15,-1-4-7-15,-5-6-5 0,-3 3-2 16,4-7-2-16,0-2-2 0,9-5-4 16,3-4-3-16,8-4-2 0,7-5-2 15,5-2 2-15,5-9 0 0,1-5 3 16,0-5 0-16,4-6-1 0,8-3-2 16,4-2 0-16,1 1 2 0,5 2-1 15,5 6 1-15,-2 8 0 0,2 6 1 16,-2 7-3-16,-1 2-2 0,-2 11 2 0,1 5 2 15,-4 0-2-15,0 1 0 16,-1 2 3-16,-2-3-1 0,1 0 2 16,-2-4 2-16,2-3 2 0,-1-4 1 15,-1-4 5-15,3-3 3 0,-1-7 3 0,1-7-1 16,1-4-1-16,-4-10-2 0,-2-1-6 16,-8-4-5-16,-3-4-1 0,-2-3-1 15,-6-5 0-15,-4-5-2 0,-5-5-1 16,-3-4-3-16,-5-7-25 0,2-3-24 15,-3-3-41-15,1-1-37 0,2 6-99 16</inkml:trace>
  <inkml:trace contextRef="#ctx0" brushRef="#br0" timeOffset="50373.2648">29246 8419 481 0,'0'0'9'16,"0"0"3"-16,0 0 42 0,0 0 7 0,0 0-25 15,0 0-14-15,0 0-9 0,0 0 17 16,62 47-3-16,-50-15-2 16,1 2 1-16,1-2-11 0,-2 0-5 15,4-4-6-15,-1-3-2 0,2-5-1 16,0-6-1-16,3-3 1 0,2-8-1 0,2-3-1 15,-3-7-4-15,4-5-1 16,-5-1 2-16,-2-1 0 0,-2-4 4 0,-1 0 0 16,-5-2 0-16,-2-3 1 0,1 1 0 15,-2-4 1-15,-1 5 0 0,1 3 1 16,-4 5-1-16,-2 8 1 0,-1 3 0 16,1 2 2-16,-1 9-4 0,1 6-1 15,0 11 0-15,-1 5 0 0,0 5 2 0,-1 3-1 16,-1-2 4-16,-2 0-1 15,-4 0 2-15,-1 1-1 0,-3 0 1 16,-7 0 1-16,-8 2-2 0,-4-4-1 16,-4 0-1-16,-3-7-2 0,2-8 0 15,-2-8 0-15,3-7-1 0,6-6-5 0,2-5 5 16,4-6 1-16,2-4-1 0,4-1 0 16,4-3-1-16,4-2-4 15,0-1-3-15,5 2-14 0,4-1-24 0,1 4-39 16,10 1-44-16,-1 3-189 15</inkml:trace>
  <inkml:trace contextRef="#ctx0" brushRef="#br0" timeOffset="50974.8437">30328 9253 342 0,'0'0'92'0,"-13"-64"-64"0,4 47-2 16,3 6 31-16,-1 4-11 0,1 3-17 16,3-1-2-16,2 3-5 0,-3 1-2 15,0 1-7-15,4 0 1 0,-1 0-1 16,1 0-1-16,0 0-3 0,-1 0 0 0,1 0 2 15,-2 0 1-15,0 0 0 0,0 0-4 16,-9 7-2-16,1 4-3 0,-7 8 0 16,-4 9 1-16,-1 9-2 0,4 8 5 15,0 6 0-15,5 6 1 0,6 3 0 16,4 0 0-16,3 2-3 0,9-2 2 16,-1-2-1-16,4 0-2 0,2-6-1 15,1-1-1-15,-1-3-1 0,-5-6 0 16,1 0 1-16,-8-3 0 0,-1-3-2 15,-1-1 0-15,-3-4 0 0,-8-4 0 16,-3-2 0-16,-3-3 0 0,-3-6 0 16,0-5 0-16,0-4-7 0,-5-7-3 15,4 0-8-15,3-11-17 0,-1-9-21 16,3-3-1-16,1-9-24 0,2-4-37 16,2-6-34-16,3 1-40 0</inkml:trace>
  <inkml:trace contextRef="#ctx0" brushRef="#br0" timeOffset="51092.8918">29863 9663 158 0,'-9'-55'136'0,"8"49"-67"16,0-2-5-16,1 4 0 0,4 3-2 16,11-3-14-16,13-3-18 0,10-1-3 15,12-1 0-15,7 1-10 0,6-1-6 16,1 3-7-16,0 5-4 0,-2 1-24 16,-9 0-65-16,-3 1-111 0</inkml:trace>
  <inkml:trace contextRef="#ctx0" brushRef="#br0" timeOffset="51345.2419">30500 9758 412 0,'0'0'99'15,"0"0"-88"-15,0 0 5 0,0 0 40 16,0 0-9-16,0 0-25 0,0 0-10 15,0 0 11-15,0 0 5 0,29 48-3 16,-9-28 0-16,2 3 2 0,6-1-10 16,-5 2-7-16,2-1-3 15,-4-1-3-15,-2 1-1 0,-1 0-3 0,-6-5 0 16,0 1-1-16,-7-3-23 0,0-5-42 16,-1-1-22-16,-4-8-33 0,0-2-81 15</inkml:trace>
  <inkml:trace contextRef="#ctx0" brushRef="#br0" timeOffset="51558.245">30762 9706 324 0,'0'0'128'16,"0"0"-74"-16,-51-1-5 0,26 17 11 16,3 5-15-16,-6 3-11 0,5 4-9 15,-2 2-4-15,8 2-2 0,3 2 3 16,4 0-3-16,0 2-3 0,2 1-5 15,-3 0-6-15,0-2-3 0,1 1-1 16,-2-3-1-16,4-6-8 0,-1-3-35 16,7-7-14-16,1-5-26 0,1-8-41 15,4-4-81-15</inkml:trace>
  <inkml:trace contextRef="#ctx0" brushRef="#br0" timeOffset="51789.7223">30926 9694 441 0,'0'0'87'0,"0"0"-54"0,0 0-4 15,0 0 22-15,60-22-12 0,-38 39-9 16,2 4-3-16,2 2-1 0,-3 2 5 16,-1 2-9-16,0-2-8 0,-4-2-7 15,0 1-1-15,-3-3-3 16,-1 1-1-16,-5-4-2 0,2 0 1 0,-6-2-1 15,-3-4-9-15,0 0-26 0,-2-5-25 16,0-4-18-16,-3-3-17 0,-1-3-52 16,2-6-23-16</inkml:trace>
  <inkml:trace contextRef="#ctx0" brushRef="#br0" timeOffset="52062.0411">31263 9672 248 0,'0'0'52'16,"0"-51"5"-16,0 47-2 0,0 0 23 15,0 3-13-15,-1 1-16 0,-1 0-8 16,-1 0-14-16,-5 6-14 0,-1 4-7 0,-4 4 0 16,-2 5 7-16,-1 1 3 0,0 1-3 15,3-1-2-15,3 3 0 0,0 0 0 16,4-1 7-16,4 3-7 0,2-1-2 16,1 1 1-16,7 3-1 0,5-2-1 15,-1 2-2-15,0 0-1 0,0 0 0 16,-3 0-2-16,-4-2 0 0,-2 0-2 15,-3-2 0-15,-2 1 0 0,-4-3-1 0,-4 0-3 16,2-3-14-16,-2-2-24 16,1-2-26-16,3-7-39 0,3-5-136 0</inkml:trace>
  <inkml:trace contextRef="#ctx0" brushRef="#br0" timeOffset="52425.8184">31578 9036 222 0,'0'0'180'0,"0"0"-146"16,0 0 7-16,0 0 1 15,0 0 11-15,0 0-27 0,0 0-7 0,0 0 8 16,-33 75 6-16,17-38-6 0,1 3-1 16,5 3-3-16,1 1-1 15,5 0 1-15,4 0-7 0,0-6-1 0,6-1-4 16,6-3-3-16,4-5-6 0,0-1-1 15,4-4-1-15,-1-3 0 0,4-1-1 16,-1-2-28-16,4-2-27 0,-5-7-16 16,-2-4-38-16,-3-5-118 0</inkml:trace>
  <inkml:trace contextRef="#ctx0" brushRef="#br0" timeOffset="52792.3908">31804 9294 64 0,'0'0'303'0,"24"-57"-260"0,-7 47 6 0,4 8-10 16,-3 1 15-16,1 1-2 0,0 5-17 16,-1 1-7-16,-2 1-2 0,-2 1 0 15,-8 3-8-15,0 0-7 0,-3 3-2 16,-3 0-4-16,-1 1 0 0,-7 2-3 16,-2 0 1-16,-2-1-2 0,0-1-1 0,2-5 0 15,3-3-1-15,4-3 1 16,1-4 0-16,2 0 0 0,3-6 4 0,5-2 1 15,4-7-1-15,5-4 3 16,5-4 1-16,-1-4-2 0,-2 2 0 16,-1-2 0-16,0 6-2 0,-4 4-1 15,-1 7-1-15,-6 4 5 0,-1 5 5 0,-2 3-2 16,1 10-6-16,-3 7-1 0,-2 3 5 16,0 3 3-16,-5-1 1 15,0-2 2-15,-2-2-3 0,1-5-6 0,4 0-5 16,0-1 0-16,2-3 0 0,0 2-2 15,5-4-5-15,4-3-31 0,4 0-30 16,1-4-29-16,3-2-25 0,-1 0-85 16,-3-3-112-16</inkml:trace>
  <inkml:trace contextRef="#ctx0" brushRef="#br0" timeOffset="52951.5085">32257 9435 128 0,'0'0'239'0,"0"0"-183"0,0 0 5 15,0 0 11-15,0 0-15 16,0 0-18-16,12 55-3 0,-11-41-7 15,-1-1-7-15,0 3-5 0,-5 2-8 16,-5 2-4-16,-3-2-1 0,-4 3-2 16,-1-2-1-16,-3-3-1 0,2 0-11 0,4-6-21 15,6-3-19-15,7-1-19 16,2-6-48-16,0-4-61 0</inkml:trace>
  <inkml:trace contextRef="#ctx0" brushRef="#br0" timeOffset="53292.8284">32380 9222 334 0,'0'0'167'0,"0"0"-149"16,0 0 9-16,0 0 28 0,0 0-17 16,0 0-10-16,0 0 2 0,56-4-3 0,-48 7-9 15,-1-2-1-15,2 3-10 0,1-3-5 16,3 1-2-1,-1-2-1-15,1-2-5 0,1-3-15 0,-3-2 0 0,1-1 12 16,-2-2 8-16,0 1 1 0,-1 0 1 16,-1 4 1-16,-3 3 4 0,-2 1 0 15,-3 1 1-15,0 3-2 0,0 5-1 16,0 4 3-16,0 4 6 0,0 5-1 16,-2 0 0-16,-2-1-2 0,1 2-5 0,0 1-1 15,-2-4-3-15,5 0-1 16,-1 0 0-16,-1-4 0 0,2-3-1 15,-4 0-22-15,3-3-24 0,-2-5-28 16,-3-2-29-16,2-4-61 0,0-5-81 16</inkml:trace>
  <inkml:trace contextRef="#ctx0" brushRef="#br0" timeOffset="53511.6139">32671 8971 291 0,'0'0'81'15,"0"0"-49"-15,0 0 21 0,52 4 4 16,-33 20 3-16,-1 7-19 16,-3 5-7-16,1 4 3 0,-5 3-2 0,-3-2-3 15,-3 2-8-15,-5 0-2 0,-5-1-6 16,-6 0-6-16,-4-3-6 0,-5 0-2 16,-6-2-2-16,-2-1 0 0,-1-4 0 0,0-3-1 15,5-7-6-15,3-5-14 16,6-7-28-16,1-9-24 0,3-1-50 0,6-10-133 15</inkml:trace>
  <inkml:trace contextRef="#ctx0" brushRef="#br0" timeOffset="54177.0745">32946 9315 234 0,'0'0'133'0,"0"0"-87"0,-23-51 17 15,21 45-11-15,0 6 10 0,0 3-15 16,-2 8-28-16,-5 6-8 0,-1 5 3 0,-1 4 0 15,-1 4 2-15,5-1-4 0,3 1-7 16,-1-1-4-16,5-6 0 16,0-1 0-16,0-3-1 0,8-5 0 0,0-4 0 15,5-2 0-15,3-3-3 0,2-5-3 16,2 0 3-16,-2-11-2 0,1-1-1 16,-2-4 3-16,-3-6 3 0,-2 1 1 15,-1-6-1-15,-1-1 0 0,-2-6 3 16,-2-5-3-16,-2-3 1 0,-2-2 2 15,-2-1 0-15,0 2-1 0,0 8 3 16,0 8 2-16,0 9 4 0,0 7 2 16,0 7 6-16,0 3 7 0,0 1-7 15,0 12-15-15,0 7-3 16,0 11 1-16,0 8 1 0,0 4 4 0,0 5 3 16,0-4 0-16,0-1 0 0,0-2 1 15,0-4-3-15,3-1-5 0,0-7-1 16,5-2-2-16,0-5 0 0,4-6 0 0,1-5 0 15,2-7-2-15,5-3-4 0,2-7 4 16,1-9 0-16,0 2-3 0,-2-4 4 16,2-1 1-16,-2 1 1 0,-1-3-1 15,0 4 0-15,-1 2 0 0,-2 3 0 16,-3 6 1-16,-1 3-1 0,-5 3 1 16,-2 0 2-16,-3 2-3 0,-1 2 1 15,0 0 0-15,0 1 1 0,-1 0-2 16,1-1 0-16,0 1 0 15,4-1 0-15,0 1 0 0,2 0-12 0,2-2-37 16,-2-2-38-16,1-1-42 0,-3 0-117 16</inkml:trace>
  <inkml:trace contextRef="#ctx0" brushRef="#br0" timeOffset="55046.3494">33821 9460 70 0,'0'0'303'0,"0"0"-197"0,0 0-69 0,0 0 22 15,-18-52 4-15,4 49-22 0,-2 3-27 16,-5 0-6-16,-7 6-3 15,1 5-1-15,0 0-2 0,-2 1 1 0,8 3 1 16,2 0 1-16,7 2-2 16,3 1 3-16,6 0 1 0,3-1-2 0,0 2 0 15,5-2 0-15,3 1-1 16,-2-2-3-16,4 0 1 0,4-2-2 0,-1-4 0 16,4-3 0-16,0-6-12 15,1-1-8-15,1-10 3 0,0-8 6 0,0-4 6 16,-2-6 5-16,0-1 1 0,-3-5 0 15,0 0 1-15,-3 1 6 0,-4-5 4 16,-2 1-2-16,3-3-1 0,-7 0 0 16,1 4-3-16,-1 2-1 0,-1 7-3 0,1 9 1 15,-1 5 4-15,0 9 6 16,0-2 10-16,0 6 0 0,0 4-9 16,0 6-13-16,-1 10 0 0,0 2 0 15,1 4 4-15,1 4 0 0,3-5 1 0,5 4-2 16,3-4 1-16,-4 0-3 15,-8-1-1-15,0-2-1 0,0-4-1 0,0-2-7 16,0-3-15-16,0-3-4 0,0-4-4 16,0-3 16-16,0 0 8 15,0-1 6-15,0-2 1 0,0 0 0 0,0 0 0 16,0 0 1-16,0 0 0 0,0 0-1 16,0 0 4-16,0 4 4 0,0 1 2 15,0-3 4-15,0-1-4 0,0-1-1 16,0 0-3-16,0 0-3 0,0-1 0 15,0 1-3-15,0 0 0 0,0 5-1 16,0 6-11-16,-29 2-66 0,-41 2-54 16,-13-3-150-16</inkml:trace>
  <inkml:trace contextRef="#ctx0" brushRef="#br0" timeOffset="57771.3932">30123 10849 69 0,'0'0'329'0,"0"0"-313"0,0 0-8 16,50 37-7-16,-4-37 15 0,17 0 7 16,17-8-7-16,14-2 1 0,17-3 2 15,9-1 0-15,11-3 4 0,7 1-10 16,1 4-2-16,-1-1 0 0,-1 3 0 16,-8 2 0-16,-7 3-2 0,-14 1-2 15,-14 3-5-15,-18-1-2 0,-22 0 0 0,-20 1 0 16,-19-1-12-16,-15 0-32 0,-13-2-19 15,-20-2-19-15,-6 0-70 0</inkml:trace>
  <inkml:trace contextRef="#ctx0" brushRef="#br0" timeOffset="58447.3728">30400 10783 180 0,'-66'8'27'0,"14"-2"-18"0,15 2 14 0,15-2 17 16,17 1-3-16,6-1-12 0,17 1-17 15,14 3 18-15,15-2 12 0,16 1 4 16,16-1-13-16,16 0-2 0,17-3 1 16,11 1-5-16,9-3-8 0,9-1 3 0,-1 0-5 15,3-2-3-15,0 0 0 16,0 0 1-16,-2 0-3 0,-8 0-6 16,-17 0 3-16,-21 0-2 0,-25 0-2 15,-22 0 1-15,-26 0-1 16,-19-4-1-16,-10-2-1 0,-21-1-16 0,-19 0-37 15,-20 0-32-15,-16 1-3 0,-16 2 23 0,-12 2-14 16,-11 0 8-16,-9 2 38 0,-6 0 26 16,-7 0 8-16,-7 0 2 0,-4 0 16 15,-5 0 20-15,4 0 4 0,10 0-10 16,17 0-4-16,25-1 9 0,24-2 4 16,25 1-4-16,25 2-14 0,17-1-3 15,17 1 9-15,22 0 1 0,22 0-8 16,24 0-10-16,29 0 1 0,23 1 3 15,15 1-2-15,16 2-1 0,11 1-2 16,4-1-6-16,-1 2 3 0,-1-1 2 16,-3 1 2-16,-2 0 0 0,-12 0-7 15,-17-1-3-15,-26-1 1 0,-27-4 1 16,-31 3-3-16,-24-3 1 0,-25 0-1 16,-19-3-1-16,-26-4 4 0,-29-1-4 0,-26 3-11 15,-26 0-15-15,-20 2 5 16,-14-2 2-16,-5 2 11 0,-4-2 8 0,0 2 1 15,-4 2 2-15,-1-2-3 16,7 3-4-16,17 0 4 0,31 0 2 0,32 0 4 16,36 0 3-16,34 0-5 15,21 1 1-15,30 3-2 0,28 1 5 0,25-3-1 16,26 4-3-16,17-4 0 16,16 1-4-16,4 1 1 0,1 1-1 0,1 1 5 15,-10 1 4-15,-5 1 3 0,-7-1-2 16,-18 1-1-16,-14-3-8 0,-32-2 4 15,-25-2-3-15,-25-1 0 0,-17-2 0 16,-14-7-1-16,-16-3 6 0,-15 0-7 16,-18-2-2-16,-14 2-9 0,-6-3-29 0,-1-6-23 15,3-6-72-15,14-7-178 0</inkml:trace>
  <inkml:trace contextRef="#ctx0" brushRef="#br0" timeOffset="61794.6514">28629 10166 417 0,'0'0'52'0,"0"0"-45"16,0 0 7-16,0 0-13 0,0 0 0 15,0 0 9-15,0 0 1 0,0 0 4 16,0 0 1-16,11-16 1 0,-11 16-2 15,0 0-5-15,0 0-6 0,0 0-2 16,-1 0-2-16,-2 6 0 0,-2 1-4 16,-7-4-87-16,4-4-109 0</inkml:trace>
  <inkml:trace contextRef="#ctx0" brushRef="#br0" timeOffset="63781.4254">29868 11099 84 0,'0'0'58'0,"0"0"27"0,0 0-48 16,0 0-20-16,0 0-11 0,0 0-2 16,0 0-2-16,0 0-2 0,-56 3-1 15,45-6-2-15,-2 0 1 16,-2-1 1-16,1-1 1 0,0 1 0 15,-3 0-1-15,-3-2 1 0,-4-2 0 0,-8 1-21 16,-6-2-44-16,-3-1-17 0</inkml:trace>
  <inkml:trace contextRef="#ctx0" brushRef="#br0" timeOffset="64339.3982">29833 7713 89 0,'0'0'77'0,"0"0"-53"16,0 0-21-16,-75 15-3 0,41-11 1 16,-1 4 0-16,-6-3-1 0,-1 4 0 0,-3 0 1 15,0 4-1-15,0 4 0 16,-3 1 0-16,3 3 0 0,2-2-42 16</inkml:trace>
  <inkml:trace contextRef="#ctx0" brushRef="#br0" timeOffset="64463.1507">28604 8467 99 0,'-66'97'0'16,"9"-42"-6"-16,5 2 5 0,2 2-7 0,4 0-17 16,10-7-34-16</inkml:trace>
  <inkml:trace contextRef="#ctx0" brushRef="#br0" timeOffset="66624.6608">8657 5635 345 0,'0'0'84'0,"-58"-63"-72"16,27 37-11-16,-4 0 2 0,-11-3-1 16,-6 3 0-16,-6 1-2 0,-5 3 2 15,-3 3-1-15,-2 2 0 0,-2 9 1 16,0 0-1-16,1 4 0 0,-7 4 0 15,-2 1-1-15,-7 10 0 0,-5 2 0 0,0 6 0 16,-5 2-1-16,-2 4 1 16,-3 4 0-16,1 0 1 0,-2 2 0 0,2 3 2 15,0 1 1-15,0 3 1 16,1-1 1-16,4 3-3 0,0 3 3 16,-1 3-1-16,5 5-1 0,-2 4-1 0,7 4 2 15,-1 1-1-15,5 1-1 0,7 1-1 16,12-3-2-16,12-3 1 0,11-4-1 15,12-3 1-15,11 1 2 0,7-1-3 16,9 3 0-16,10 3 1 0,7 2 1 16,5 4 3-16,7-2 3 0,3 2 1 15,5 3-5-15,2 0 4 0,6 2-1 16,3-3-3-16,2-3 2 0,7-2-2 16,3-3-1-16,10-3 4 0,8-4 0 15,9-3-1-15,10-3 0 0,7-6 7 16,8-2-3-16,2-7-1 0,5-5-2 0,5-6 0 15,-1-8 0-15,7-5 0 0,0-3 0 16,3-4 4-16,-3-3-2 16,-7-2-2-16,0-3-2 0,-4-1 2 15,0-3-2-15,-1-2-5 0,-5-3 0 0,-2-1 0 16,-7-5 3-16,-5 0-2 0,-5-3 4 16,-7-2 3-16,-6 0-3 15,-5-5-3-15,-3-1-1 0,-8-3 5 0,-5-2 4 16,-4-4 3-16,-10-5-2 0,-5-5 1 15,-5-9-5-15,-5-6 0 0,-5-7-1 16,-3-8-2-16,-4-5 0 0,-8-10-1 16,-9-2 1-16,-8-1-4 0,-18 0 0 15,-11 5 0-15,-13 5 1 0,-12 12 3 0,-14 12-3 16,-17 11 0-16,-14 13-1 0,-17 13 1 16,-19 10 0-16,-16 14-2 0,-17 10 0 15,-16 9-21-15,-10 10-47 0,-15-1-29 16,-8-8-134-16</inkml:trace>
  <inkml:trace contextRef="#ctx0" brushRef="#br0" timeOffset="82074.346">19791 6566 215 0,'0'0'86'0,"0"0"-71"0,0 0-9 16,31-53 2-16,-22 47 15 0,-1 1 2 15,4-1-7-15,0 3-1 0,-2 0-1 16,-1 3 0-16,-2 0-5 15,-2 1-1-15,4 5 1 16,-1 5 1-16,3 2 1 0,2 5-1 0,5 4 2 16,0 5 4-16,3 5 1 0,3 5-6 15,1 3 0-15,-3 4-4 0,-1 5-3 16,-3 1-1-16,-2 7-2 0,-2 3 1 16,-6 5-2-16,0 8 0 0,-6 0 0 15,-2 2 2-15,0 0 4 0,-9-1-4 16,0-1-1-16,-6-3-1 0,-1-2-1 0,-4-3 1 15,-4-4 0-15,-1 0-1 0,-6-5 0 16,1-3 3-16,1-5 7 0,-2-5-3 16,5-2 1-16,-3-9 0 0,4 0-5 15,2-5-2-15,3-7-1 0,1-3 0 16,3-5 0-16,4-6-1 0,4-2-8 16,-1-4-19-16,3-1-8 0,-3-9-3 0,4-6-26 15,-1-3 2-15,0-8-2 0,3 0 23 16,-2-8 12-16,-1-2 11 15,0-1 16-15,-1 0 2 0,-1 7 10 0,3 4 16 16,1 11-2-16,1 9 8 0,2 2 8 16,1 5 4-16,0 0-27 0,1 6-9 15,5 5-6-15,-1 8 17 0,1 4 17 16,4 4-9-16,-4 3-5 0,3 2-5 16,-4 0-5-16,3 0-2 15,-5 1-1-15,-1 0-2 0,0-5-2 0,0-4-1 16,3-5 0-16,-2-6 1 0,3-2-1 15,5-6 0-15,2-4 0 0,9-2 6 16,9-13 4-16,7-7 11 0,10-10-2 16,1-3-7-16,2-2-12 0,-1 3-3 15,-6 2-1-15,-9 3-22 0,-10 3-82 16,-10 2-227-16</inkml:trace>
  <inkml:trace contextRef="#ctx0" brushRef="#br0" timeOffset="97004.8817">14413 7245 97 0,'0'0'23'0,"0"0"51"16,0 0-33-16,0 0-3 0,0 0 4 0,2-14-1 16,-1 12 0-16,0 2-15 0,0-1-12 15,-1 1-5-15,2 0-2 0,-1 0 2 16,7 2-1-16,1 1 9 0,4 0 6 16,7 1-3-16,4-3-4 0,7 2-1 15,4 0-1-15,4 0 0 0,6 3-4 16,-3 1-3-16,2 2-2 0,-1 0-1 15,-1 1 0-15,-1 2 0 0,1-1 0 16,-1-1 0-16,0-1 0 0,1-2-1 16,-1-1 1-16,-1-2 1 0,-1 0-1 15,-1-1 0-15,0-1-1 0,-1 0 0 16,1 0 1-16,1-2 0 16,1 1 0-16,5-1 1 0,-1 1 0 0,-1 1-2 15,6-1 0-15,-5 1 1 0,2 0-2 0,-2 0 2 16,1 0 0-16,-1-2 1 0,0 1-2 15,1-1 0-15,-1 0 1 16,-1 0 0-16,2 0-2 0,0-1 1 0,1 0 0 16,0 0-3-16,-1 1 0 0,2 0 0 15,-7 0 1-15,5 0-1 0,-6-2 1 16,4 2 1-16,-3-1 0 0,1 0-1 16,-5 1 1-16,-2-2 0 0,-2 1-1 15,0 0 0-15,3 0 0 0,5 1 1 16,4-2-1-16,6 2 1 0,4-2 0 0,-2 1 1 15,1 1 0-15,-3-1-1 16,-7 1 0-16,2 0-1 0,-1 0-1 16,-5 1 1-16,-2 2 0 0,-5-2 1 0,-2 1 0 15,-6-1 1-15,0 0-2 16,-3-1 1-16,1 0 1 0,2 0-1 16,0 0 3-16,3 0-2 0,-2 0 2 15,-1 0-4-15,6 0 1 0,-3 0 0 0,3 0 0 16,-1 0 0-16,-5-1 0 0,2 0 0 15,-4-1-2-15,6 1 1 0,4-1 1 16,4 0 0-16,0 2-1 0,0-1 1 16,-3 1-1-16,-2-1 0 15,-2 0-1-15,1-1-2 0,-4 0 2 0,0-1 1 16,-5-1 1-16,-2 0 0 0,-5-1 5 16,-2 2-1-16,2 1 2 0,-6 0-3 15,2 1-1-15,-3 0-2 0,1 0-1 16,-3 0 0-16,4 0 0 0,-3 1 0 15,3-2-1-15,-1 2 0 0,6 0 0 16,-4-1 1-16,1 1-1 0,1 0 0 16,-1 0 0-16,-2 0 1 0,1-1-1 15,-4 1 0-15,1-2 0 0,-4 2 0 0,1 0 0 16,-4-2 2-16,0 2-2 0,0 0 0 16,0 0 0-16,0 0 1 0,0 0-1 15,-2 0-24-15,-2 0-19 0,-2 0-20 16,-2 0-30-16,-7 0-56 0,0-2-85 15</inkml:trace>
  <inkml:trace contextRef="#ctx0" brushRef="#br0" timeOffset="99388.1155">14372 9856 195 0,'0'0'83'16,"1"1"-63"-16,1-1-6 0,-2 0 2 16,0 0-2-16,0 0 4 15,0 0 14-15,0 0 3 0,0 0-13 0,1 0-11 16,1 0-4-16,0 1-3 0,3 3 1 16,4 2 0-16,6 1 9 0,7 3 10 15,1-2-5-15,8 3-9 0,1-1-1 16,4 0-2-16,1 1 2 0,2-3-1 15,0 2 5-15,4-2-4 0,-1-1-1 16,6-1 2-16,1-2 3 0,5-1-1 16,2-2-1-16,0-1 1 0,2 0-4 15,3-2 0-15,0-3-3 0,5-1-2 16,2-1-2-16,1 2 0 0,0-2-1 0,-2 2 0 16,0-2 0-16,-2 0 1 0,-3-2-1 15,-2 1 2-15,0 1-2 16,-6-1 1-16,-1 2 0 0,-3 1 0 15,-5 2 1-15,-4 3-1 0,-7 0 0 16,-6 4 4-16,-7 6-2 0,-2 1 0 0,-3 2 0 16,2 1-1-16,0 1 0 15,3-1 1-15,7 1-3 0,8-2 3 0,0-2 0 16,10-3 1-16,1-2-2 0,3-5 0 16,7-1 1-16,3-2 0 0,5-4 0 15,-1-1 1-15,-3 0 0 0,-4 2 1 16,-6 1 0-16,-10 1 2 15,-2 0-3-15,-8 1-2 0,-3 1 1 0,-2-1-1 16,-4-1 2-16,3 1-1 0,3-2 0 0,4-1 0 16,6 1 1-16,0-3-2 15,-1-1-1-15,0 0 1 0,-5 0 0 0,-3 0 0 16,-2 2-2-16,-7 2 1 16,-6 3 0-16,-8 1-1 0,-2 0 0 0,-4 0-1 15,0 0-1-15,1 3-2 0,7 3-46 16,7-2-20-16,9-4-48 0,5-3-150 15</inkml:trace>
  <inkml:trace contextRef="#ctx0" brushRef="#br0" timeOffset="99906.4995">18273 10039 268 0,'0'0'205'0,"0"0"-196"0,0 0-8 15,0 0 2-15,55 26 3 0,-26-13 7 0,7-1 8 16,5-1-4-16,6 0-6 16,4-2-4-16,4-6-4 0,4-2 0 15,2-1 1-15,1-4-1 0,0-4 6 0,5-2 5 16,-5 0 0-16,-3 3-1 15,-4 1 2-15,-3 4-1 0,-2 0 0 0,-5 2 0 16,2 0-6-16,-3 0-2 16,4 2-2-16,1 0-1 0,4 1 0 0,6 1 0 15,-1-2-1-15,6-1 1 0,2-1-1 16,3 0-2-16,4-3 1 0,-4-2-1 16,-5 1 2-16,-7 1 1 0,-12 2 0 15,-8 1 2-15,-13 0-2 16,-9 0-1-16,-9 4-2 0,-5 0 0 0,-1 1-1 15,-5 1 0-15,-5 0 0 0,-3 2-26 0,-4-8-50 16,5 0-128-16</inkml:trace>
  <inkml:trace contextRef="#ctx0" brushRef="#br0" timeOffset="145050.1507">21002 10752 305 0,'0'0'38'0,"0"0"-32"0,0 0-3 15,0 0 0-15,39-60 21 16,-39 46 12-16,-7-2-9 0,-9-2-14 0,-6 2-8 15,-10-2 2-15,-10 0-2 0,-5 2 1 16,-9 1-3-16,-3 1-3 0,-6 1 0 16,-2 2 0-16,-7-1-4 0,-4-2-10 15,-6 6 11-15,-6-2-9 0,-4 2 10 0,-6 0 2 16,-6 2 1-16,-4 0-1 16,-6 2 1-16,-2 1 3 0,-2 3 3 0,-4-1 3 15,1 1-1 1,-5 0-5-16,0 1-3 0,0 4 0 15,0-3 1-15,-4 4-1 0,2-2 1 0,0 0-2 0,1 2 0 16,1 1-3-16,0-1 3 16,1 2 0-16,5 1 2 0,2 1-1 15,1 2 1-15,6 0-2 0,2-1-1 0,11 3 1 16,4 0 3-16,9-1 2 0,5 3-1 16,1-1-1-16,4 2-1 0,2 1 0 15,-1 1-2-15,5 0-3 0,3 0 3 16,2 1 0-16,0 2 0 0,2 1 1 15,1 2-1-15,0 0 2 0,1 4-2 16,1 0 1-16,0 2-1 0,-1 1 1 16,-4 1 1-16,0 2-2 0,-1 0-1 15,0 5 1-15,2-4 1 0,1-1 0 16,6 1 5-16,3 0 3 0,4 1 0 0,6-2-2 16,1 3-1-16,2 0-1 15,-2 2 0-15,0 4-4 0,-3-1 0 16,-4 1 0-16,-3 2 0 0,-2-5 1 0,0 3-2 15,0-3-2-15,0 0 2 0,2 0 2 16,0 0-2-16,0 2 1 0,4 0 0 16,2-3 0-16,4 2 1 15,5-2 0-15,4 0 0 0,1 1 0 0,5-1-1 16,4 2 0-16,2-2-1 16,8 3 0-16,3-3 1 0,6 0 0 0,6 1 0 15,2-3 2-15,11-3-2 0,4 1 1 16,7-2-1-16,5-2-1 0,4-5 2 15,7 0-2-15,2-3 2 0,5 0-2 16,3 0 0-16,-1 0 0 0,3-3 0 16,-1 3 0-16,1-4-2 0,2 1 2 0,1-2 2 15,1-1-2-15,2 0 0 16,-2-1 0-16,4 0 0 0,0-1 0 16,2-1 0-16,6-1 0 0,3-1 0 0,2-2 0 15,3 1 0-15,1-2 0 0,1-1 0 16,1-1 0-16,2-2 0 0,1 2 1 15,1-1-1-15,0 1 1 0,1-2 0 16,3-1-1-16,-2 1-3 0,3-3 3 16,-1-1 0-16,-1 2 0 0,1-1 0 15,3-1 1-15,-3-1-1 0,5-1 2 16,3 0-1-16,4 0-1 0,3 0-2 16,4 0 1-16,-2-4 0 0,6-2 2 15,-2 1-1-15,2-2 1 0,3-1 0 16,-4-1 0-16,1 1-1 0,1-2-4 15,-5 2 4-15,2-1 0 0,-3-1 1 16,-1 1 0-16,2-1 1 0,-1-2-1 0,7 2 1 16,0-5-2-16,-2 2-1 0,5-6 1 15,-1 2 0-15,-1 0 1 0,2-1-1 16,-3 2 2-16,-3-5-2 0,1 2-3 16,-6 0 2-16,-2-3 1 15,0 1 1-15,-6-4 0 0,-4 3-1 0,-2-1 2 16,-2-3-2-16,-4 2-2 0,0-3 2 15,-3-2 0-15,-5 0-1 0,-2-2 1 16,-4 1 2-16,-3-2-1 16,-4-2 0-16,-4-2 2 0,-4-3-2 15,-4 1 1-15,-9 0 2 0,-2-3-1 0,-6 2-2 16,-5-2 3-16,-3 2 1 0,-6 1 0 16,-2-1-1-16,-5 1 2 0,-3-2-4 15,-2 1-1-15,-4-1 0 0,1 1 0 0,-5-1 0 16,0-1 1-16,-5 0-2 15,-3-3 1-15,1 0 1 0,-5-2-2 0,-2 0 2 16,0 0-1-16,-3-2 3 16,-1 1-1-16,-3 1-2 0,0 1 2 0,-2 2 2 15,0 2-1-15,-2 0 1 0,-1-1 0 16,-4 4 0-16,0-1-3 0,-4 0 1 16,-3 3-2-16,-4-1 2 0,-3 0 2 15,-2-1 2-15,-5-1-2 0,-4 4 4 16,-4-5-4-16,-6 4 0 0,-6 0 3 15,-7 4-2-15,-3 4-3 0,-1 3-1 16,0 2 0-16,1 5 0 0,0 2-2 16,6 2-26-16,-7-5-62 0,10-3-99 15</inkml:trace>
  <inkml:trace contextRef="#ctx0" brushRef="#br0" timeOffset="152986.1341">21226 11150 118 0,'0'0'4'16,"0"0"-4"-16,0 0 13 15,0 0 4-15,0 0-15 0,0 0 0 0,0 0-2 16,0 0-1-16,-3-7 0 0,3 7-3 16,0 0 2-16,0 0 2 0,0 0 1 15,2 0-1-15,-1 3-2 0,1 3-19 16</inkml:trace>
  <inkml:trace contextRef="#ctx0" brushRef="#br0" timeOffset="195216.8569">12162 14860 125 0,'0'0'13'0,"0"0"54"15,0 0 2-15,0 0-30 0,0 0-14 16,0 0 3-16,0 0-8 0,0 0-8 15,-8-15-12-15,12 20-1 0,4 3 1 0,5 3 1 16,3 6 18-16,2 1 10 0,2 1-7 16,4 3-1-16,1-2-3 15,-2 1-8-15,2 0-4 0,-3-2 0 0,2 0 1 16,-2 1-5-16,0 1-2 0,1-3 2 16,0 0-1-16,-2-3 1 0,4-1 0 15,-2 0 0-15,1-4 3 0,0-1 1 16,1-4 1-16,-2 0 3 0,3-5 0 15,-2 0 2-15,1 0-1 0,-2 0-5 16,5-6 2-16,0 0 4 0,1-3-2 16,6-2-6-16,0 3-2 0,5-3-1 15,-1 2 0-15,6 1 0 0,-1 0 0 16,-1 2-1-16,3 1 1 0,-6 0 0 0,0 1 0 16,-2 1 0-16,-5-1 1 0,-1 2-2 15,-3 0 0-15,-7 1-2 16,-3 1 2-16,-6-2-1 0,-2 2 1 15,-6 0 0-15,-2 0 0 0,-2 0 0 16,-1 0-1-16,0 0 1 0,2 0-1 16,1 3-1-16,2 3 2 0,-2-1 1 0,3 5 0 15,1 0 0-15,-2 5-1 0,2 4 2 16,-2-1 0-16,2 1 1 0,1 2-3 16,-1-4 2-16,4 1 1 0,1-4 0 15,-1-1 2-15,4-1 0 0,1-5 1 16,3 1-2-16,4-6 0 0,1-1-1 15,3-1 0-15,1-1 0 0,3-5-1 16,0-5 2-16,3-1 0 0,-1-2 0 16,1-3-1-16,5 1 0 0,-1-5-1 15,2 1 1-15,3-2 0 0,2-1 1 16,1-1-3-16,3 0 0 0,4-1 1 0,0 2-1 16,-1 0-1-16,2 5-4 15,-4 3 4-15,0 3 0 0,-4 5 0 16,-2 5 1-16,-4 2-1 0,-2 0 1 0,-1 4-1 15,0 2 2-15,1 2-2 0,4 2 3 16,1 0-3-16,3 2 1 0,1 3 0 16,3 0 0-16,-1 0 0 15,2 3 0-15,1-1 0 0,-1 0 2 0,1 1-2 16,0-2-1-16,-2 0 1 16,-1 2 3-16,-1-2 0 0,-1 0 1 0,-1 2-2 15,0-4 2-15,-2 2-2 0,1 0 0 16,-1 0 1-16,3-2 2 0,-1-1-3 15,2 0 0-15,-1-3 0 0,2-2 0 0,1-2-1 16,-1-2 0-16,4 0 0 0,3-4-2 16,-1 0-2-16,5 0 2 15,-1 0 2-15,2-1-1 0,0-3 1 16,0-1-1-16,-4 0-1 0,1 0 2 0,-1 0-1 16,-5-1-1-16,0 3 1 0,-2-2 0 15,-5 0 0-15,4 4-1 0,-1-6 1 16,2 1-1-16,2-3-1 15,3 0 0-15,3-1 1 0,-5 0-1 0,6-2 1 16,-4 2 0-16,-4-3 1 0,-3 4-1 16,-5-3 0-16,-2 5 1 0,-7 0 0 15,0 2-1-15,-3-1 0 0,-6 2 1 16,0 0-1-16,-1-2 1 0,1 0-1 16,2-1 0-16,-1 0 2 0,4-1-2 15,0 0 0-15,1 0-3 0,-2 1 0 16,2-3 3-16,-1 3 0 0,1 0 0 15,-2 2 0-15,-6 1 0 0,-2 3 0 16,1 1 0-16,-10 0 0 0,2 1 0 16,-3 3 0-16,-3-1 0 0,2 0 0 0,-4 1 0 15,3-3 0-15,-3 1 1 16,3 0-1-16,-4-2 0 0,3 2 0 0,-2-2 1 16,2 0-1-16,0 0 1 0,-3 0 0 15,3 0 2-15,0 0-1 0,3 0 0 16,0 0 0-16,2 0 0 15,0 0-1-15,4 0 0 0,1 0-1 0,2 0 1 16,5 0 0-16,-5 0 0 0,6 0 0 16,-3 0 1-16,4-3 0 0,-4 0 1 15,0-1 0-15,0 2 0 0,-6-1 0 16,-1 2-1-16,-3 0-1 0,-5-1 1 16,1 2-1-16,-4 0 0 0,-3 0-1 15,3 0 2-15,-3 0-1 0,0 0 2 0,0-2 7 16,2-2 5-16,6-2 1 0,1-6-2 15,3 2-6-15,1 0-3 16,-1 2-3-16,-3 2 0 0,-3-1 0 0,-4 3 1 16,-2 1-3-16,0 1 0 15,-2 0 0-15,0 1-1 0,-3-1 1 16,-2-1-26-16,-2-2-39 0,-3-3-58 16,0-5-80-16,2-3-325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7T09:15:01.375"/>
    </inkml:context>
    <inkml:brush xml:id="br0">
      <inkml:brushProperty name="width" value="0.05292" units="cm"/>
      <inkml:brushProperty name="height" value="0.05292" units="cm"/>
      <inkml:brushProperty name="color" value="#C00000"/>
    </inkml:brush>
  </inkml:definitions>
  <inkml:trace contextRef="#ctx0" brushRef="#br0">25349 10110 150 0,'-6'-23'207'0,"4"14"-158"0,0 2-9 16,-1 1 6-16,3 4 15 0,0 1-16 15,0 1-12-15,0 0-7 0,0-1-5 16,2 1-8-16,5 0-5 0,10 7-4 16,9 9 1-16,8 3 10 0,5 8 14 15,-2 3 1-15,2 2-12 0,-6 1-4 16,-1-3-2-16,-2-2-2 0,-3 0-5 15,1-2-1-15,-4 0 0 0,-2-3-1 16,-4-2-2-16,-4-4 1 0,-5-4-2 16,-2-4 1-16,-2-5-1 0,-4-3 0 15,-1-1 0-15,0 0 0 0,0 0-2 16,-6-4-12-16,-2-3-18 0,-4-3-33 16,4-2-18-16,-2-7-49 0,4 1-75 0</inkml:trace>
  <inkml:trace contextRef="#ctx0" brushRef="#br0" timeOffset="351.4161">25950 10018 287 0,'0'0'30'0,"0"0"10"0,37-51 28 15,-34 46 7-15,-2 4-12 0,-1 1-8 16,0 0-17-16,0 0-12 0,-4 8-12 16,-11 9-5-16,-9 5 0 15,-9 6-1-15,-7-1 11 0,-3 2-1 0,1 2-8 16,2-4-5-16,5 4-3 0,5-4 0 15,5 2 2-15,7-3 4 0,2-4-2 0,3-4-2 16,6-3-2-16,3-3 1 16,3 0 1-16,1-3 3 0,2 2 0 15,6 2 0-15,6 2 3 0,5 8 2 16,4 1 5-16,1 4-2 0,1 3-2 16,-4 1 1-16,-5 2-1 0,-4 0-4 0,-5 1 1 15,-4 2-3-15,-3 0-3 0,0 4-1 16,-4-2-1-16,-4 0-1 0,1 1 0 15,2-5 0-15,-1-3-1 0,3-5 1 16,0 0-1-16,2-7 1 0,1-5-1 16,0-4 0-16,1-5-7 0,4-6-35 15,7-2-37-15,6-14-49 16,3-4-85-16</inkml:trace>
  <inkml:trace contextRef="#ctx0" brushRef="#br0" timeOffset="583.8472">26142 10305 480 0,'0'0'9'0,"0"0"9"0,0 0 42 16,0 0 5-16,0 0-26 16,0 0-9-16,0 0 4 0,0 0-2 15,56-24-15-15,-13 21 7 0,12 0-3 0,2 2-7 16,0 1-3-16,-6 0-2 0,-5 0-4 15,-5 1-2-15,-9 2-2 0,-6 0 0 16,-6 1-1-16,-7 0 0 16,-5 0-6-16,-7 3-39 0,-1 3-33 0,-10 2-6 15,-8 3-20-15,-3 0-114 0</inkml:trace>
  <inkml:trace contextRef="#ctx0" brushRef="#br0" timeOffset="752.6381">26176 10517 341 0,'0'0'135'0,"0"0"-92"0,0 0 6 16,0 0 11-16,0 0-25 0,0 0-14 16,74 5 8-16,-28-9-2 0,-2 2-1 0,0-1-3 15,-8 3-4-15,-8 0-8 0,-7 0-8 16,-3 0-2-16,-1 0-2 0,0-1 1 16,1 1-40-16,1 0-28 15,-2-4-40-15,-4 0-102 0</inkml:trace>
  <inkml:trace contextRef="#ctx0" brushRef="#br0" timeOffset="1233.892">26775 10113 506 0,'0'0'11'0,"0"0"1"16,13-55 42-16,-11 54 11 0,-1 1-18 15,1 0-22-15,1 1-12 16,5 6-8-16,1 6 1 0,3-1 17 15,0 4-1-15,1 2-6 0,-1-2-6 16,2 0-4-16,-1 2-5 0,2-2 2 0,-1-1-3 16,1 0 1-16,-1-3-1 0,0-2-1 15,0-3-13-15,-4-5-16 0,0-2 9 16,-3-1 14-16,0-9 7 0,-2-1 0 16,1-2 3-16,0-6-2 0,-2 0 3 15,0-6-2-15,1 0 2 0,-1-2 4 0,1 4 3 16,3 2-2-16,-3 3-1 15,1 7 0-15,-2 2-2 0,0 7 5 0,-2 2-1 16,4 2-3-16,5 13-7 16,2 5 0-16,2 8 1 0,-4 3 5 15,-2 6 6-15,-5-1-3 0,-3 1-1 16,-1-3-3-16,-7 3 0 0,-6 0-5 0,-4 1 0 16,-4 1 0-16,-5-4 0 15,-2 0 0-15,-1-5 1 0,0-2 0 16,-2-4 0-16,5-6 0 0,2-4 0 15,3-3 0-15,0-6-1 0,3-2 1 0,-1-2 3 16,0-1-1-16,1-1 0 16,3-3 0-16,4 0-2 0,1 0-1 0,2-2 0 15,2 3 0-15,2 0-1 0,-1 0-2 0,-2 3-41 16,1 0-44-16,-3 0-48 16,-1 0-180-16</inkml:trace>
  <inkml:trace contextRef="#ctx0" brushRef="#br0" timeOffset="1970.7969">24969 10746 282 0,'0'0'81'16,"0"0"-64"-16,0 0 19 0,0 0 25 0,0 0-3 15,0 0-22-15,0 0-21 16,0 0-11-16,4-9-2 0,4 26 8 16,5 2 23-16,0 2-4 0,-1 0-8 15,7 0-3-15,-1-4-3 0,1-1-3 16,4-1 8-16,9-2-3 0,6-2 1 0,11-5-3 16,11-4-3-16,5-2-4 15,4-4-3-15,3-4-1 0,-1 1-1 0,-2 2 1 16,-4 1-2-16,-1 4 2 0,-2 0-2 15,-4 5 1-15,-4 2 2 0,-5 3 1 16,-4 1-1-16,-5-4-2 0,-4 1-2 16,-3-2 1-16,-4-1-1 0,3-1 1 15,0-4-1-15,2 0-1 0,1-3 2 16,1-5-1-16,0 0 0 0,-2-2-1 16,-5 3 1-16,-4 2-1 0,-4 3 1 0,-4 2-1 15,-2 6 0-15,-3 5 0 16,2 10 0-16,-5-3 0 0,5 3 2 15,-2-1 0-15,1-3-1 0,4-2-1 16,2-6 3-16,8-2-2 0,4-6 0 0,5-2 1 16,5-6-1-16,-2-4-1 0,2-3 2 15,-3 0-2-15,-2-2 0 0,-4 1 0 16,-5 3-5-16,-1 1 5 0,-7 4 2 16,-4-1-1-16,-4 4 1 0,-3 0 1 15,-1 2 0-15,2-1 2 0,-3 1 2 16,4-2-4-16,0 1 0 15,3-1-3-15,0 0 1 0,-3 0-1 0,-3 0 0 16,-5 1 0-16,-2 2-8 0,-5-2-20 0,-11 2-28 16,-10 1-35-16,-11 2-26 15,-10 1-85-15,-2 0-87 0</inkml:trace>
  <inkml:trace contextRef="#ctx0" brushRef="#br0" timeOffset="4753.9705">27206 11937 37 0,'0'0'339'0,"0"0"-311"15,-18-55 7-15,13 44 15 16,1 4 8-16,4 4-13 0,-2 0-5 0,2 3-9 16,0-1-7-16,0 1-3 0,0 0-6 15,0-1-3-15,0 1-5 0,3 0 0 16,7 8-4-16,10 7-2 16,8 5 7-16,8 6 18 0,1 5 1 15,-2 1-8-15,-3-3-6 0,-3 2-4 0,-5-4 0 16,-5-3-4-16,0-1-2 0,-3-2-3 15,-3-3 2-15,-2 0-2 16,0-3 0-16,-4-2 0 0,1-2 1 0,-3-3-1 16,-1-2 0-16,-2-3 0 0,-2-2 0 15,1-1 1-15,-1 0-1 0,0 0 1 0,0 0-1 16,0 0-11-16,0 0-22 0,-2-4-20 16,1-7-22-16,1-4-54 15,0 0-127-15</inkml:trace>
  <inkml:trace contextRef="#ctx0" brushRef="#br0" timeOffset="5209.8376">27771 11841 417 0,'0'0'33'0,"0"0"4"16,0 0 14-16,0 0 12 0,0 0-19 15,0 0-18-15,0 0-12 0,0 0-5 16,0 0-4-16,-33 13 0 0,11 12 0 15,-3 4 6-15,-2 4 1 0,-3-1-3 16,-2 4-4-16,0-3-2 0,-2-2-2 16,1 0 3-16,2-2-4 0,3-7 1 15,7 0-1-15,6-6 1 0,7-4-1 0,5-5 3 16,2-4 1-16,1-1 8 0,0-2 3 16,0 0 9-16,4 0-3 0,4 0-1 15,4 0-5-15,6 3 1 16,-1 2-2-16,2 5-3 0,-2-1-2 15,-3 6-2-15,-3 3 2 0,-1 1-4 16,-1 7 0-16,-3-1 1 0,0 3 0 0,1 6-3 16,-4-3-1-16,1 4 0 15,0-1 0-15,-1-4-1 0,1-1-1 16,0-3 0-16,4 1 1 0,-4-4-1 0,0-2 1 16,0-6-1-16,0-1 0 0,-1-4 0 15,-1-3 0-15,-1-2 0 0,-1-2 0 16,0 0 0-16,0-3 0 0,0 0 0 0,0 0 1 15,-1-3-1-15,-4-4-6 16,-2-2-9-16,-1-3-7 0,-1 0-13 0,2-3-24 16,-2-2-47-16,2-2-69 0,-2 0-211 15</inkml:trace>
  <inkml:trace contextRef="#ctx0" brushRef="#br0" timeOffset="6507.0645">26830 11886 198 0,'0'0'110'0,"0"0"-80"0,0 0-8 16,44-60 24-16,-38 54 10 0,0 0-12 15,-3 3-7-15,-2 3-7 0,-1 0-9 0,0 0-1 16,0 1-2-16,-7 10-11 16,-3 7-4-16,-9 5 4 0,-8 6-2 0,-9 1 1 15,-4 4 1-15,-3 2-3 16,2-1-1-16,3-2-3 0,5-2 0 0,5-2 0 15,6-6 0-15,5-3-1 0,3-5 1 16,5-5 1-16,5-5-1 0,0 0 1 16,4-3 0-16,0-1-1 0,0-1 2 15,0 1 1-15,0 0 4 16,0-1 1-16,6 1-2 0,4 1 1 16,3-1 1-16,6 2 4 0,2 0-1 0,-1 1 5 15,3 3-2-15,0 1-3 0,2 2-2 16,2 1 4-16,1 1 1 0,2 0-1 15,-3-1-3-15,-3-4-3 0,-2 1-2 16,-3-3-5-16,-1 1 1 0,-3-2 0 16,-2-1-1-16,-2 0 0 0,-6-1 0 15,-2-1 0-15,-1 0 0 0,-2 0-1 16,0-1-16-16,0 0-33 0,-4 3-15 0,-2-3-15 16,-5 1-44-16,-2 1-70 0,1-2-101 15</inkml:trace>
  <inkml:trace contextRef="#ctx0" brushRef="#br0" timeOffset="6737.9889">26488 12396 324 0,'0'0'25'16,"0"0"17"-16,0 0 27 0,0 0-15 16,0 0-22-16,0 0 0 0,0 0 13 15,0 0-8-15,70 37 2 0,-27-29-4 16,6-2-7-16,1-2-8 0,-2-1 1 15,-6 0-3-15,-5-1-5 0,-10-1-5 16,-2 0-8-16,-9 0 0 0,-1 2 0 16,-7-1 1-16,-4 0-1 0,-3-2-1 0,-1 1-2 15,-1 1-42-15,-7-2-25 0,-4 0-14 16,-9 0-69-16,1-6-183 0</inkml:trace>
  <inkml:trace contextRef="#ctx0" brushRef="#br0" timeOffset="7358.1114">25624 11857 478 0,'0'0'11'0,"0"0"4"16,0 0 33-16,0 0 0 0,0 0-24 16,0 0-9-16,0 0 22 15,0 0-15-15,58 62-1 0,-49-37-3 0,4-5 1 16,-2-1-2-16,0-4-5 0,2-3-3 15,3-2-5-15,1-5-2 0,0-4-1 16,3-1 2-16,-1-4-2 0,0-4 1 16,-1-3-1-16,-2 2-1 0,-4-3 1 15,-2-1 1-15,-4-2-1 0,-1-2-1 16,0-4 0-16,-4 2 2 0,-1-2 2 0,0 5 8 16,0 4 1-16,0 6-7 15,0 3-2-15,0 3 5 0,0 0 2 0,0 8-11 16,0 9 1-16,0 8-1 15,-1 5 3-15,0 6-1 0,-2 0 1 0,1 2 0 16,-2-3 1-16,2 0-1 0,-2-1 4 16,-2-3-3-16,-1 1-1 0,-1-3-1 15,-1-2-1-15,-2 1 0 0,-1-4-1 16,0 2-1-16,-2-3 1 16,-2-3 2-16,0-1-2 0,-1-4 1 0,0-5-1 15,3-1 1-15,-2-6 1 16,5-2-1-16,-3-2 0 0,-1-3 4 0,-1-5 6 15,-2-6-2-15,-1-1-1 0,-4-7 3 16,2-2-5-16,0-1-3 0,2 3-2 16,4 7 0-16,3 5-1 0,8 8 0 15,2 2-1-15,2-1 0 0,0 2-23 16,2 0-37-16,11 0-63 0,8-1-64 16,4-7-248-16</inkml:trace>
  <inkml:trace contextRef="#ctx0" brushRef="#br0" timeOffset="7759.6575">28635 11843 239 0,'0'0'129'15,"0"0"-90"-15,0 0 5 0,0 0 23 16,-57-8-17-16,41 22-21 0,-1 6-8 16,-9 4-4-16,-3 4-1 0,-3 3 7 15,-2 3-7-15,1 0-2 0,5-1-4 16,4-1-2-16,8-5-3 0,8-3 1 15,6-6-4-15,2-6 1 0,4 0 8 0,10-4 10 16,3 0 2-16,9-1-5 0,7-3-1 16,9 0-3-16,-2-3-5 0,0-1-5 15,-4 2-1-15,-4-2-2 0,-7 0 0 16,-3 2-1-16,-7 0-1 0,-6 0-3 16,-6 0-21-16,-3 2-28 0,-4 4-25 15,-10-3-12-15,-4 4-48 0,-3-2-84 16</inkml:trace>
  <inkml:trace contextRef="#ctx0" brushRef="#br0" timeOffset="7944.034">28237 12311 316 0,'0'0'73'0,"0"0"4"16,0 0-55-16,0 0 31 0,66 14-7 16,-35-7-11-16,3-1-1 0,1 2 3 15,0 0-8-15,-5 0-3 0,-4 1-3 16,-5-3-13-16,-5-1-6 0,1 0-4 15,-2-2 1-15,0 0-1 0,1-2 0 16,0-1-20-16,-1 0-34 0,3-6-39 16,2-4-48-16,-2-1-89 0</inkml:trace>
  <inkml:trace contextRef="#ctx0" brushRef="#br0" timeOffset="8445.6342">28974 11904 427 0,'0'0'35'0,"0"0"-11"0,13-50 16 16,-11 47 35-16,0 3-19 0,1 1-34 0,3 4-5 15,3 4-3-15,-2 4 11 0,2 1 1 16,2 1-4-16,-2-2-2 0,4 1-7 16,-4-2-6-16,3 1-3 0,3-1-4 15,-1-2 2-15,3-2 0 0,-4-4-1 16,-1 0-1-16,-1-4 0 0,-1 0 0 15,-2-1 0-15,-1-3-1 0,0-4 1 0,-1-2 0 16,1 0 1-16,-3-5 0 16,1-1 0-16,1-3-1 0,-2 0 1 15,-3 2 0-15,3 3 0 0,-1 2 0 16,1 5-1-16,-3 3 1 0,-1 3 3 16,0 1 19-16,0 0-12 0,0 0-6 15,0 9-4-15,1 6-1 0,1 7 0 16,0 3 3-16,0 6 2 0,0-2 2 15,-1 2-1-15,1 2 0 0,-2-2-1 0,0 5 2 16,-1-3-3-16,-5 1-2 0,-2-2-2 16,-2 0 1-16,-1-2-1 0,-2-3 0 15,2-2 1-15,-4-6-1 0,0-3 1 16,3-1-1-16,2-6 1 0,-1-2 0 16,0-4 0-16,1-3 1 0,-3 0 1 15,-3-5 1-15,0-3-1 0,-1-2-1 16,1-4 1-16,-1 3-1 0,2-4 0 15,5 2 0-15,2 1-1 0,3 2-1 0,2 3-1 16,3-2-4-16,4 2-25 0,5-4-25 16,5 1-76-16,3 0-122 15</inkml:trace>
  <inkml:trace contextRef="#ctx0" brushRef="#br0" timeOffset="8808.5042">29954 11776 242 0,'0'0'136'0,"0"0"-94"0,0 0 5 16,-29-50 33-16,26 47-13 0,3 3-25 16,-1 0-1-16,1 0-20 0,0 7-13 15,-5 9-4-15,4 5 10 0,-2 4 14 16,3 2 2-16,0 2-7 0,4-1-6 16,1 0-1-16,-2 0-6 15,1-2-6-15,2 0-1 0,-3-1-3 0,0-1 1 16,-2-2-1-16,1 3 0 15,-2-1-14-15,0-2-56 0,0-4-23 0,-5-3-17 16,0-5-82-16,-2-5-116 0</inkml:trace>
  <inkml:trace contextRef="#ctx0" brushRef="#br0" timeOffset="9008.6353">29591 12044 368 0,'0'0'29'0,"0"0"26"15,0 0 9-15,0 0-2 0,0 0-28 16,0 0-11-16,0 0 3 0,79-28 1 0,-43 26-3 16,4 0 1-16,2 2 5 0,4 0-1 15,-6 0-9-15,-3 0-8 0,-1 0-5 16,-9 0-3-16,2 0-2 0,-2 0-2 16,0-1-1-16,3-3-20 15,2-3-58-15,-1-2-61 0,-6 0-193 0</inkml:trace>
  <inkml:trace contextRef="#ctx0" brushRef="#br0" timeOffset="12445.8923">30683 11743 310 0,'0'0'30'16,"0"0"-14"-16,0 0 24 15,0 0 21-15,0 0-30 0,0 0-8 0,0 0-9 16,0 0 0-16,-17-33 0 16,0 26-5-16,0 2 0 0,-1 1 2 0,-4 4 2 15,0 2-5-15,1 6-2 0,-6 5-1 16,3 3 1-16,-6 8 1 0,-1 2 5 0,2 7-5 16,4 4-2-16,1 1-1 15,7-3-3-15,10 0 0 0,6-5-1 16,2-4 1-16,13-2 1 0,4-5 1 15,4-3-1-15,6-6 1 0,5-6-3 16,1-4 2-16,1 0-2 0,2-8-1 16,-1-7 1-16,-3 2 0 0,-6-5 1 15,-1-3-1-15,-6-1 0 0,-5-5 1 0,-5 0-1 16,-4-5 0-16,-5-3 2 16,-1-1-1-16,-4-4-1 0,-6-1 1 0,0 1-1 15,-1 1 1-15,-1 3 0 0,1 4-1 16,3 6 0-16,-2 3 4 15,4 5 2-15,-2 5 2 0,2 3 3 0,4 4-1 16,-3 3 1-16,3 1 0 0,2 2 0 16,-2 0 3-16,2 0-2 0,0 0-4 15,0 1-6-15,0 8-2 0,3 4 0 16,3 11 0-16,2 6 5 0,2 8 6 0,5 4 6 16,-1 4-1-16,1 1 1 0,-3 1-5 15,1 0-4-15,0-2-1 0,-2-4-3 16,-2-1-2-16,-2-8-1 15,-2-1 0-15,-3-4-1 0,-1-5-12 16,2-4-48-16,-2-3-21 0,3-8-13 0,-1-6-85 16,0-2-194-16</inkml:trace>
  <inkml:trace contextRef="#ctx0" brushRef="#br0" timeOffset="13032.1486">30863 11796 425 0,'20'-59'4'0,"-2"38"0"0,4 6 16 16,-2 4 27-16,-2 6 1 0,0 5-5 0,-3 0-7 16,-2 9-12-16,-3 2 0 0,-1 3-2 15,-3 2-5-15,1 3-3 16,-3 0-1-16,-2 1-1 0,-1-2-3 0,1 1-1 16,0-3-3-16,4-2 0 0,1-3-2 15,0-3 1-15,4 0-1 0,4-4 0 16,1-1-2-16,3-3 1 15,0 0 0-15,4-3-1 0,-2-5-1 0,-1-4 0 16,-3 0 1-16,-1-3 0 0,-2-3-1 16,-1-1 1-16,-4-1 0 0,1-1 0 15,-5 1 1-15,3 3 2 0,-5 3 1 16,-2 6 2-16,0 2 1 0,-1 4 1 16,0 2 0-16,0 0 2 0,0 0-4 15,-2 8-6-15,-1 0-1 0,-4 6 0 16,3 6 1-16,1 1 0 0,-1 5 0 15,0 0 0-15,3 5-1 0,1 2 2 16,0-1 1-16,1 3 0 0,7 0 2 0,-3 0-1 16,5 2-1-16,-2-3-1 0,2 2-1 15,-3-2-1-15,1-1 0 0,-4 0 0 16,-4-4 0-16,0-2 0 0,-2-2 1 16,-8-4-1-16,3 0-1 0,-6-1 0 15,-2-2 0-15,-1-2 1 0,-2-2 0 16,-3-3 0-16,-4 0 0 0,-2-4 0 15,-2-3 0-15,-2-4 1 16,0-3-1-16,4-6 0 0,0-5 1 0,1-5 1 16,9-4-2-16,6-6 1 0,5-3 1 15,6-6 2-15,8-5 3 0,6-3-5 16,6 0 0-16,6 4 0 0,3 7-2 16,3 7 1-16,6 6 0 0,2 6-1 15,3 3-1-15,6 2 0 0,8 4 1 0,3-2-13 16,6 4-42-16,-2-4-64 15,-9 0-131-15</inkml:trace>
  <inkml:trace contextRef="#ctx0" brushRef="#br0" timeOffset="14382.5319">23608 12118 232 0,'0'0'41'16,"0"0"7"-16,-22-52-32 0,2 34 18 0,-5-1 11 15,1 4-19-15,-4 0 8 16,-3 6-8-16,3 5 1 0,1 3-6 16,-1 1-2-16,5 9 0 0,-3 6-5 0,7 6 8 15,-1 6-4-15,5 4-5 0,1 4 4 16,7 1-7-16,4-1-3 0,3-1-2 16,1-5-2-16,7-1 0 15,5-6-1-15,0-4 1 0,7-4 0 0,0-6 0 16,4-5 1-16,2-3-1 15,3 0-3-15,0-9 1 0,0-4 0 0,0-3 0 16,-6-5 0-16,-4 1-1 0,-4-4 0 16,-6 0 2-16,-3-1-2 0,-3-4 2 15,-1-3-2-15,-2-4 1 0,0-3-1 16,-5 0 2-16,-1-1-2 0,-1 3 1 0,0 3 0 16,3 8-1-16,2 5 0 0,0 7 3 15,2 5 4-15,0 6 1 0,0-1 5 16,0 4 9-16,0 0-8 0,0 9-14 15,0 9-1-15,1 6 1 16,3 5 0-16,-1 5 2 0,4 1 3 0,-1 0 3 16,-1-3 1-16,4 2-1 0,-3-3-2 15,7 0-2-15,-5-1-3 16,2-5 0-16,4-2 0 0,-5-5-1 16,3-3 0-16,1-6 0 0,-3-4 0 0,6-5-1 15,-2-1-5-15,6-10-2 0,2-5 1 16,-3 0 0-16,-2-5-1 0,-2-1 7 15,-5-4 1-15,-2-3 0 0,-5-2 1 16,0-1 0-16,-2 4 0 0,2 6 0 16,-3 9 1-16,0 7 0 0,0 5 2 15,0 1 0-15,0 8-3 0,0 6 0 16,-2 7-1-16,1 3 1 0,-1-1 1 16,2 0 1-16,0-3 0 0,1-1-1 15,7-4-1-15,-1-1 2 0,7-2-2 0,2-3 2 16,3-5-1-16,6-4-1 0,-2-3 1 15,4-8-1-15,-5-2 0 0,1-2-1 16,-2 0 0-16,-7 1 0 0,-4-3 0 16,-1 0 1-16,-5-2-1 0,-1 0 1 15,1 0 1-15,-1 6-1 16,-1 2 4-16,-1 6 3 0,-1 3 1 0,0 2-2 16,0 4-1-16,1 5-5 0,2 11-1 15,-1 3 2-15,2 5-1 0,1 3 0 16,-3-3-1-16,-2 2 2 0,0-1-2 15,-7 2 0-15,1 3 0 0,-8-4 2 16,0 3-1-16,-4-4 0 0,-3-4 2 16,3 1-1-16,-6-8-2 0,4-5 0 0,0-3 1 15,0-7 0-15,1-3-1 0,0-3 1 16,6-4-1-16,-1-6 1 16,2-1-1-16,4-1-8 0,-3-1-29 15,6 2-34-15,-5 1-52 0,5 5-136 0</inkml:trace>
  <inkml:trace contextRef="#ctx0" brushRef="#br0" timeOffset="15338.2514">24134 12172 273 0,'0'0'160'15,"0"0"-116"-15,0 0 5 0,0 0 19 16,0 0-28-16,1 1-14 0,10-1 12 15,7 0-6-15,7 0 1 0,7-1 0 16,6-1-6-16,3-3-7 0,-5 2-1 16,6 0-7-16,-5-1-4 0,-3-2-2 15,-1 4-3-15,-4-2-3 0,-5 1 1 16,-7 2 0-16,-4-1-1 0,-9 1 1 0,-4-2-1 16,0-2-9-16,-4-1-27 15,-7-5-13-15,0 1-6 0,-9-2 10 16,1-1 8-16,-1-3 22 0,1 0 6 15,3 1 6-15,0 0 3 0,6-1 0 16,5 4 2-16,4 4 0 0,1-1 5 16,0 6 10-16,5 1 3 0,5 2-6 15,4 0-2-15,2 3-4 0,2 8 2 0,0 2-1 16,1 5 4-16,-4 2 5 0,-3 2 4 16,-6 3-5-16,-2-2-1 0,-4 4-3 15,-5 0-2-15,-8 0-2 0,-5 1-3 16,-4 0-1-16,-5-3-2 0,-2 0-2 15,0-3 1-15,1-2-2 0,3-4 1 16,6-3-1-16,11-4 0 0,4-4-1 16,4-4-31-16,2-1-43 0,8-5-12 15,12-7-57-15,1 1-99 0</inkml:trace>
  <inkml:trace contextRef="#ctx0" brushRef="#br0" timeOffset="15632.8235">24800 12043 465 0,'0'0'13'16,"0"0"4"-16,0 0 21 0,0 0 2 15,-40 61 1-15,27-33-2 0,-1-3-6 16,6 1-10-16,1-4-2 0,5 0 0 16,2-3-1-16,10-5-6 0,2 1 1 15,7-3 1-15,4-2-2 0,-4-3-5 16,5-4-1-16,-1-3-1 0,-1-1 1 15,1-5 0-15,-2-5-2 0,-5-1-1 16,-2-5 0-16,-9-2 0 0,-4-3 2 16,-1-3 4-16,-9-4-3 0,-10 0-3 15,-6-3-3-15,-5 3-2 0,-5 2 0 16,1 4-4-16,1 4-4 0,3 4-25 16,10 2-26-16,7-1-32 0,10 1-47 15,3 1-151-15</inkml:trace>
  <inkml:trace contextRef="#ctx0" brushRef="#br0" timeOffset="15981.5798">25527 11489 327 0,'0'0'11'16,"0"0"-9"-16,-65-50 0 0,34 46 30 16,2 4 14-16,-2 0 0 0,1 4-6 15,1 5-7-15,3 5-4 0,2 7-1 16,5 6-6-16,3 9-6 0,5 9-6 16,5 7-1-16,6 9 2 0,0 7 3 0,4 6 2 15,3 4-2-15,-2 3-3 16,-2 0 1-16,-3 1 2 0,1-2-3 15,-1-3-8-15,2-2 3 0,6-2-3 0,1-4 1 16,12 1-1-16,6-2-1 0,18-1-1 16,12-7 0-16,16-8-2 0,16-6-3 15,13-11-28-15,19-11-23 0,15-6-71 16,12-10-149-16</inkml:trace>
  <inkml:trace contextRef="#ctx0" brushRef="#br0" timeOffset="16432.9689">31210 11226 390 0,'0'0'6'16,"75"-4"1"-16,-36 12 21 0,-2 3 29 0,6 4-12 15,-1 7-5-15,4 6-4 16,-2 6-8-16,-2 6-9 0,2 10 4 16,-5 5-3-16,2 6 5 0,-3 7-5 0,-6 0 2 15,-2 5-2-15,-10 4 2 0,-3 3-5 16,-7 2 2-16,-6 3-1 0,-4-2-3 16,-2 1-6-16,-6-2-2 15,-2-7 1-15,-4-2-2 0,-1-6-4 0,-5-2 0 16,1-4 0-16,-2-2-1 0,-3-3 0 15,-8 3 0-15,-9-2-1 0,-9-7-27 16,-12-10-51-16,-11-9-98 0</inkml:trace>
  <inkml:trace contextRef="#ctx0" brushRef="#br0" timeOffset="26359.002">22470 8193 471 0,'0'0'102'0,"0"0"-100"15,0 0-2-15,65-36 0 16,-48 56-2-16,4 6 0 0,0 7 2 0,-5 8 0 16,1 4 0-16,-3 8 0 15,0 5 0-15,-3 8 1 0,-1 9 0 16,-2 9-1-16,-1 8 0 0,-4 10 0 0,-1 6-1 16,-1 6 1-16,-1 7 2 0,0 6-1 15,0 8 1-15,0 6 2 0,0 5 5 16,3 8 0-16,4 6-4 0,3 8 4 15,2 8-1-15,5 7-1 0,-2 7-2 16,1 7-4-16,0 6 3 0,-1 4-1 16,0 5 1-16,-4 5-3 0,-1 4 1 15,-3 1-2-15,-1 7 2 0,-5 3 3 16,0 0-3-16,-1 0 7 0,0 0 3 16,0 2 0-16,0 1-4 0,0 3 8 15,0 2 1-15,4-3 2 0,2-1-3 16,3-1 2-16,-1-1 2 0,1-4-10 15,6-5 3-15,-6-1-4 0,3-4 0 16,-1-29-5-16,-4-8-1 0,5-8-3 0,-3-8 3 16,2 19-3-16,1-12-1 0,-5-14-9 15,1-15-13-15,-3-14-23 16,1-18-21-16,0-13-74 0,-4-31-194 0</inkml:trace>
  <inkml:trace contextRef="#ctx0" brushRef="#br0" timeOffset="30030.0284">4998 10672 18 0,'0'0'198'0,"0"0"-160"0,0 0-17 16,-4-43 19-16,1 37 15 0,2 0-5 16,0 2-13-16,1 1-6 0,-1 3 0 15,1-2-4-15,-1 2-1 0,0 0-7 16,1 0-4-16,0 0-5 16,0 5-5-16,0 4-1 0,-1 4-4 0,1 10 8 15,0 2 6-15,0 7 5 0,1 6-2 16,0 2-4-16,0 3 0 0,-1 3 2 15,0 0-4-15,0-2 0 0,0-1-4 16,0 0-1-16,0-5-4 0,0-3 1 16,0-5-2-16,0-4 0 0,1-5-1 15,0-4 0-15,0-2 0 0,-1-6 0 0,0-3 0 16,0-3 0-16,0-3 0 0,0 0 0 16,0 0 1-16,0 0-1 0,-2-5-6 15,-4-4-29-15,2-1-42 16,0-3-40-16,1-1-85 0</inkml:trace>
  <inkml:trace contextRef="#ctx0" brushRef="#br0" timeOffset="30515.3656">4926 10596 195 0,'0'0'56'15,"0"0"-28"-15,0 0 13 0,0 0 19 16,0 0-8-16,0 0-13 15,0 0-4-15,-9-52-9 0,17 52-4 0,6-2-6 16,6 2 1-16,8 0 5 0,3 2 2 16,5 5-9-16,0-1-3 0,4 2 0 15,0 0-2-15,-3-1-1 0,1 2-3 16,2 1-2-16,-4 1-4 0,-3 0 5 16,-2 0 0-16,-10 5-1 0,-6-2-2 15,-8 4-1-15,-4 0 2 0,-6 1-3 16,-8-1 2-16,-11 1 1 0,-4 0-1 15,-7-5-1-15,-6 2 0 0,-2-1 1 0,-5-2-1 16,-1 3 0-16,-1-3-1 16,7-4 2-16,4 0-2 0,7-7 0 0,9 2 0 15,5-4 0-15,5 0 0 16,8 0 0-16,2 0 1 0,1-2-1 16,1-4 0-16,6 1-4 0,10-2-42 15,6-5-42-15,0 1-105 0</inkml:trace>
  <inkml:trace contextRef="#ctx0" brushRef="#br0" timeOffset="31232.1023">6397 10437 152 0,'0'0'46'16,"0"0"-29"-16,0 0-7 0,0 0 10 15,0 0 14-15,0 0-7 0,0 0-5 0,-1-33 0 16,-3 30 6-16,1 0-3 0,-1 1 6 16,1-2-7-16,1 4-4 15,-3 0-1-15,-2 0-1 0,-3 0-8 0,-3 5-6 16,-5 5 3-16,-4 1 1 0,0 5 1 16,0 1-4-16,-5 5 1 0,3 2-1 15,-4 3-2-15,1 4 0 0,1 2 0 16,-2 7 4-16,6 2-2 0,0 3-1 0,1 3 0 15,4 4 1-15,2 1 2 16,0 3-7-16,4 1 4 0,0-1-1 16,2-1-2-16,5-4 0 0,4-1 0 15,1-4 0-15,11-4-1 0,6-2 0 16,8-7-1-16,4-2 1 0,9-5 1 16,3-4 0-16,5-7 0 0,2-1-1 15,2-2 0-15,-4-5 0 0,0 1 1 0,-9-4 0 16,-4-1 1-16,-4-2-1 0,-9-1 4 15,-4 0-2-15,-8 0-1 0,-6 0-1 16,-3 0 0-16,0 0 0 0,-6 1 3 16,-5-1 2-16,-6 1-5 0,-5 1 0 15,-6-1-1-15,1 0-2 0,0-1-15 16,3-4-9-16,5-4-31 0,0-7-64 16,7 0-130-16</inkml:trace>
  <inkml:trace contextRef="#ctx0" brushRef="#br0" timeOffset="34867.6021">19147 7464 320 0,'0'0'70'16,"0"0"-64"-16,-69-19-5 0,35 10 1 0,-8 1-2 15,-5-2 0-15,-10-1-3 16,-4-2-33-16,-1 2-7 0,-6 0 14 16,-2 0 19-16,-2 0 0 0,-4 2 6 15,-1 1 2-15,-7-1 2 0,-4 2 2 0,-2 1-1 16,-4 1 7-16,3 3 3 0,-2 2 2 16,3 0-2-16,-3 0 0 0,7 5-3 15,-3 3-2-15,4 0-4 0,4 1 6 16,3 3 6-16,-1 1-4 0,4 2-6 15,2 1 1-15,5 3-1 0,0 1-2 16,2-1-1-16,1 3 5 0,1-1 2 16,9 3-2-16,-1 1 4 0,6-1 2 0,5 1-3 15,3 1-3-15,3-1-3 0,3 2 3 16,7 0-2-16,0-1-2 0,9 3-1 16,-4-2 0-16,7 1 0 15,4 0-1-15,2 1 0 0,1 3 2 16,4-4 0-16,1 4-1 0,3-1 2 0,2-3-1 15,2 2-1-15,4-5 0 16,4 2-1-16,4-4 2 0,1 0-2 0,5 1 1 16,2-3-1-16,-3-2 0 0,4 4 2 15,0-3-1-15,-2 3-1 0,-2-3 0 16,-1 1 0-16,-2 0 0 0,-1 0 0 16,-1-2 1-16,1-1-1 0,0 1 0 15,2-2 0-15,-1 0 1 0,6 1-1 16,0-3 0-16,3-1 0 0,3 0 0 0,1 1 0 15,2-2 0-15,3-2 0 16,2 3 1-16,1-4-1 0,0-1 0 16,-1 2 0-16,3-2 2 0,0-1-2 0,-2 2 0 15,0-3 0-15,2 0 0 16,-4 0 0-16,1 1-1 0,1-1 1 16,-1-1 0-16,3 2 0 0,-4-1 0 0,2 0 2 15,-2 2-1-15,0-1-1 0,3 0 1 16,-2-1-1-16,-1 0 2 15,4 0-2-15,1-2 0 0,-3 0 1 0,5 0 0 16,-1 0-1-16,0-2 0 16,1 0 1-16,4 1-1 0,-4-1 0 0,5 0 0 15,-1-1 0-15,2 0 1 0,0-1-1 16,-1 0 0-16,3-1 1 0,0 0-1 16,3 0 1-16,-1-3-1 0,0 0 0 15,2-1 1-15,1-1-1 0,1 1 0 16,0 0 2-16,0-2-2 0,-3-2 0 0,-1 1 0 15,-1 0 2-15,0-4-2 16,-2 2-2-16,-2-3 2 0,-1 0 0 16,-2 2 0-16,-2-1 0 0,2-1 0 0,-2 0 2 15,2 0-2-15,-1-1 0 16,-1-2 0-16,-1 1 0 0,-1 0 0 16,-2-2 1-16,2 1-1 0,-5-1 2 0,-2-3-2 15,-2 3 0-15,-2-2 0 0,0-1 1 16,0 2-1-16,-1-4 0 0,-3 3 0 15,2-3 0-15,-4-1-1 0,2 1 1 16,-3-3 3-16,-3 3 0 0,-1-3-2 16,-2 1-1-16,0-1 5 0,-4-2 1 15,2 0 1-15,-6 0 0 0,2-1 0 16,-4 0 0-16,2-1-2 0,-5 0 1 0,-1-1-1 16,-2 2 3-16,0-1-6 15,-5-1 1-15,-6 1 1 0,-3-1 0 16,-3 1-1-16,-5-3 1 0,-5 1 2 15,-2-2 0-15,-6 1-1 0,-2-1 3 0,-4 0 2 16,-5 2 1-16,-7-1-3 0,-7 1 0 16,-8 0 0-16,-11 1-5 0,-8 4-3 15,-14-1 0-15,-15 5 0 0,-13 2-2 16,-16 3 1-16,-19 4-9 0,-19 1-48 16,-19 1-83-16,-16 0-259 0</inkml:trace>
  <inkml:trace contextRef="#ctx0" brushRef="#br0" timeOffset="36348.6768">6517 10621 99 0,'0'0'0'0,"0"0"0"16,0 0-2-16,0 0-81 0</inkml:trace>
  <inkml:trace contextRef="#ctx0" brushRef="#br0" timeOffset="37238.3961">8812 10555 212 0,'0'0'132'0,"0"0"-95"0,0 0-21 16,0 0 19-16,0 0 2 0,0 0-13 15,0 0 0-15,0 0-6 0,22 14 4 0,-6 0 6 16,5 10-5-16,4 4-2 0,7 8 3 16,4 4 4-16,4 1-7 15,0 0-7-15,-1-3 2 0,0-3-2 0,-5-4-1 16,0-3-5-16,-8-4 2 15,-2-2-3-15,-6-2-4 0,-5-6-3 16,-3-2 2-16,-5-3-1 0,-3-4-1 16,-2-3 0-16,0 0-4 0,-4-2-23 0,-3 0-1 15,-4-5-5-15,-2-1-18 0,-2-2-18 16,-1-4-36-16,1-1-32 0,4-2-23 16</inkml:trace>
  <inkml:trace contextRef="#ctx0" brushRef="#br0" timeOffset="37507.885">9173 10582 340 0,'0'0'3'16,"1"-54"29"-16,1 45 17 0,-1 5 19 15,-1 0-14-15,0 3-6 0,0-1-9 16,0 2-11-16,-2 2-4 0,-4 7-11 16,-9 9-9-16,-10 12-2 0,-7 8 0 15,-2 10 2-15,0 0 0 0,2 3-1 0,2-2-1 16,2-1 0-16,-1-1 1 0,6-5-1 15,2-2-2-15,5-8 2 0,1-3-1 16,5-4 0-16,-1-6-1 0,4-2 1 16,1-3-1-16,1-5 0 15,3-1 0-15,-1-5 1 0,3-2-1 16,-1 0-1-16,1-1-3 0,0 0-28 0,-1-6-18 16,1-7-33-16,0-2-130 15</inkml:trace>
  <inkml:trace contextRef="#ctx0" brushRef="#br0" timeOffset="39438.1775">8449 10462 128 0,'0'0'94'15,"0"0"-85"-15,0 0-2 16,0 0 22-16,0 0-8 0,0 0 0 16,34-34-6-16,-34 34 5 0,-3 1 8 15,-2 5-12-15,-5 2-5 0,-6 7 4 0,-5 1 9 16,-7 4 4-16,-1-1-11 16,-1 3-7-16,0-1-1 0,0-1-6 0,2 4 3 15,1-2 3-15,2 3-1 0,5-3-1 16,0-2 3-16,7 1-3 15,3-5-1-15,4 0-3 0,4-6-1 16,1-4 0-16,1-3 0 0,0-2-2 16,0-1 2-16,1 0 1 0,2 0 5 0,6 0 7 15,3 0 8-15,1 0 1 0,5 0-5 16,-4 0-6-16,2 1-5 0,1 4 1 16,2 3-4-16,2 0-2 0,1 2 1 15,-1 0-1-15,0-3 0 0,-2 0-1 16,1-1 0-16,-8-1-1 0,4 1-1 0,-7-4 0 15,-3 0 1-15,-4-1-1 16,-2-1-17-16,0 1-35 0,0-1-37 16,-6 0-30-16,-1 0-51 0</inkml:trace>
  <inkml:trace contextRef="#ctx0" brushRef="#br0" timeOffset="39753.135">8028 10942 315 0,'0'0'74'16,"0"0"-27"-16,0 0-4 0,0 0-6 16,0 0-18-16,0 0-9 0,0 0-1 15,0 0 7-15,46 20 2 0,-24-12-5 16,0 1 0-16,-2-3 1 0,3 2-2 15,-2-2-4-15,-2 0-2 0,2 0-3 0,0-2-2 16,0-1 1-16,-1-1-1 0,-1-1-1 16,-1 0 3-16,-2 0-1 0,-4 0-2 15,-2-1 1-15,-5 0-1 0,-4 0 1 16,-1 0-1-16,-1 0-18 0,-5-2-15 16,-5-4-33-16,-6-3-107 0</inkml:trace>
  <inkml:trace contextRef="#ctx0" brushRef="#br0" timeOffset="41007.5013">6877 10647 280 0,'0'0'78'0,"0"0"-38"16,0 0 7-16,16-57 17 0,-1 46-20 16,3 0-10-16,3 1-6 0,5 3-5 15,2-1-4-15,-1 4 3 0,0 3-5 16,-4 1-5-16,0 4-3 0,-7 4-2 16,-2 0 0-16,-3 5-3 15,-3 2-1-15,-5 6-2 0,-3-2 2 16,-9 8-2-16,-8-1 0 0,-2 2 2 0,-8 0-2 15,0-1 1-15,0-2-2 0,2-4-5 16,2-3-3-16,6-3 4 0,4-7 2 16,6-3 2-16,4-4-1 0,2-1 2 15,1-1-1-15,0-7 3 0,2-2-1 16,4-7-2-16,8-1 0 0,3-2 0 16,3 1-1-16,5 3-1 0,-3-4-1 0,1 4 3 15,1-1 0-15,-2 0 0 16,2 3 1-16,-4 0-1 0,0 1 1 15,-2 2 1-15,-2 0 2 0,0 2 0 16,-5 1 3-16,-3 1 1 0,-3 2 1 16,-2 2 3-16,-3 2 3 0,0 0-3 15,0 1 0-15,0 0-4 0,-4 7-8 0,-5 7 0 16,-6 5 0-16,-1 8 0 0,2-2 1 16,4 1 1-16,5-3-2 0,4-2 1 15,1-1-1-15,8-5 0 0,1 3 0 16,5-4 0-16,4-4 1 0,4-2-1 15,0-1 0-15,4-3 2 0,1-3 0 16,-1-1-2-16,-3 0 0 16,-5-2 1-16,-1 1-1 0,-8 1 0 15,-6-2 0-15,-2 2 0 0,-1 0 0 0,0 0 0 16,0 0 0-16,-2 0 0 0,-2 0 0 16,-5 0-20-16,0-2-29 0,-1-5-16 15,-1-6-48-15,7-1-149 0</inkml:trace>
  <inkml:trace contextRef="#ctx0" brushRef="#br0" timeOffset="41660.5947">9967 10492 244 0,'0'0'86'0,"0"0"-53"0,0 0-7 15,-27 69 42-15,7-44-27 0,-2-1-13 16,-1-1-10-16,-4-1-6 16,-1-1-5-16,0-1 1 0,0-1 3 15,5-1 1-15,6-3-5 0,6-3-1 0,5-7-3 16,4-2-1-16,2-2-2 0,0-1 1 0,0 0 5 15,4-2 7 1,7 0 2-16,5-2-1 0,5-1-2 0,7 2-4 16,0 1-3-16,-6 2 2 0,1 4 0 15,-1 4-1-15,-5 4-2 0,2 0-3 16,0 3 3-16,1 0-3 0,-2-2 1 16,-3 0-2-16,-3-4 2 0,-1 1-2 15,-5-3 0-15,-2-1-1 0,-2-2-2 16,-2-1-43-16,0-1-17 0,-4-1-57 15,-4-1-69-15,-3 0-89 0</inkml:trace>
  <inkml:trace contextRef="#ctx0" brushRef="#br0" timeOffset="41826.0944">9689 10935 219 0,'0'0'123'0,"0"0"-87"15,0 0-7-15,0 0 31 0,0 0-17 16,0 0 3-16,66 23 2 0,-34-23-8 15,3 0-10-15,-1-1-5 0,-2-2-6 0,-3 0-11 16,-4 0-7-16,2-2-1 16,1 0-17-16,-2-5-65 0,0-1-130 15</inkml:trace>
  <inkml:trace contextRef="#ctx0" brushRef="#br0" timeOffset="42362.7824">10672 10544 237 0,'0'0'137'0,"0"0"-87"16,57-26 2-16,-31 21 7 0,-2 4-16 15,3 1-8-15,-6 1-3 16,-6 4-5-16,-6 3-13 0,-2 3-9 16,-7 2-1-16,0 4-2 0,-10 1 1 0,-5 4-2 15,-7 0 2-15,-4 0-1 16,1 2 0-16,4-6-2 0,1-1-6 15,8-4-5-15,1-7 7 0,8-2 0 0,2-4 4 16,1 0 1-16,0 0-1 0,2-3 2 16,5-4 1-16,6-6 1 0,3-3-4 15,4-2 0-15,1 0 0 0,-1-1 0 16,-1-1 0-16,-1 0 0 0,-2-3 1 16,-1 4 1-16,-3 3 0 0,-7 1 4 15,1 6 4-15,-5 4 0 0,-1 3 1 16,0 2 7-16,-4 3 0 0,-2 8-11 0,-9 7-5 15,-6 8-1-15,0 6 3 0,6-3 8 16,6 4 0-16,7-6-4 16,2-1-2-16,8-2 0 0,6-5-2 0,9-2-2 15,5-3-1-15,7-6 2 16,6-4-3-16,0-4 0 0,4-1-21 0,-1-6-40 16,-2-6-53-16,-2 1-188 15</inkml:trace>
  <inkml:trace contextRef="#ctx0" brushRef="#br0" timeOffset="42749.9914">11590 10424 416 0,'0'0'79'16,"2"-57"-28"-16,-2 45 19 0,0 8-7 15,0 2-13-15,0 2-5 0,0 0-6 16,0 1-19-16,0 9-7 0,-4 5-6 0,1 9-2 15,-6 8 2-15,3 5 7 0,1 1-2 16,-2 0-3-16,3 0-6 16,3-1-1-16,1-2-1 0,0-3 1 0,1-4-2 15,1 0-1-15,2-7-7 16,1 0-18-16,-4-3-14 0,1-2-39 0,-1-5-17 16,-1-2-48-16,0-5-84 0</inkml:trace>
  <inkml:trace contextRef="#ctx0" brushRef="#br0" timeOffset="42903.6061">11292 10642 274 0,'0'0'81'15,"0"0"-17"-15,0 0 6 0,0 0-13 16,0 0-42-16,0 0 6 0,80-28 10 16,-35 28-10-16,-1 0-7 0,4 0-5 15,-3 0-3-15,0 0-6 0,-6 0-2 16,4-2-56-16,-3 0-66 0,-5-1-78 15</inkml:trace>
  <inkml:trace contextRef="#ctx0" brushRef="#br0" timeOffset="43363.4297">12181 10629 74 0,'0'0'313'0,"0"0"-270"0,0 0-5 15,0 0 32-15,0 0-27 0,0 0-18 16,-66-46-3-16,42 43-5 0,-3 1-8 15,-1 2 0-15,1 0 0 0,2 5-1 16,0 2 3-16,5 3 2 0,4 0-1 16,2 3-4-16,3 1-3 0,0 3 0 15,8-1 1-15,3 0-1 16,0-1-4-16,6-1 0 0,8-1 0 0,1-2-2 16,6-2 2-16,0-6-2 0,2-1-10 15,-1-2 1-15,0-5 0 0,-1-6 4 16,-2-2 4-16,-1 0-2 0,-3-5 4 15,-1 0 0-15,-4-3 1 0,-1-3-1 16,-3 1 1-16,1-6 1 0,-2-2-2 16,0-1 1-16,0-5 3 0,-1-4-1 0,-3-2 1 15,1 1-1-15,-1 3 1 0,-1 5 1 16,0 6 3-16,0 8 6 0,0 9 2 16,0 4 7-16,-2 4 4 0,2 1-4 15,0 2-6-15,-1 0-10 0,0 11-6 16,-3 4-1-16,-3 8 2 0,2 5 1 15,-1 5 0-15,2 2 2 0,2 1-2 16,2 3 1-16,0-4 2 0,0 3-2 16,0-2-1-16,5-3 0 0,2 0-3 15,-2-6 2-15,4 0-2 0,-3-4-2 16,5-1-43-16,-2-4-43 0,1-5-42 16,4-5-147-16</inkml:trace>
  <inkml:trace contextRef="#ctx0" brushRef="#br0" timeOffset="43826.1561">12302 10497 266 0,'0'0'159'15,"0"0"-128"-15,37-51-4 0,-27 48 44 16,-1 3-33-16,1 0-13 0,1 0-2 16,-3 3-9-16,2 5-4 0,-7 3-3 15,3 2-4-15,-3 2 0 0,-3 3-1 16,-3 0 1-16,-4 3-3 0,-3 1 2 15,1-1-1-15,-3 2 1 0,0-1-2 16,1 0-1-16,-2-2-3 16,4-4 3-16,1-4 0 0,4-6 1 0,3-3 0 15,1-2 0-15,0-1 0 0,0-3 1 16,5-7 3-16,6-3-1 0,2-6-3 0,2-1 1 16,2-2 0-16,-1 1-1 15,2 1 1-15,-1 2 2 0,0 0 4 0,-1 3 3 16,-1 0 5-16,-3 2 0 0,3 1 5 15,-5 1-1-15,-2 2-2 0,1 1-2 16,-5 2 0-16,-2 6 1 0,-2-3-4 16,0 3 1-16,0 0-4 0,0 7-9 15,-6 9-1-15,-5 6 1 0,-2 5 1 16,4 4 1-16,-2 0-1 16,9-2 0-16,2-3 0 0,2-1-1 0,5-2 0 15,6-5 0-15,2-4 0 0,0-3 1 16,0-5-1-16,1-5 0 0,2-1 1 15,-1-6-1-15,0-4 0 0,-4 0-2 16,-6-3-13-16,0 0-20 0,-3-1-28 16,-2-1-20-16,0 1-117 0</inkml:trace>
  <inkml:trace contextRef="#ctx0" brushRef="#br0" timeOffset="44825.3634">16149 10463 275 0,'0'0'108'0,"0"0"-62"16,0 0-3-16,0 0 18 15,0 0-13-15,0 0-20 0,0 0-10 16,0 0-3-16,63 10 4 0,-36 11-1 0,0 4 4 16,2 0 7-16,-5 3-12 0,-2-1-5 15,-6-4 0-15,-2 1-3 16,-4-5-5-16,-3-1-2 0,-1 1 1 0,-6-7-2 15,0-1-1-15,0-3-4 16,0-2-29-16,0-2-10 0,0-4-24 0,0 0-35 16,0-1-57-16,1-8-23 0</inkml:trace>
  <inkml:trace contextRef="#ctx0" brushRef="#br0" timeOffset="45127.9227">16598 10440 267 0,'0'0'61'0,"0"0"-26"16,4-54 19-16,-4 48 21 0,-3 1-9 0,-2 3-21 16,-3 0-15-16,-3 2-16 15,-4 2-8-15,-6 3-4 0,3 3 0 0,3 2-1 16,0 1 5-16,2 1 1 16,-1 2 0-16,-1 2 0 0,1 0-1 0,-2 4-1 15,1 2 1-15,-3 0 2 0,2 2-1 16,0-2 2-16,6 2 2 0,0 1-2 15,6-1 1-15,4 1-3 0,1 4 0 16,8-1 0-16,2 5 0 0,1-2 1 16,2 0-1-16,-2-1-4 0,-1-2 1 15,-1-3-3-15,-6-2 0 0,1-3 0 16,-4-2 0-16,-1-1-1 0,-1-2-2 0,-5-2-39 16,-2-5-44-16,-3-4-88 0,2-4-316 15</inkml:trace>
  <inkml:trace contextRef="#ctx0" brushRef="#br0" timeOffset="45617.8058">15916 10413 275 0,'0'0'112'0,"0"0"-83"16,0 0 20-16,0 0 14 0,0 0-27 15,0 0-18-15,0 0-8 0,0 0 11 16,-28 45 4-16,5-18-2 0,-4 3-6 16,-4-2-7-16,-1 1-4 0,1-1 1 15,5-4 3-15,6 0-1 0,4-6 1 16,9-1-3-16,5-4-2 0,2-2 0 15,5-1 2-15,4-2 0 0,8 0 0 16,8 1 4-16,5-4 5 0,8 1-7 16,-3-2-6-16,-1 1 0 0,-4-2-1 15,-12 0-2-15,-8 3 0 0,-5-1-17 16,-5 3-49-16,-5 1-22 0,-5 0-61 0,-6 0-71 16</inkml:trace>
  <inkml:trace contextRef="#ctx0" brushRef="#br0" timeOffset="45772.1954">15477 10892 367 0,'0'0'74'0,"0"0"-43"0,0 0-1 16,0 0-2-16,58 23 0 0,-28-13 9 0,1 3-1 16,0-2-14-16,-2-2-14 15,-3-2-4-15,-2-2-3 0,1-1-1 0,-4-2-21 16,-3-2-66-16,-3 0-141 15</inkml:trace>
  <inkml:trace contextRef="#ctx0" brushRef="#br0" timeOffset="46464.7007">14604 10505 158 0,'0'0'131'15,"-7"-62"-92"-15,7 50 21 0,0 6 18 16,0 5-18-16,0 1-4 0,1 4-28 16,4 4-16-16,4 6 5 0,0 5 10 15,-3 1-6-15,1 2-4 0,-1-2-4 16,2 2-2-16,0-5-7 0,-2-3 0 16,2 0-1-16,2-7-1 0,4-1-1 15,2-3 0-15,1-3 0 0,4-2 1 16,1-6-2-16,2-2 0 0,-4-3 0 15,-3 0-1-15,-3-2 1 0,-4-2 0 16,-2 0 0-16,-4-3 1 0,-3 2-1 0,-1 0 2 16,0 4 0-16,-2 2 0 15,-2 6-1-15,-1 4 2 0,3 1 5 16,0 1 7-16,1 1-1 0,-3 9-9 16,0 7-5-16,-1 5 1 0,0 5 3 15,5 6 1-15,0 4 2 0,1 2-3 16,1 2 0-16,0 1 2 0,0 2 1 15,-2-4-1-15,0 4-1 0,0-1-2 0,-5-3 0 16,0 3-2-16,-2-5 0 16,0-1-1-16,1-5 1 0,-2-1-1 0,-1-6 0 15,0-2 2-15,-1-4-2 0,-2-4 0 16,1-3 0-16,1-3 0 0,-4-5 2 16,3 0-2-16,-3-4 1 0,1-1 2 15,1-6-1-15,-3-6 0 0,2-4 1 0,2-5-1 16,1-8 2-16,8-4-3 15,2-3-1-15,4 2 0 0,8 2 0 16,6 3-3-16,7 5 1 0,9 2-3 16,8 1-19-16,11 1-31 0,4-5-53 15,-3 2-144-15</inkml:trace>
  <inkml:trace contextRef="#ctx0" brushRef="#br0" timeOffset="46945.2097">17383 10426 365 0,'0'0'71'0,"0"0"-41"16,0 0 11-16,0 0 19 0,0 0-26 15,0 0-16-15,-54 23-1 0,22-4-2 16,-2 2-2-16,-2-2-4 0,4 3-1 15,5-1 2-15,4-2 0 0,7 0 1 16,7-4-4-16,5-1-4 0,3-6-1 16,1-5-2-16,1 0 0 0,6-3 0 15,2 0 2-15,9 0 3 0,3 0-1 16,-2 0 1-16,0 0 0 0,-3 1 0 16,0 7 0-16,-1 2 0 0,2 3 0 0,-1 2 0 15,2 2-3-15,-1-2 0 16,-2-1-1-16,-1-2 0 0,-4-1 0 0,-1-2-1 15,-6-3-4-15,-2 1-37 0,-1-1-30 16,-2-1-2-16,-2 1-53 0,-9-3-22 16,-1-2 10-16</inkml:trace>
  <inkml:trace contextRef="#ctx0" brushRef="#br0" timeOffset="47088.582">17123 10815 184 0,'0'0'121'0,"0"0"-63"0,0 0 28 16,0 0-19-16,0 0-16 0,0 0-8 15,0 0-17-15,0 0-14 0,0 0-5 16,50 13 13-16,-27-3 1 0,5-2-4 16,3 0-13-16,-1 0-2 0,4-5-2 15,0-2-6-15,3-3-67 0,-4-8-151 0</inkml:trace>
  <inkml:trace contextRef="#ctx0" brushRef="#br0" timeOffset="47697.112">18038 10580 175 0,'0'0'189'0,"21"-55"-169"16,-8 29 33-16,0 2 10 0,4 5-13 0,-1 3-4 15,2 6-5-15,-2 5-9 0,-1 3-2 16,-3 2-3-16,-2 5-11 0,1 2-4 16,-4 4-6-16,2 3 3 0,-3 1-3 15,1 2-1-15,-2 2 1 0,2-2 0 16,2-1-5-16,-1-2-1 0,1-2 1 15,6-3-1-15,-1-4 2 0,4-3-1 16,2-2 1-16,1-3-1 16,0-4 0-16,-5-1-1 0,-5-2 1 0,0 2-1 15,-7-4 1-15,1 2 1 0,-2-5-1 16,-2-1 0-16,-1-2 1 0,0 1-1 16,-1 1 0-16,-3 1 0 0,2 8 0 0,1 4-1 15,0 1 2-15,1 2 2 0,-1 4 5 16,-1 4-9-16,1 10-1 0,-2 4 1 15,3 8 0-15,0 2 0 0,0 6 1 16,0 2 0-16,0 0 1 16,0 3-1-16,0-1 4 0,-2-2-3 0,-5 3 1 15,-1-5-2-15,-3-1 0 0,-2-7 0 16,2-1 0-16,-2-4-1 0,-3-6 1 16,2-1 1-16,-3-3-1 15,2-4 1-15,1-4 1 0,2-3 0 0,0-4-3 16,-1 0 2-16,0-4 0 0,1-5-1 15,2-4 0-15,0-2-1 0,3 0 1 16,1-2-1-16,4 3-12 0,2 0-22 16,1 2-38-16,7-4-29 0,2 0-131 15</inkml:trace>
  <inkml:trace contextRef="#ctx0" brushRef="#br0" timeOffset="48052.7663">18885 10410 173 0,'0'0'100'0,"0"0"39"0,0 0-81 16,0 0 11-16,0 0 5 0,0 0-22 15,0 0-20-15,0 0-19 0,8 7 7 16,-8 15 10-16,2 2 2 0,-2 1-15 16,3 0-9-16,-1-1-5 0,1-1-2 15,3-1-1-15,-4 1 0 16,0 0-1-16,-1 0-33 0,-1-4-15 0,0 2-13 15,-3-4-22-15,-3-2-37 0,-2-5-60 16</inkml:trace>
  <inkml:trace contextRef="#ctx0" brushRef="#br0" timeOffset="48196.9961">18638 10683 190 0,'0'0'124'15,"0"0"-96"-15,0 0 34 0,0 0 12 16,0 0-21-16,-8-54 1 0,32 45-37 0,9 0-9 15,8-1 0-15,8 1-4 16,2 2-1-16,2 1-3 0,-1 2-1 16,-5 1-19-16,-2-1-89 0,-10 1-87 15</inkml:trace>
  <inkml:trace contextRef="#ctx0" brushRef="#br0" timeOffset="48685.4459">19469 10578 253 0,'0'0'138'0,"0"0"-114"0,0 0 1 16,-8-50 39-16,-1 37-16 0,-4-3-22 16,-3 4-3-16,-1 1-8 0,-4 0-7 15,-1 6 2-15,-1 1-1 0,-3 3-1 16,3 1 1-16,2 3 3 0,0 4 2 16,3 3 1-16,5 3-4 0,0 2-5 0,1 1-1 15,5 0-2-15,1 0-3 0,5 0 1 16,1 0 0-16,3 0-1 15,8-2 0-15,3-1 0 0,3-3 0 16,2 0 0-16,0-5-2 0,4-2-2 16,-4-3-3-16,-4 0 4 0,0 0 2 0,-4-6 1 15,3-3 0-15,-5-2 1 16,-1-2-1-16,-1-2 1 0,-1-4 0 16,-3-2 0-16,-1-3 0 0,-1-4 0 15,-1-1 1-15,0-4-2 0,0 0 0 0,0-2 1 16,0 1 0-16,0 6 0 0,0 4 0 15,0 6 4-15,0 5 6 0,0 3 1 16,0 6 5-16,0 1 4 0,0 1-1 16,0 2-4-16,0 0-5 0,0 6-10 0,0 6-1 15,0 9 0-15,1 2 0 0,4 3 5 16,0 2 1-16,0 0 0 0,3 1 0 16,-2-1 1-16,2 3-2 15,-1-2-2-15,-3 0-1 0,-1 0-2 16,0-3 0-16,-3 2 0 0,-3-4-2 15,-2-1-21-15,1-2-22 0,-3-4-16 16,6-4-10-16,1-6-29 0,0-3-52 16,9-3-34-16</inkml:trace>
  <inkml:trace contextRef="#ctx0" brushRef="#br0" timeOffset="49132.4575">19610 10455 249 0,'0'0'58'16,"11"-59"-14"-16,-7 52 12 0,0 1 17 15,1 4-20-15,-2 2-1 0,-1 0-19 16,2 0-12-16,3 8-11 0,-1 0 2 16,3 3 5-16,-2 2-2 0,0 0-6 0,2 0-1 15,1 0-4-15,-2-4-3 0,2 1 1 16,1-3-2-16,0-3 2 0,1 0-1 16,0-2-1-16,2-2 0 0,0 0-1 15,-2-3-7-15,-3-2 3 16,1-3 4-16,-3-1 1 0,1-1 0 0,-4-5 1 15,-1 0 2-15,2 1-1 0,-2-3-1 16,-2 4 3-16,0 4 6 0,-1 1 0 16,0 5 1-16,0 3 2 0,0 0 6 15,0 0 0-15,0 6-17 0,0 6-2 16,0 7 0-16,0 5 1 0,1 6 1 0,3 1 2 16,-2 1-1-16,1 0 0 15,-1-2-1-15,-2 1 1 0,0-1 0 16,-6-2-1-16,-2 0-2 0,-4-2 2 0,-3 0-1 15,-2-3 0-15,-2-2 0 16,-2-2 0-16,1-5 1 0,0-1-2 16,4-6 1-16,6-3 1 0,1-2 0 15,6-2 1-15,0-1-1 0,1-4 1 16,-1-6 1-16,1-1-4 0,2-2 0 0,0-1-16 16,6 2-36-16,3-4-30 0,5 1-69 15,-1 0-165-15</inkml:trace>
  <inkml:trace contextRef="#ctx0" brushRef="#br0" timeOffset="49715.3147">19957 10102 156 0,'0'0'33'0,"0"0"0"0,0 0-1 0,0 0 6 16,0 0-6-16,0 0-7 16,0 0 6-16,0 0-17 0,18-15-9 15,-8 21 2-15,4 0 11 0,3 3 8 16,2 6-4-16,-1 1 1 0,3 3 4 16,-1 2-7-16,3 0 2 0,-2 5 2 0,-1-2-9 15,0 2-2-15,-1 0-1 16,-3 2 0-16,-1 3-5 0,-5 0 2 15,0 2 0-15,-4 0-2 0,-3 2-1 0,-2-3-5 16,-1-2 2-16,0-3-2 0,-2-2 0 16,-3-3-1-16,-3-1 2 0,-1-3 1 15,-2 1 3-15,-4 2 1 0,-1 1-1 16,-2 0-2-16,-2-1-1 0,0-1 0 16,-1-1-1-16,-1-3-1 0,4-1 0 15,1-3 0-15,6-2-1 0,-1-3 3 16,3-3-3-16,4-1 4 0,3 0 1 15,1-1-1-15,0 0 1 0,1-2 1 16,0 0 3-16,0 0-1 0,0 0-3 16,0 0-3-16,0 0-1 0,0 0-1 15,-2 0-9-15,-2-3-27 0,1-5-46 0,-2-2-110 16</inkml:trace>
  <inkml:trace contextRef="#ctx0" brushRef="#br0" timeOffset="79279.8418">12967 9765 97 0,'0'0'156'0,"0"0"-132"16,0 0 4-16,5-54 10 0,-5 49 18 16,0 2-10-16,0 0-10 0,0 3-2 15,0 0-3-15,0 0-5 0,0 0-6 16,0 0-5-16,0 0-8 0,0 0-2 16,0 3-3-16,0 2-1 0,0 2-1 0,2 6 3 15,0-1 5-15,0 5 3 0,-1 1-2 16,-1 1 1-16,0 3 0 0,0 0 1 15,0 0-2-15,0 3 2 0,0 0 2 16,0 0-6-16,0 1 0 0,0 2-1 16,0 0-1-16,0 1 1 15,1-1-1-15,1-1-1 0,2 0-2 0,-3-2 1 16,2 0-2-16,-2 2 1 16,1 0-2-16,-1 1 2 0,-1 2 0 15,2-1 0-15,1 0 0 0,0 1 1 0,0 0-2 16,-1 1 1-16,0-1-1 0,2 0 1 15,-3 1 1-15,2 1 4 0,-1-1-3 16,1 2 4-16,-2 2-3 0,0-2-1 16,1-1 3-16,-1 0-1 0,0 2-2 15,-1-2-3-15,0 1 1 0,0 2 0 0,0-2 1 16,0 4 0-16,0 0 3 16,-1 1-2-16,0 1 0 0,0-1-1 0,1 1 0 15,0 0 3-15,0-1 1 0,0 0-3 16,0-2-3-16,0 4 0 0,1-3 1 15,0 2-2-15,1-1 0 16,-1-4 1-16,1 3 0 0,-1 0 0 0,1 0 0 16,-2-3 0-16,0 2 0 0,0 0-1 15,0-2 3-15,0 1-1 0,0-1 1 16,-3 0-3-16,3 0 2 0,0-2-1 16,0 0-1-16,0-1 1 0,0-2-1 15,0 0 1-15,0-5 0 0,0 4-1 16,0-6 0-16,0 1 0 0,0-1 0 15,0-4-1-15,1-1-1 0,2 1 2 16,-2 0 0-16,0 0-1 0,-1-1 1 16,0-2 0-16,0-1 0 0,0-5 0 0,0 2 0 15,0-2 1-15,0 0-1 0,0-2-1 16,0-4 1-16,0 2 1 0,0-2-1 16,0-2 0-16,0 2 1 0,0-3-1 15,0 0 0-15,0 0 0 0,0 0 1 16,0 0 0-16,0 0-1 0,1 0 1 15,-1 0 0-15,1 1 2 0,-1-1-1 16,0 0 2-16,0 0 3 0,0 0 1 16,0 0-3-16,0 0 1 0,0 0 1 15,0 0-2-15,0 0-2 16,0 0 0-16,0 0 0 0,0 0 0 0,0 0-3 16,0 0 1-16,0 0 0 0,0 0-1 15,0 0 1-15,0 0-1 0,0 0 0 16,0 0-2-16,-3 0-21 0,-3-4-18 0,-3-8-63 15,-5-5-123-15</inkml:trace>
  <inkml:trace contextRef="#ctx0" brushRef="#br0" timeOffset="84152.5476">1371 10412 70 0,'0'0'33'0,"0"0"-33"16,0 0 79-16,0 0-58 16,6-51 2-16,-6 40 4 0,0 3 13 0,-2-1 0 15,-1 4 3-15,-2-1-5 0,0 0-9 16,1 2-3-16,0 0-5 0,-1 2 1 16,-1 1-4-16,-1 1-5 0,-2 0 1 15,1 5-6-15,-5 2 1 0,1 4-4 16,0 0 2-16,-2 4-1 0,1 4 0 15,-3 0 0-15,2 7 1 0,1 0-2 16,4 6 1-16,-1 5 0 0,6 1 1 16,-1 4 3-16,3 0-2 0,2 1 3 15,0 0-5-15,1 3 2 0,4 1-1 16,-1 0-4-16,1-1 0 0,2-2-1 16,-1-1-1-16,4-2-1 0,-4-2 2 15,3-3-2-15,-2-3 2 0,1-2 0 16,-2-3 1-16,-3-4 2 0,-1-2 1 15,-2-1 2-15,0-3 2 0,-1-2 0 16,-3-1 0-16,-2-4-3 0,-4-1-1 16,0-1-3-16,-1 0 1 0,-2-2-1 0,0-3 0 15,-2-2-1-15,1-2-1 0,1 0 0 16,-2 0 0-16,1-4 0 16,0-3-1-16,1-4 0 0,-1-1-11 0,5-2-12 15,-2-5-15-15,6-3-39 0,4-3-35 16,1-3-70-16,0 1-102 0</inkml:trace>
  <inkml:trace contextRef="#ctx0" brushRef="#br0" timeOffset="84410.1268">905 10918 227 0,'0'0'122'0,"0"0"-95"0,0 0 1 0,0 0 21 15,0 0-2-15,67 10-8 16,-36-8 1-16,2-2-13 0,0 0-8 0,-4 0-3 16,0 0 1-16,-2-2-1 15,-4 2-6-15,-1 0-1 0,-4-2-7 0,-5 2 2 16,-3 0-2-16,-4 0-2 0,0 0 2 16,-5 0-1-16,-1 2 0 15,0-2 0-15,0 0-1 0,-2 2 0 0,-4-1-3 16,0 0-13-16,-3 1-24 0,-2-2-37 15,-3-2-85-15,2-5-114 0</inkml:trace>
  <inkml:trace contextRef="#ctx0" brushRef="#br0" timeOffset="86001.9329">1280 11550 111 0,'0'0'115'0,"0"0"-67"16,0 0-7-16,0 0 8 0,0 0 4 16,-7-27-5-16,7 26-10 0,0-2-5 15,0 3-8-15,0 0-1 0,0 0-6 0,0 0-5 16,0 0-4-16,0 0-2 0,1 2-2 15,2 2-3-15,5 3 2 0,-1 1 2 16,1 4 5-16,0 1-2 16,4-2 2-16,-4 7-3 0,3-2-3 0,1 0-3 15,-2 5 4-15,3-4-1 0,1 2 1 16,1 2 0-16,-2-3 2 0,2 1-3 16,-1-3-1-16,1 0 0 0,0 0 0 15,0-2 3-15,-1 0-3 16,-2-1-1-16,-1 0-1 0,0-2-1 0,-2-3-1 15,0 1 1-15,-4-5-1 0,1 0 2 16,-3 0-1-16,-3-3-1 0,1-1 1 16,-1 0 0-16,0 1 1 15,0 0 0-15,0-1 0 0,-3 1 0 0,-5-1-2 16,0 0-10-16,-2 0-19 0,2-3-15 16,0-5-9-16,3 0-27 0,3-3-58 15,0-2-58-15</inkml:trace>
  <inkml:trace contextRef="#ctx0" brushRef="#br0" timeOffset="86451.485">1558 11484 94 0,'0'0'161'16,"0"0"-122"-16,0 0-18 0,0 0 32 16,0 0 9-16,0 0-24 0,0 0-11 15,0 0 2-15,-10-37-5 0,9 34-3 0,0 3-3 16,-2 0-5-16,1 0 3 0,0 2-5 16,-3 4-3-16,-4 7-4 15,0 5-1-15,-3 3 4 0,-3 7-2 0,-1 4-1 16,-2 2 2-16,1 3 0 0,0-1-1 15,-1 2 2-15,-4-3-4 0,1 0-1 16,4-2 0-16,0-3-1 16,6-5 0-16,0-2 1 0,2-5-2 0,3-2 0 15,0 0 0-15,0-5 1 0,3-2-1 16,2-3 1-16,0-3-1 0,1 0 2 16,0-2-1-16,0 1 1 0,0-2 3 15,0 0 3-15,0 0 0 0,0 0 1 16,0 0-3-16,0 0-2 0,0 0-1 15,0-2-3-15,0 1 0 0,0-2-2 16,0-1-17-16,1-2-24 0,3-3-26 16,4-3-70-16,-3-3-99 0</inkml:trace>
  <inkml:trace contextRef="#ctx0" brushRef="#br0" timeOffset="88522.1331">14619 11469 75 0,'0'0'33'0,"0"0"14"16,0 0 6-16,0 0-33 0,-53-43 11 15,47 35-2-15,0 1-3 0,1 0 2 0,3 2 4 16,1 2-3-16,1 0 8 0,0 1-12 15,0 2-4-15,0 0-10 0,1 2-8 16,9 10-3-16,2 6-3 0,5 7 3 16,5 7 8-16,-1 3 9 0,4 2-1 15,0 0-1-15,3-1 3 16,2-2-2-16,3-6 4 0,7-1 1 0,4-5-7 16,10-1-5-16,5-6 0 0,6-7 0 15,5-2-3-15,5-6 0 0,3-4-4 16,3-7-2-16,0-1 0 0,1-3 0 0,-4-3 0 15,-1 6 0-15,0-1 1 16,-5 5 0-16,-2 5 0 0,-2 3 3 16,-4 8 3-16,-2 8 4 0,0 2-2 0,0 5-5 15,1-2 9-15,-1 6 3 16,-1-4-9-16,-5 2-5 0,0-2 0 16,-3-3-1-16,-2-2 0 0,-1-4 1 0,-1-2-1 15,2-6-1-15,-5-2 1 0,0-4 0 16,-4 0 0-16,-1-7-1 0,-1-2 0 15,-5-2 0-15,-2-2-1 0,-2-2 0 16,0-2 1-16,-3 0 1 0,-1-3-1 16,3-4 0-16,-4 1 0 0,2-5 2 15,5-3-2-15,-1 2 0 0,7-3 0 16,2 2 0-16,0 4 1 0,5 4-1 16,0 3 0-16,3 6 1 0,1 4-1 0,-6 3 0 15,2 5 0-15,-3 1 0 0,1 0 0 16,-2 3 0-16,4 1 0 0,3 0 0 15,-1-1-4-15,4 1 4 16,1-3 0-16,6 2-1 0,0 0 2 0,3 0-1 16,2-1 0-16,-1 1 1 0,1 0-1 15,-2-3 1-15,-1 2 0 0,0 1 0 16,-5-1-1-16,-2 3 1 16,2-2 0-16,-3 0-1 0,-3 1-2 0,0-1 2 15,-1 2-1-15,1-2 1 0,2 1-1 16,0 0 1-16,4-2 1 0,-2 1-1 15,5-3 0-15,-2 0 1 0,-1 0 0 16,-1 0 0-16,-5-2-1 0,-5-3 1 16,-2-2 1-16,-6-1 1 0,-3-5-1 15,-3 0 2-15,-4-3 4 0,-1-6-2 0,0 1-2 16,-2-6-1-16,2 0 0 0,1-4 0 16,-5-4-3-16,1-2 1 0,-1-2-1 15,-10 2-4-15,-5 6-27 16,-10 9-18-16,-18 8-46 0,-8 4-133 0</inkml:trace>
  <inkml:trace contextRef="#ctx0" brushRef="#br0" timeOffset="88995.1335">17344 12060 225 0,'0'0'99'16,"0"0"-55"-16,0 0-6 0,0 0 18 15,0 0-6-15,0 0-8 0,-38-9-5 16,38 9-8-16,1 0-13 0,4 3-6 0,8 0 0 15,7 4 11-15,7-4 4 0,7 3-3 16,2-2-5-16,3-3-8 16,-1 0-5-16,-6 0-2 0,-5 1 1 0,-5 1-3 15,-5-1 0-15,-7 2-6 16,-2 2-20-16,-6 0-14 0,-2 1-22 0,-9 2-22 16,0 2-26-16,-7-2-21 0,-1-2 7 15</inkml:trace>
  <inkml:trace contextRef="#ctx0" brushRef="#br0" timeOffset="89159.2663">17207 12266 330 0,'0'0'66'0,"0"0"-43"0,0 0 10 15,0 0-17-15,0 0 17 16,64 25 10-16,-26-23-2 0,10-2-15 16,2 0-6-16,-1 0-2 0,-2 0 1 15,-8 0-5-15,-5 0-11 0,-5 0-1 0,-5-2-2 16,1 0-10-16,-4-2-39 15,2-4-63-15,-5 2-112 0</inkml:trace>
  <inkml:trace contextRef="#ctx0" brushRef="#br0" timeOffset="89471.5807">18274 11984 314 0,'0'0'119'16,"0"0"-93"-16,0 0-16 0,0 0 56 16,0 0-7-16,0 0-26 0,0 0-8 15,0 0-3-15,0 0-6 0,-63-20-4 16,41 35 2-16,0 7-1 0,-4 9-2 16,-1 6 2-16,-2 5 1 0,-3 2 3 15,4 1 1-15,5-2-8 0,-3-2-1 16,7-3-4-16,4-7-2 0,5-4-1 15,0-6-1-15,5-5-1 0,2-5 0 0,0-6 0 16,3-3-12-16,0-2-29 0,6-2-7 16,4-6-7-16,7-8-17 0,4-5-55 15,-1 2-61-15</inkml:trace>
  <inkml:trace contextRef="#ctx0" brushRef="#br0" timeOffset="89694.6473">18199 11925 316 0,'0'0'21'16,"0"0"20"-16,0 0 29 0,0 0-6 16,0 0-21-16,0 0-16 0,0 0-10 15,0 0 3-15,0 0 11 0,37 23 2 16,-30 1-2-16,0 2-2 0,0 4-8 0,1-4 0 16,-1 2-2-16,4-1-8 0,-1-1-1 15,-1-1-5-15,3-2-1 0,-4 1-4 16,2-1 1-16,-5-3 0 0,3 2-1 15,-5-4-1-15,-2-2-5 0,-1 0-30 16,0-4-14-16,0-2-19 0,-6-4-33 16,0-3-89-16,2-3-122 0</inkml:trace>
  <inkml:trace contextRef="#ctx0" brushRef="#br0" timeOffset="89874.5624">17914 12198 272 0,'0'0'165'0,"0"0"-134"0,0 0 25 16,0 0-3-16,0 0-35 0,0 0 8 0,72 0 18 15,-19-1-9-15,9 1-13 16,0-1-11-16,-6-1-5 0,-5 2-4 0,-4 0-2 16,-4-3-13-16,-1-6-98 15,-2-7-255-15</inkml:trace>
  <inkml:trace contextRef="#ctx0" brushRef="#br0" timeOffset="93175.9272">1804 11176 110 0,'0'0'37'0,"0"0"23"0,-3-3-35 15,3 3-3-15,0 0 8 0,0 0-2 16,0 0-6-16,0 0-4 0,0 0 0 15,0 0-6-15,0 0-4 0,0 0-1 16,0 0 2-16,0 2 1 0,0 3 3 16,0 1 3-16,0 1-4 0,0 0-1 15,-1 1-2-15,1 3 1 0,-1-1 1 16,0 1 0-16,-1 0-1 0,1 0 2 16,0 2-1-16,-2-2-5 0,2 0 0 0,1 1-3 15,-2 4 2-15,2-1 4 0,-1 2-1 16,0 2 0-16,1-1 0 0,0 4-2 15,0 1-1-15,0 2-2 0,0-2 2 16,1 4-2-16,-1-2 1 16,1 1 0-16,0-3 0 0,0 1 1 15,-1-3-3-15,0 0 0 0,0 1 0 0,0-1 0 16,1-1 0-16,-1 2 0 0,0-1 1 16,0-1-2-16,0-1 3 0,0-3 2 15,0-1-1-15,0-1-3 0,0 2-2 16,0-3 0-16,1 4 2 0,1-2 0 15,-1-1-1-15,1 3 2 0,-1-2-1 16,1 0 0-16,-1 2-1 0,1-2 2 16,-1 1 1-16,1-2 0 0,-1 0-1 15,1-2-1-15,1 3 0 0,-2-2 0 0,1-1-1 16,-1 4 0-16,1-2 0 0,0-1-1 16,0 1 2-16,-1-1-1 0,3 3 1 15,-2-4-1-15,0 3 0 0,0-1 1 16,0-1-1-16,-2 1 0 0,1-2 0 15,1 0 0-15,-1 0-1 0,0-3 1 16,-1 2-1-16,1-3 1 0,0 1 0 16,-1-1 0-16,0-2 0 0,2 2 0 15,-2-3 0-15,0 0 0 0,0 1 1 16,0-3-1-16,0-1 2 0,-2 0-2 0,2-1 0 16,-2 1 1-16,2-2-1 15,-1 0 1-15,-2 0 0 0,2 0-2 16,-3 0 0-16,1-2-1 0,0-6-16 0,1-7-32 15,2-4-69-15,0-5-187 0</inkml:trace>
  <inkml:trace contextRef="#ctx0" brushRef="#br0" timeOffset="95580.68">2344 10408 105 0,'0'0'152'16,"0"0"-121"-16,0 0-9 0,0 0 25 15,0 0 7-15,0 0-18 0,0 0-10 16,0 0 3-16,-27-37-3 0,21 37-7 16,-1 0-2-16,0 0-2 0,-4 3-4 15,2 3-4-15,-3 1-1 0,0 3 1 0,-1 3 0 16,-1 2-2-16,2 3 0 0,-2 4 0 16,2 3-2-16,2 2 1 0,-2 2 0 15,1 1 0-15,4 1 0 0,1 0 0 16,1 0 1-16,3-1-2 0,2-3 0 15,1 2 0-15,6-3-1 0,1 3 2 16,3-2-1-16,2-3 1 0,0-1 1 16,4-3 1-16,2 0-3 0,0-3 0 0,1-4 0 15,0 0 0 1,-1-2 1-16,-3-4-3 0,-1-1 2 16,-4-1-1-16,-4-2-1 0,-1 1 2 0,-4-3 0 15,-1 0 3-15,-1-1 1 0,0 0 1 16,0 0 1-16,0 0 0 0,0-1 1 15,0-2-3-15,-1 1-3 0,-1-3-3 16,-2-3-1-16,2-2-15 0,0-1-13 16,1-3-26-16,1-4-58 0,0-1-111 0</inkml:trace>
  <inkml:trace contextRef="#ctx0" brushRef="#br0" timeOffset="96261.7015">2331 10611 141 0,'0'0'281'15,"0"0"-240"-15,0 0-31 0,0 0 23 16,0 0 20-16,50-35-17 0,-34 32-10 16,2 1-2-16,-1 0-6 0,-2 2-2 15,0 0-4-15,-3 3-2 0,-1 1-1 16,-3 1 0-16,0 4-5 0,-4 2-1 15,-2 4-1-15,-2 0-1 0,-1 5 0 16,-6 0 1-16,-6 3-1 0,-2 1 2 16,-3 0-3-16,0-4 0 0,0-2 0 15,2-4-2-15,1-1-3 0,6-5 4 0,1-2 1 16,4-2 0-16,2-4 0 0,2 1 0 16,0-1 2-16,0-2 1 0,1-3 0 15,5-6-3-15,3-3 0 0,7-2-1 16,1 0 0-16,3 1 1 15,1-2 0-15,-2 1 0 0,-1-1 1 0,-1 0 0 16,0 1-1-16,-4 0 0 16,0 1 3-16,-2 2 1 0,-1 0 2 0,-2 3 2 15,-2-1 4-15,-3 3 0 0,-1 3 1 16,-2 1 0-16,0 2 1 0,0 0-3 16,0 2-3-16,0 0-2 15,-3 0-6-15,0 8 0 0,-3 4-2 0,1 8 2 16,-2 4 1-16,4 4-1 0,3-2 0 15,0 2 0-15,3-3 1 0,6-1 0 0,0-3-1 16,1-1 1-16,3-3-1 0,-1-3 0 16,-1-2 0-16,2-2 0 15,-2-2 0-15,-2-2 0 0,3-2 0 16,-6-2 0-16,-2-1 0 0,-2-1-1 16,-2 0-13-16,0 0-9 0,0 0-9 15,-3-6-16-15,-3-1-69 0,0-2-148 16</inkml:trace>
  <inkml:trace contextRef="#ctx0" brushRef="#br0" timeOffset="98632.5307">2813 10322 103 0,'0'0'67'0,"0"-17"1"0,0 9-41 16,0 3 1-16,-1 1 12 0,1 2 17 15,-1 1-7-15,1 1-18 0,-1 0-2 16,0 0-3-16,1 0-1 0,0 0-6 16,0 0-7-16,0 7-10 0,-1 7 0 15,0 6-2-15,1 9 6 0,0 6 9 16,0 6 6-16,0 6-6 0,0 1-2 16,1 4-2-16,-1 0 2 15,0 1 0-15,0-1-6 0,-1-3-2 0,-1-3-3 16,-2-2 0-16,2-4-2 0,0-5 0 15,1-3-1-15,0-3 1 0,0-4 1 0,1-5 0 16,-1 1 3-16,1-6-1 16,-1-5 0-16,-1-3 1 0,2-4-3 0,-1-2 0 15,1-1-1-15,0 0 1 16,-1 0 1-16,1-2 1 0,-4-7-4 0,4-3-6 16,0-2-26-16,0-4-21 0,5-3-17 15,1-4-55-15,4 3-92 0</inkml:trace>
  <inkml:trace contextRef="#ctx0" brushRef="#br0" timeOffset="98917.8381">3065 10468 122 0,'0'0'248'0,"0"0"-206"0,0 0 4 15,0 0 26-15,0 0-23 0,0 0-25 16,0 0-9-16,0 0 3 0,-30 47 1 0,19-16 4 16,2 2 3-16,-2 6-8 0,-2 3-6 15,-1-2 5-15,-1-1-3 16,0-3-3-16,-2-3-5 0,2-1 2 0,1-8-4 16,5-3-1-16,1-3-3 15,1-5 1-15,4-3-1 0,0-2 0 0,3-4 0 16,0-2-14-16,0-2-25 0,4-3-22 15,6-6-19-15,2-7-31 16,0-4-70-16</inkml:trace>
  <inkml:trace contextRef="#ctx0" brushRef="#br0" timeOffset="99130.425">2958 10523 279 0,'0'0'57'0,"0"0"-14"0,0 0-14 16,0 0 25-16,0 0-18 0,0 0-19 15,0 0 15-15,0 0 6 0,31 78-6 16,-20-48 1-16,4 2-4 0,-1-2-9 16,0-2-1-16,0-2-7 0,-1-4-6 0,-2 0-2 15,0-3-2-15,0-3 0 0,-4 1-2 16,-1-2 1-16,-1-1-2 0,-3-2-10 16,-2 0-36-16,0-5-28 15,-7-3-83-15,1-3-79 0</inkml:trace>
  <inkml:trace contextRef="#ctx0" brushRef="#br0" timeOffset="99291.4983">2870 10701 269 0,'0'0'34'0,"0"0"-4"16,72 10 33-16,-46-1-16 15,2-3-17-15,1 1 6 0,-1-3-12 0,-3 3-13 16,-3-3-8-16,-4-2-3 15,-2-1-7-15,-5-1-67 0,-1-4-78 16</inkml:trace>
  <inkml:trace contextRef="#ctx0" brushRef="#br0" timeOffset="99749.3872">3021 10190 149 0,'0'0'153'16,"0"0"-127"-16,0 0 5 0,0 0 27 15,0 0-23-15,58-15-15 0,-37 27 0 16,1 4 0-16,1 7-3 0,2 2 2 0,0 3 4 16,-3 1-5-16,0 5-4 0,-5-2 0 15,-1 1-4-15,-5-3 1 16,-4 0-2-16,-3-1-2 0,-3-2-1 0,-1 0-3 15,-1-1-2-15,-4 2 1 0,1 3 1 16,-4 0-2-16,2 5 2 0,-1-1 0 16,-1 4 3-16,-1 0 0 0,0 0 0 15,0 1 0-15,0-6-2 16,-2 2-2-16,0-1 0 0,-1-4-1 0,-1 0 0 16,2-3 0-16,0-6 0 0,1 1 0 15,1-7 0-15,0-1-1 0,1-1 0 16,0-2 0-16,1-3 0 0,-1-1 0 15,2 1 0-15,0-4 2 0,2-4-2 16,1 0 1-16,0-1 0 0,-1 0 2 16,0 0-2-16,1-3 0 0,1-4 0 0,-1 1 2 15,1-1-3-15,0 0 0 16,2-2-7-16,0 0-31 0,0-3-17 0,0-3-62 16,0 1-149-16</inkml:trace>
  <inkml:trace contextRef="#ctx0" brushRef="#br0" timeOffset="100399.6134">4379 10799 181 0,'0'0'136'0,"0"0"-79"15,0 0-15-15,0 0 5 0,0 0-1 16,0 0-5-16,0 0-6 0,0 0-9 15,0 0-5-15,36 3 1 0,-18-3 5 0,5 1-6 16,-3-1-2-16,2 1-2 16,3 1-2-16,-3-2 0 0,1 0-2 0,0 0-2 15,-5 0-4-15,-1 0-1 16,-4 0-3-16,-4-1-1 0,0-1-1 0,-5 0-1 16,-1 2 0-16,-2 0 0 0,-1 0-6 15,0 1-33-15,-4 2-9 16,-2 0-25-16,-6 1-67 0,-5-1-46 15</inkml:trace>
  <inkml:trace contextRef="#ctx0" brushRef="#br0" timeOffset="100649.5304">4313 10957 224 0,'0'0'113'16,"0"0"-43"-16,0 0-31 0,0 0 10 0,0 0-3 15,0 0-7-15,0 0-11 0,0 0-5 16,0 0 4-16,66 16 4 0,-36-16-7 16,3-1-5-16,-2-3-3 15,-3 0-1-15,-1 0-3 0,-3 0-3 0,-2 2-1 16,-5-1-6-16,-1 3-1 16,-8 0 0-16,0 0-1 0,-7 0-1 0,-1 0-7 15,0 0-36-15,0 0-21 0,-6 0-4 16,-4 0-82-16,-4-5-112 0</inkml:trace>
  <inkml:trace contextRef="#ctx0" brushRef="#br0" timeOffset="103301.6094">20241 9264 117 0,'0'0'25'0,"0"0"6"0,0 0-22 15,0 0 47-15,0 0-33 0,27 3-4 0,-13 0 7 16,0-1 3-16,2 4-1 16,2-1 3-16,1 2-2 0,-1 2-4 15,3 0-2-15,-2 1-4 0,4 4-5 16,1 0 0-16,3 5 1 0,1 5-1 16,2 5 1-16,5 6-1 0,0 2-1 0,3 8-4 15,0 1 1-15,0 3 0 0,-2 2-1 16,-3-3-3-16,-3 1-2 0,-4-2 0 15,-4-1-2-15,0 0 1 16,-5 2 0-16,-3 2 0 0,-3 3 1 16,-3 3 4-16,-3 1-1 0,-3 2 4 0,1 4 0 15,-3 3 0-15,2 2-4 0,0 2-1 16,3 1 3-16,0-1-3 0,1-1 0 16,-1-3 0-16,0 1 1 0,-4-2 1 15,-1 1-2-15,-5 0 0 0,-5-3 1 16,-8-2 1-16,-4-4-2 0,-4-1-4 15,-4-3-1-15,1-2 0 0,1-3-1 16,2-3 1-16,1-5-1 0,2-3 0 16,3-6 1-16,-1-1 0 0,3-5-1 15,0-3 1-15,0-4-1 0,0-1 1 0,-1-4 0 16,2-4 0-16,1 0 0 16,2 0-1-16,0-6 1 0,3 2 0 15,-1-2 0-15,2-1 0 0,3-1-1 16,3-1 0-16,1 0 0 0,2-1-2 0,0-4-28 15,1-2-18-15,0-7-61 0,3 0-179 16</inkml:trace>
  <inkml:trace contextRef="#ctx0" brushRef="#br0" timeOffset="137504.6944">26753 7182 370 0,'0'0'69'0,"0"0"-65"0,71 38-1 16,-31-30-3-16,10 2 5 16,8-1 16-16,6-3-3 0,10-2-5 15,6-2 7-15,7 0 7 0,8-2-4 16,6 0-9-16,6-1 0 0,0-2 0 0,5 2-2 15,-2-2-1-15,2 0 0 16,-2 0 9-16,-5-3-2 0,-7 5-9 0,-9-3-2 16,-14 1 0-16,-12 0-4 0,-13-2-3 15,-17 1 1-15,-16 1-1 0,-11-4-1 16,-8 2-23-16,-15-5 1 0,-6 2-9 16,-15-2-26-16,-8 2-26 0,-11 1-29 15,-8 0-13-15,4 2-127 0</inkml:trace>
  <inkml:trace contextRef="#ctx0" brushRef="#br0" timeOffset="137836.1948">26765 7177 48 0,'0'0'364'0,"0"0"-357"0,0 0-3 15,0 0-4-15,0 0 4 0,0 0 0 16,80 12 13-16,-41-5 3 0,10 0 1 16,7 0 5-16,7 1-2 0,11-1-6 15,5-1-3-15,8-1 2 16,8-1 0-16,6 2-2 0,1-1-4 0,1 2-3 16,3 3 0-16,-6 0 4 0,-4 0-4 15,-6-1-5-15,-7-2 4 0,-12 0 1 16,-8-2-1-16,-10 0-4 0,-12-2-1 15,-8-1 0-15,-13 0-2 0,-9-1 0 16,-9-1 0-16,-3 0-21 0,-12 0-16 16,-8-1-17-16,-11-1-45 0,-11 0-59 0,-1-4-8 15</inkml:trace>
  <inkml:trace contextRef="#ctx0" brushRef="#br0" timeOffset="138069.1452">26948 7367 330 0,'0'0'80'15,"0"0"-79"-15,63 21 4 0,-17-13-1 16,6-1 15-16,11 0 17 0,8-1-11 0,6-2-3 16,5-2-1-16,5 0 3 15,5-2-4-15,1 0-5 0,5 0-6 16,-2 0-1-16,-4-4-3 0,-4 1-5 15,-14 2 0-15,-8 0 1 0,-13 0 1 0,-13 1-2 16,-10-1-8-16,-11 1-29 0,-9-4-21 16,-9-2-46-16,-3-2-71 15</inkml:trace>
  <inkml:trace contextRef="#ctx0" brushRef="#br0" timeOffset="141456.0629">26304 2434 192 0,'0'0'120'0,"0"0"-86"0,-16-59 3 16,10 44 18-16,-1 3-4 0,3-1-10 15,0 3 4-15,0 0-17 0,-1 4-6 16,4 1-4-16,-3 2-1 0,2 1 3 15,2 2-4-15,-1 0-3 0,1 0-3 0,0 0-3 16,-1 2-4-16,1 11-3 0,-1 8 0 16,1 13 1-16,0 14 5 15,0 9 12-15,2 13-6 0,1 7-1 0,2 4-3 16,-5-2-6-16,1-5 3 0,2-8-2 16,-2-6 2-16,2-9-4 0,-1-10 0 15,1-10 1-15,0-7 1 0,-3-4-3 16,3-8 0-16,-3-2 1 0,1-7 3 15,0-1-3-15,-1-2 0 0,0 0 2 16,-2-4 3-16,-3-7-6 0,2-3-17 0,-1-4-36 16,3-4-34-16,0-2-74 15,1-2-110-15</inkml:trace>
  <inkml:trace contextRef="#ctx0" brushRef="#br0" timeOffset="141823.8965">26238 2332 323 0,'0'0'59'0,"-1"-51"-14"0,1 35 0 16,4 2 5-16,0 2 9 0,2 4-26 16,1 3-10-16,2 1-5 0,4 3-2 15,6 1-8-15,6 3-3 0,8 6 0 16,7 7 1-16,4 5 0 0,4 2 2 15,1 4 0-15,-3 1 1 0,-4 0-3 16,-6 0 3-16,-9-1 0 0,-7 2-3 0,-5-2-6 16,-9-1 3-16,-6 0-3 0,-2-1 1 15,-13 0 0-15,-5 0 0 0,-7-1 0 16,-6-2-1-16,-6-1 3 0,-7-1-3 16,-7-4 2-16,-2 0 0 0,-1-1-1 15,0-3-1-15,6-3 2 16,7-3 0-16,10-3-1 0,11-3 0 0,6 0 1 15,5 0-1-15,6-5 1 0,3-4 0 16,3-3-2-16,13-1-8 16,15-4-42-16,13-1-40 0,9-3-99 0,-1 4-174 15</inkml:trace>
  <inkml:trace contextRef="#ctx0" brushRef="#br0" timeOffset="142309.3285">27681 2086 400 0,'0'0'49'0,"0"0"-28"0,0 0 14 15,0 0 17-15,-60-29-11 0,29 36-26 16,-8 9-10-16,-9 5-3 0,-6 11-1 0,-2 6-1 15,2 7 2-15,-1 9 0 0,3 8 0 16,2 9-2-16,1 9 5 0,9 4 3 16,6 2 8-16,9 0 1 15,13-5-7-15,9-5-4 0,6-6 0 16,13-4 2-16,7-5 2 0,9-4-2 16,4-2 2-16,10-4 4 0,5-1 0 0,1-5 2 15,3-3-5-15,-5-9-5 0,-2-8-2 16,-5-5 1-16,1-5-1 0,-3-3-2 15,2-6 1-15,2-5-3 0,5-4-31 16,4-15-46-16,2-13-68 0,-5-6-188 16</inkml:trace>
  <inkml:trace contextRef="#ctx0" brushRef="#br0" timeOffset="142664.3709">27767 2414 412 0,'0'0'18'0,"0"0"17"0,0 0 12 16,0 0 2-16,0 0-19 0,0 0-23 15,0 0-5-15,0 0 6 0,79 35 7 16,-41-2 5-16,10 6 7 0,-4 0-4 16,6 4-7-16,0 0 1 0,-5-4 3 15,1 1 3-15,-8-5-5 0,-4-3-2 16,-3-4-5-16,-5-4-5 0,-7-5 0 16,-1-5-6-16,-7 0 2 0,-4-6-1 0,-4-4 0 15,-1-1-1-15,-2-3-1 16,-2 0-21-16,-6-1-29 0,-5-6-12 0,-3-5-30 15,-1-6-47-15,2-1-65 0</inkml:trace>
  <inkml:trace contextRef="#ctx0" brushRef="#br0" timeOffset="142925.1911">28230 2458 404 0,'0'0'9'0,"0"0"15"15,0 0 34-15,0 0 2 0,0 0-16 16,0 0-19-16,0 0-4 15,0 0-5-15,-56 23-4 0,34 5-1 16,-4 6 0-16,-3 5 0 0,-3 5-2 16,-2-1 2-16,1 5-3 0,0-2 2 0,0-2-3 15,2 0-3-15,1-4 1 16,3-3-1-16,3-3-2 0,3-2-1 0,0-6 1 16,4-3-1-16,6-6 0 0,3-5-1 15,5-6 2-15,2-2-2 0,1-3-3 16,0-1-11-16,9-8-16 0,10-8-28 15,4-10-51-15,6-2-140 0</inkml:trace>
  <inkml:trace contextRef="#ctx0" brushRef="#br0" timeOffset="143444.1942">28779 2549 314 0,'0'0'38'0,"0"0"-17"16,0 0 9-16,0 0 16 0,0 0-12 15,0 0-4-15,0 0 14 0,71 14-2 16,-41-14-2-16,5 0-5 0,6-1-6 16,2-3-3-16,2-1-7 0,1 2-1 15,-8-4-4-15,-4 2-5 0,-3 2-6 16,-5 0-1-16,-2 1-1 0,-7 2-1 15,-1-2 0-15,-5 2-1 0,-6 0-21 16,-1 3-22-16,-3 2-26 0,-1 2-14 0,-5 0-38 16,-7-1-38-16,-2-3-32 0</inkml:trace>
  <inkml:trace contextRef="#ctx0" brushRef="#br0" timeOffset="143632.4207">28768 2702 340 0,'0'0'4'0,"0"0"-2"0,0 0 41 16,0 0 38-16,77 20-22 0,-43-20-7 16,2 0-13-16,5-3-10 0,-1 0 0 15,0 0-6-15,-3-1-6 16,-3 0-7-16,-6 0-6 0,0 2-1 0,-1 1-2 16,-5-3-1-16,-1 1-10 0,2-3-52 15,-3-1-56-15,-4-2-139 0</inkml:trace>
  <inkml:trace contextRef="#ctx0" brushRef="#br0" timeOffset="144115.9993">29516 2404 439 0,'0'0'4'16,"0"0"23"-16,0 0 8 0,57-46 21 16,-33 46-13-16,2 0-12 0,4 0 0 15,1 7-8-15,-5 1-3 0,0 4-5 16,-8 1-9-16,-4 3-3 0,-8 3 0 15,-4 3-3-15,-2 3 1 0,-8 0 0 16,-8 2 0-16,-4 3 0 0,-3-3-1 16,1 1-2-16,-3-6 2 0,4-2 0 15,4-6-1-15,2-5 1 0,7 0 1 16,-1-5-1-16,7-1 0 0,2-3 0 16,0 0 3-16,0-4 0 0,1-9 1 15,7-2-1-15,2-6-2 0,5-3-1 0,4 1 0 16,2-6 0-16,4 4 0 0,0 2 0 15,1-2-1-15,3 3 1 0,-7-1 1 16,0 5-1-16,-5 2 0 16,-6 1 4-16,0 5 5 0,-9 3-3 0,-2 2 3 15,0 1 4-15,-3 1-1 0,-5 3-5 16,0 0-2-16,-6 9-2 16,-2 7-3-16,-1 6 0 0,1 4 0 0,-1 5 1 15,8 1 1-15,4-1 0 0,5-1-2 16,3 1 4-16,8-4-1 0,6 2-1 15,-1-4 2-15,3-5-2 0,3-1 2 16,2-7-2-16,-1 0 1 0,2-6 2 16,-5-3-1-16,1-1-1 0,-5-2 0 15,-3 0-1-15,-4 0-2 0,-3-1 1 16,-5-3-2-16,-1-2-4 0,0 0-29 0,0-7-32 16,0-1-45-16,0-4-126 15</inkml:trace>
  <inkml:trace contextRef="#ctx0" brushRef="#br0" timeOffset="144843.0438">30367 1889 174 0,'0'0'51'0,"0"0"15"0,0 0-21 16,0 0 8-16,0 0 5 0,0 0-8 15,0 0-17-15,0-41 4 0,0 41-12 16,-1 1-6-16,-1 8-11 0,-1 6-5 15,-3 10 2-15,3 5 1 0,0 11 2 0,2 4 4 16,1 8 5-16,1 4 1 0,5 1-7 16,4 3-5-16,-3 2-1 15,4 3-4-15,-5 2 0 0,1 2 2 0,-3 1 3 16,-2 3-1-16,0-3-2 16,-1 1 8-16,-1-4-2 0,1-3-7 15,0-6-2-15,-1-3 2 0,1-3-1 0,1-6 0 16,-1-1-1-16,1-8-2 0,-1-7 2 15,0-2 0-15,-1-7 0 0,0-6 1 16,0-4 0-16,-4-4-1 0,0-5 1 16,1-3-2-16,-1-10-9 0,0-11-51 15,-1-15-91-15,4-4-219 0</inkml:trace>
  <inkml:trace contextRef="#ctx0" brushRef="#br0" timeOffset="145181.1747">30653 2127 284 0,'0'0'114'0,"0"0"-90"0,0 0-6 16,0 0 12-16,52-25 4 0,-28 31-8 15,1 6 5-15,6 2 2 0,0 4-4 16,1 2 0-16,0 2-2 0,-5 1-6 16,-4-1-1-16,0-1-2 0,-5-1-1 0,-2-2-7 15,-4-3-4-15,0-2-4 0,-8-2 0 16,1-3-2-16,-1-1 1 15,-3-1-1-15,0-4-6 0,-1-2-47 16,0 0-33-16,0-5-66 0,0-2-78 16</inkml:trace>
  <inkml:trace contextRef="#ctx0" brushRef="#br0" timeOffset="145510.5012">31161 2039 238 0,'0'0'79'15,"0"0"-25"-15,0 0-18 16,0 0 7-16,0 0-4 0,0 0-11 0,0 0 2 16,0 0-4-16,0 0-9 0,-47 25-7 15,31-16-1-15,-1 2 0 0,3 1 0 16,-1 1-4-16,7 4 0 0,-1-2 2 16,3 2 4-16,2 2 1 0,1 2 1 15,3 4 1-15,0 0 2 0,2 3-3 0,5 0 1 16,-1 1-2-16,0 3 2 0,-1 1-6 15,-2 2 2-15,2 2 1 16,-4-2 0-16,-1 0-4 0,0 1-3 0,0-2 3 16,-1 1-3-16,-2-6-1 15,2-1-2-15,1-4 2 0,0-5-2 0,0-1 0 16,0-6-1-16,0-6 2 0,4 1-2 16,1-7-6-16,2 0-41 0,6-13-50 15,4-3-80-15,-1-2-241 16</inkml:trace>
  <inkml:trace contextRef="#ctx0" brushRef="#br0" timeOffset="145708.4039">31549 2220 411 0,'0'0'25'0,"0"0"11"0,0 0-10 16,56-17 15-16,-33 16-1 0,8-2-19 15,1 0-2-15,2 0-10 0,-3 1-5 16,-4 1-2-16,-3 1-2 0,-4 0 0 16,-3 2-38-16,-5 5-65 0,-6 3-83 15,-5 0-62-15</inkml:trace>
  <inkml:trace contextRef="#ctx0" brushRef="#br0" timeOffset="145854.332">31491 2398 410 0,'0'0'22'15,"0"0"44"-15,0 0 3 0,0 0-12 16,0 0-27-16,0 0-15 0,0 0-1 16,74-17 3-16,-33 6-3 0,4-1-7 15,-2-1-6-15,4 1 0 0,-3 0-1 16,-2 3-67-16,-3-4-96 0,-11 3-165 0</inkml:trace>
  <inkml:trace contextRef="#ctx0" brushRef="#br0" timeOffset="146344.5796">32270 2010 343 0,'0'0'115'16,"0"-55"-84"-16,0 46 6 0,0 4 23 15,-1 2-9-15,1 2-11 0,0 1-12 16,0 0-13-16,0 0-8 0,0 2-5 16,2 4-2-16,2 5-1 0,4 2 1 0,4 1 1 15,1 2 1-15,3-1-2 0,1 1 1 16,1-5 1-16,5-1-1 0,1-5-1 16,3-1-2-16,0-4-13 0,0 0 2 15,-2-7 5-15,-5 2 8 0,0-4 0 16,-3 0 2-16,-4-1-2 0,-5 3 0 15,0 1 2-15,-4 0-2 0,-2 3 1 16,-1-1 0-16,-1 1 1 0,0 0 1 16,0 2-1-16,0-1 1 0,0 2 4 15,0 0-1-15,0 0-3 0,0 0-1 16,0 0-2-16,1 6-2 0,3 5-1 16,0 4 3-16,-1 3 1 0,-2 0-1 15,-1 5 5-15,-2 0 8 0,-7 1 2 16,-2-1-1-16,-4 2-1 0,-3-2-2 15,-4-1-3-15,1-1-8 0,-1-5 1 0,1 0 0 16,0-4 1-16,2-5-2 16,2-1 0-16,1-4-2 0,1-2-31 0,1 0-23 15,6-8-8-15,-1-2-35 0,4-6-65 16,1-1-146-16</inkml:trace>
  <inkml:trace contextRef="#ctx0" brushRef="#br0" timeOffset="146645.9218">32609 1670 289 0,'0'0'48'0,"0"0"9"0,70-12-1 16,-44 24-3-16,4 7-2 0,2 2-9 16,-1 5-13-16,1 3-3 0,-3 7-3 15,-3 5-7-15,0 6-3 0,-8 8-1 16,-1 0 0-16,-6 6-1 0,-3 3-3 15,0-1-1-15,-3 3 1 0,1-4 8 0,-5-1-12 16,-1-3 7-16,-8-7-8 0,-8-6-1 16,-3-3-1-16,-7-5 0 0,-4 2 1 15,-3-7 2-15,-2 0-3 0,1-7 3 16,-2-6 1-16,4-5-2 0,2-6-3 16,3 1 1-16,2-7 0 0,1-2-1 15,0-2-31-15,1-12-39 16,-1-2-69-16,2-4-217 0</inkml:trace>
  <inkml:trace contextRef="#ctx0" brushRef="#br0" timeOffset="148821.1617">25242 2558 363 0,'0'0'5'16,"0"0"-3"-16,0 0-1 0,25-57 1 16,-20 47 6-16,-2 3 5 0,-2 1 6 15,0 2 1-15,0 1-1 0,-1 0 5 16,0 3 0-16,0 0-10 0,-4 9-12 15,-5 4-1-15,-1 4 0 0,-5 8 1 16,-2 3 0-16,-2 3 4 0,2 3 1 16,-3-2-2-16,1 4-4 15,-2-4 1-15,-4-1-1 0,0-2 1 0,-4-2-2 16,-2-2 1-16,-5-7 2 0,-6-2 0 16,-14-4-3-16,-3-4 2 0,-4-3 1 15,-2-5 1-15,-1-2 6 0,-1-2-1 16,-3-4-3-16,3 0-4 0,2-4-1 0,1-4-1 15,1-2 2-15,0-3 0 16,4-5 0-16,-4-4-2 0,0-4 2 16,2-3-2-16,1-5 2 0,0 5 1 0,1-1 6 15,1 5-4-15,0 10-3 16,0 1 2-16,6 7 4 0,-4 3 3 16,4 2 4-16,5 4 1 0,-2 1-6 15,5 2-4-15,-4 0-5 0,1 0 2 16,-2 3-2-16,-1 0-1 0,-1 0-1 0,0 0 1 15,0 0 0-15,-1 0 0 0,-3 0 0 16,1 2 0-16,-1 2 0 0,2 3 0 16,0 1 0-16,0 5 0 0,7 1 2 15,-1-1-2-15,5 3 0 0,-2 0 1 16,5 0 1-16,-2 0-2 0,-1 0 1 16,2 0 2-16,0 2-3 0,1 2 0 15,0 0 0-15,4-1 2 0,3-3 0 16,4 4-2-16,0-5 2 0,8 0 0 0,-2-4-2 15,7-2 0-15,4-4 0 0,3-3 0 16,6-2-11-16,2-5-33 0,3-6-30 16,7-8-94-16,3-2-215 0</inkml:trace>
  <inkml:trace contextRef="#ctx0" brushRef="#br0" timeOffset="149331.3497">22435 2205 219 0,'0'0'155'0,"0"0"-150"0,0 0-5 0,0 0 26 16,0 0 16-16,0 0-29 16,0 0-10-16,-62-12-1 0,34 22 0 0,-6 4 0 15,0 2-1-15,-4 4 0 16,0 3 4-16,0 1-2 0,-6 4-3 15,1 2 3-15,-3 0 1 0,0 2 0 0,-4-3-3 16,4 2 8-16,3-4-4 0,6-4-1 16,7-2-3-16,4-3 1 0,8 0 0 15,0-4 0-15,6-3-2 0,3-2 1 16,2-4 1-16,6-3 1 0,0 2-1 16,0-3 2-16,1 3-1 0,0-1 3 15,1 5 0-15,2-3 3 0,4 2 3 16,2 2 0-16,2 0-2 0,5 2 2 15,1 2-1-15,3 1-3 0,4-2-4 0,2 5 2 16,4-2 1-16,3 2-1 16,4 2-1-16,0-1 6 0,3 0 8 15,0-1-9-15,1 0-6 0,-1-3 3 16,-1-1-3-16,1-3 1 0,-6 3 0 16,-3-5 0-16,-7 1 0 0,-6-3-2 15,-2-2 1-15,-6-1-1 0,-8-1 1 16,-1-2 0-16,-1 0 1 0,0 2 0 0,-3 1 4 15,-7 0-5-15,-4 3 0 0,-2-1-2 16,-2-2-1-16,0 4-1 16,-2-6 0-16,-1 1-26 0,1-2-39 0,-1-3-77 15,4-7-182-15</inkml:trace>
  <inkml:trace contextRef="#ctx0" brushRef="#br0" timeOffset="150290.7359">14960 2404 302 0,'0'0'92'0,"0"0"-84"0,0 0 0 15,-7-53 27-15,4 50 10 0,1-1-11 0,2 4-2 16,-1-1-7-16,1 1-5 15,0 2-10-15,0 11-10 0,2 7-2 16,3 14 2-16,1 7 6 0,0 7 8 16,-1 2 3-16,-1 4 6 0,-3-2-5 15,-1-1-1-15,-3-2-4 0,-3-3-3 16,-2-3-4-16,-4-3-3 0,1-5-1 0,1-6 5 16,-1-7-5-16,5-6-1 0,1-6-1 15,2-4 0-15,1-4-1 0,2-2-26 16,0-5-15-16,0-6-20 0,5-6-73 15,-1 1-94-15</inkml:trace>
  <inkml:trace contextRef="#ctx0" brushRef="#br0" timeOffset="150581.9083">14898 2335 437 0,'0'0'4'0,"0"-53"3"0,9 44 31 0,1 0 11 0,8 4-27 15,7-1 1-15,6 3-1 16,4 2-1-16,4 1-4 0,0 0 1 0,0 7 2 16,-3 2-9-16,-2 2-3 15,-7 1-1-15,-5 4-3 0,-6 3-3 0,-5 3 0 16,-6 4 1-16,-5 1-2 16,-6 3 0-16,-9 0 0 0,-7-1 3 15,-5-3-1-15,-7-3-1 0,-1-2-1 0,-4-3 4 16,-1-4 0-16,-1-2-4 0,5-6 1 15,6-1 1-15,7-5-2 0,7 0-3 16,6 0 3-16,6-6 0 0,4 0-4 16,10-6-25-16,12 1-28 0,14-6-76 15,1 1-81-15</inkml:trace>
  <inkml:trace contextRef="#ctx0" brushRef="#br0" timeOffset="150999.9275">15942 2187 505 0,'0'0'0'0,"0"0"-63"0,0 0 60 16,0 0 3-16,0 0-1 0,0 0 1 16,-55 13 1-16,31 2 1 0,-4 5-2 15,1 4 4-15,-1 5 7 0,2 8 4 16,0 2 1-16,0 10 0 0,1 6 9 0,2 9-1 16,1 5-2-16,5 3 3 15,7 3-3-15,7-7-3 0,6-2-3 16,13-4-5-16,11-7-4 0,4-5-2 15,7-3-4-15,3-4 2 0,1-4-1 16,0-5 1-16,2-5 13 0,-5-3 3 0,-4-6 0 16,-3-2-2-16,-7-6-9 0,-1-4-3 15,-2-2-5-15,-4-3 2 0,0-3-2 16,-1-6-1-16,3-5-34 0,-1-6-39 16,1-8-65-16,-3-2-133 0</inkml:trace>
  <inkml:trace contextRef="#ctx0" brushRef="#br0" timeOffset="151321.9349">16250 2365 163 0,'0'0'210'0,"0"0"-199"0,0 0 17 16,0 0 27-16,0 0-30 0,0 0-20 15,0 0-4-15,0 0 26 0,39 45 9 16,-16-19-9-16,0 6-2 0,6 1-3 16,1-2-3-16,2 5 1 0,-2-3-4 15,2 0-2-15,-4-1-3 0,-1-2-3 0,-5-5-3 16,-5-2-1-16,-2-3-2 0,-4-4-1 15,-6-1-1-15,-1-3 2 16,-4-3-2-16,0-1-8 16,-4-2-34-16,0-5-37 0,-1-1-63 0,0-4-92 0</inkml:trace>
  <inkml:trace contextRef="#ctx0" brushRef="#br0" timeOffset="151601.5854">16616 2410 252 0,'0'0'115'0,"0"0"-112"0,0 0 10 0,-20-50 53 16,17 48-14-16,-1-1-20 0,-2 3 6 15,2 0-14-15,-1 5-9 0,-5 4-7 16,-2 7-1-16,-3 7 1 0,-4 3 0 16,-2 8 2-16,-3 3-1 0,-5-2-2 15,-1 5 0-15,-3 0-3 0,-2 0 2 16,2-1-1-16,0-5 4 0,3 2-4 0,5-5 0 15,2-5 0-15,7-1-2 0,4-7-3 16,4-5 2-16,4-4-1 0,3-6-1 16,1-1-1-16,0-2 0 0,8-5-23 15,11-6-35-15,9-6-40 0,4 0-87 16</inkml:trace>
  <inkml:trace contextRef="#ctx0" brushRef="#br0" timeOffset="151914.8853">17040 2527 281 0,'0'0'21'0,"0"0"5"0,0 0 29 16,0 0 2-16,0 0-21 0,0 0-11 16,0 0 2-16,0 0 15 0,69-2-2 15,-36-2-8-15,1 2-7 0,1-1-6 16,2 0-8-16,-5-1 1 0,1 1-3 16,-4 2-3-16,-1-2-4 0,-6 2-2 15,-3-1 1-15,-3 2-1 0,-4 0 0 0,-3 0-5 16,-2 3-49-16,-5 0-38 15,-1 2-77-15,-1-2-42 0</inkml:trace>
  <inkml:trace contextRef="#ctx0" brushRef="#br0" timeOffset="152102.0261">16998 2635 422 0,'0'0'5'0,"0"0"0"16,0 0 19-16,0 0-14 0,0 0 10 15,0 0 22-15,75 19 5 0,-33-19-16 16,5-3-10-16,2-3-7 0,-1-2-5 16,-3-1-5-16,-6 4-2 0,-4-2-1 15,-2 0-1-15,-2-1-38 0,-2-2-64 16,-3 0-105-16</inkml:trace>
  <inkml:trace contextRef="#ctx0" brushRef="#br0" timeOffset="152571.5562">17666 2423 448 0,'0'0'61'0,"0"0"-60"0,0 0 3 16,38-54 11-16,-24 48 8 0,5 1-10 15,3-1 3-15,3 6 0 16,-2 0-3-16,3 2-1 0,-6 4 3 16,-3 3-3-16,-1 3-3 0,-8 2-6 0,-2 3 0 15,-6-1-2-15,-3 5 2 0,-8 1-2 16,-6 0 0-16,-3 2 1 0,-4-3 1 15,0 1-3-15,-1-4 2 0,3-3 0 16,5-2-1-16,2-6-1 0,8 0 0 16,2-5 1-16,3-1 1 0,2-1 0 15,0 0 1-15,4-5 7 0,4-6 2 16,8-5-9-16,1 0-3 0,4-2 3 16,3 2-3-16,-2 2-2 0,-2-3 2 0,1 5 0 15,0-3 2-15,-3 3-1 16,0 0 4-16,-5 1 3 0,-1 0 2 15,-3 2-1-15,-3 4 7 0,-2-2 1 16,-3 1 2-16,-1 2-6 0,-1-1-1 16,-4 3-4-16,0 1-3 0,-5 1-4 0,2 0 4 15,-5 5-1-15,-2 6-3 0,1 3 0 16,-1 4-1-16,3 4 4 0,1 0-1 16,6 1-1-16,0 0 3 0,5 0 1 15,4-1-5-15,1-2 0 0,8-2 1 16,1-5 0-16,0 0-1 0,8-4-1 15,-3-3 2-15,1-2 0 0,1-2-2 16,0-1-1-16,-2-1 1 0,-1 0-26 16,1 0-46-16,1-5-56 0,3-2-137 15</inkml:trace>
  <inkml:trace contextRef="#ctx0" brushRef="#br0" timeOffset="153542.1954">18614 1808 336 0,'0'0'43'0,"0"0"-43"16,0 0 0-16,0 0 0 0,-1 54 11 16,1-33 3-16,0 6-1 15,1 4 4-15,5 8 1 0,4 2-1 0,4 8-4 16,2 5 0-16,4 2-1 0,-3 1-3 15,3 4 11-15,2 1 1 0,0-1-2 16,-3-2-5-16,-3-2 9 0,-1 0-19 16,-9-2 0-16,-3 0-1 0,-3-2 0 15,-6-3-2-15,-9-1 3 0,-3-4-3 16,-5-2 1-16,-7-6 3 0,-3-4 6 0,-3-2 6 16,-4-7 1-16,0 1-8 15,-1-6-6-15,1-2-3 0,-2-3 0 0,4-7 1 16,3-2-1-16,5-5-1 15,5-3-20-15,7-11-61 0,3-5-149 0</inkml:trace>
  <inkml:trace contextRef="#ctx0" brushRef="#br0" timeOffset="154940.8125">15348 3836 440 0,'0'0'8'16,"0"0"11"-16,0 0 9 0,0 0 22 15,0 0-1-15,0 0-34 0,0 0-9 16,0 0-2-16,0 0 10 0,-9 87 11 16,9-39-2-16,0 6-4 15,1 1-4-15,0 2-6 0,-1 2-3 0,0-1 4 16,-1-6-2-16,-1-6-4 0,0-5-3 15,-2-10 0-15,1-3-1 0,-1-9-1 16,-1-6-34-16,0-5-40 0,-2-8-71 16,2-8-163-16</inkml:trace>
  <inkml:trace contextRef="#ctx0" brushRef="#br0" timeOffset="155221.1845">15422 3794 450 0,'22'-51'57'0,"5"39"-53"16,3 6 17-16,1 6 21 0,-2 0-4 16,-2 7-11-16,0 3 2 0,-3 2-7 15,-6 3 0-15,-4 4-6 0,-4 2-2 16,-8 2-5-16,-2 4-5 0,-4 4 0 16,-9 0-1-16,-5 4 0 0,-7 0-2 15,-3-1 0-15,0-3 1 0,1-5-2 16,3-8-1-16,0-6 1 15,5-6 0-15,2-2 2 0,0-4 0 0,2 0-1 16,-1-8 1-16,6 1 1 0,0-4-3 16,0-3 0-16,6-4-7 0,4-1-36 15,12-4-39-15,8-4-84 0,5 1-196 16</inkml:trace>
  <inkml:trace contextRef="#ctx0" brushRef="#br0" timeOffset="155544.0357">16560 3846 410 0,'0'0'2'15,"0"0"0"-15,0 0-1 0,-60-55 24 16,37 43-3-16,-7 4-4 0,-3 6-5 15,-2 3-1-15,-4 11-3 0,-1 6-5 16,2 4 2-16,-1 8 0 0,4 5 6 16,6 3 5-16,5 8 2 0,6 5-2 15,5 9-3-15,5 3-2 0,-2 5 1 0,7-2 2 16,3-1 1-16,4-6-6 16,9-2-6-16,3-7 2 0,8-7-1 0,3-7 0 15,5-7-3-15,4-7-1 0,-1-7 0 16,3-9 1-16,-5-6-2 0,-2-3-1 15,0-10-47-15,-6-8-48 0,-4 0-90 16</inkml:trace>
  <inkml:trace contextRef="#ctx0" brushRef="#br0" timeOffset="155802.0709">16446 3907 423 0,'0'0'15'0,"0"0"0"0,0 0 0 16,0 0-11-16,0 0 6 0,0 0 30 16,62 45-3-16,-37-26 1 0,3 3-10 15,-1-1-2-15,1 0 1 0,-1-1-10 16,-2 0-7-16,-2-2 3 16,-3 0-3-16,-2-2-2 0,-2-2-4 15,-2 1-1-15,-5-2 0 0,0-2-2 16,-4 0-1-16,-2-4 0 0,1-2 0 0,-3-2-2 15,0-3-32-15,0 0-38 0,1-7-53 16,5-5-47-16,0-2-102 0</inkml:trace>
  <inkml:trace contextRef="#ctx0" brushRef="#br0" timeOffset="156104.7525">16916 3864 301 0,'0'0'15'0,"0"0"25"16,0 0 28-16,0 0-5 0,0 0-22 0,0 0-13 15,0 0-13-15,0 0-7 16,0 0 1-16,-25 23 5 0,18-7 2 16,0 0-2-16,2 3-4 0,-4-2 0 0,2-1 2 15,-4 1 1-15,2 1-5 0,-1 1 0 16,-1 2-3-16,0 0 2 0,1 2 1 16,5 3 2-16,-2-1 2 0,4 4 2 15,3-1-1-15,0 1 0 0,4 0-2 16,4-1 1-16,-2-1-1 0,5 0-1 15,-5-1-1-15,0 0-3 0,-2-3-5 16,-3-2 0-16,-1-1 0 0,0-5 0 16,0 1-1-16,0-4 0 0,0-3 0 15,0-5-10-15,2-1-70 0,8-3-26 16,0-7-69-16,3-6-205 0</inkml:trace>
  <inkml:trace contextRef="#ctx0" brushRef="#br0" timeOffset="156419.1405">17671 4124 397 0,'0'0'17'0,"0"0"31"0,0 0 8 0,0 0-21 16,0 0-21-16,0 0 1 0,77-10 9 16,-41 9-8-16,1-2-4 15,3-1-6-15,0 0-5 0,-5 1 0 0,0 3-1 16,-4 0 1-16,-9 3-1 0,-1 4-3 15,-10 2-28-15,-1 7-55 0,-10-4-85 16,-5 3-74-16</inkml:trace>
  <inkml:trace contextRef="#ctx0" brushRef="#br0" timeOffset="156570.9195">17688 4335 239 0,'0'0'143'0,"0"0"-113"0,0 0 21 15,0 0 8-15,0 0-27 16,0 0-25-16,0 0-1 0,54 6 3 0,-18-13 1 15,6-3-5-15,4 0-1 16,1-4-4-16,-3-1 0 0,1-1-1 16,-4-3-32-16,-1 0-97 0,-10 1-87 0</inkml:trace>
  <inkml:trace contextRef="#ctx0" brushRef="#br0" timeOffset="157040.1981">18291 3939 333 0,'0'0'24'0,"0"0"-6"0,0 0 24 16,0 0 16-16,0 0 0 0,0 0-24 16,0 0-18-16,0 0-7 0,-5-8 6 15,10 20 10-15,2 1-1 0,-2 2-1 0,6-1-9 16,-5-1-7-16,5 0-2 0,1-3 0 16,-1 1-3-16,2-2-1 0,3-2 0 15,0-2 1-15,3-2-1 0,0-2-1 16,-2-1-13-16,0-2-6 15,-4-5-1-15,1 0 8 0,-4-2 11 16,-3-2 1-16,-2-1 0 0,1-1 0 16,-3-1 2-16,-1-1-1 0,-2-2 1 15,0-1-2-15,0 0 3 0,0-1 0 0,0 4-1 16,1 3 0-16,-1 2 7 0,1 3 2 16,-1 2 1-16,1 2 1 0,0 2-1 15,0 1 2-15,1 3-11 0,3 3-2 0,1 5 0 16,5 6 1-16,-3 6 2 15,3 5 4-15,-6 4 4 0,4 4 1 16,-7 1-3-16,-2 2-1 0,-2 0 0 16,-9 1-3-16,-2-1-2 0,-3 1 1 0,-2-4-1 15,-1-1-2-15,-1-3-1 0,0-5 0 16,0-5 0-16,2-4-1 16,1-3 1-16,1-5-1 0,1-5 1 0,4-3 0 15,-2-2-1-15,6-3-21 0,-1-6-19 16,6-4-14-16,2-9-20 15,0-2-55-15,4-2-89 0</inkml:trace>
  <inkml:trace contextRef="#ctx0" brushRef="#br0" timeOffset="157323.644">18496 3593 446 0,'0'0'4'0,"0"0"-3"15,58 6 6-15,-28 11 15 0,5 3 7 16,0 8 4-16,3 4 3 0,-4 6-10 16,-2 2 3-16,-5 3-5 0,0 4 4 0,-8-1-11 15,-1 2-1-15,-6 1 0 16,-6 1-5-16,-4 2-4 0,-2-3-2 0,-8 1-1 16,-5-5 0-16,-5-3-2 0,0-3 0 15,-8-6 1-15,1-5 1 0,-7 1 0 16,-1-6 2-16,-1-2 5 0,-1-5-1 15,4-3-3-15,3-3-4 0,10-7-3 16,7 3 1-16,5-5-1 16,4-1-10-16,2-3-50 0,4-9-49 0,7-6-184 15</inkml:trace>
  <inkml:trace contextRef="#ctx0" brushRef="#br0" timeOffset="182147.3301">2389 11685 78 0,'0'0'63'0,"0"0"-10"16,0 0-3-16,26-50 9 15,-21 36 4-15,-5 2 8 0,0 2-15 0,0 2-2 16,-1 4-6-16,-5-1-8 0,-1 5-14 0,-2 1 1 16,-6 10-5-1,-3 13-11-15,-4 5-6 0,-3 7-3 0,3 6 0 16,0 0 2-16,2 2-1 0,1-2 1 0,2-2 0 15,0-1 6-15,4-5 6 0,2-3-5 16,0-2-1-16,3-6-2 0,0-3 1 16,5-4-1-16,-1-5 0 15,-1-4-2-15,5-3-3 0,-1-4-1 0,1 0 0 16,0 0 1-16,0 0-1 0,0 0 1 16,0-2-3-16,0-4-2 0,6-5-32 15,3-4-26-15,7-4-15 16,4-5-47-16,2 0-88 0</inkml:trace>
  <inkml:trace contextRef="#ctx0" brushRef="#br0" timeOffset="182466.1067">2403 11582 417 0,'0'0'12'0,"0"0"18"0,0 0 39 16,0-54 0-16,4 48-26 0,-1 1-7 15,0 2-11-15,0 1-6 0,1 2-6 0,5 6-2 16,0 8-1-16,3 5-3 0,1 5 2 16,1 6 3-16,1 3 3 0,-1 2 0 15,-1 4 0-15,0 1-2 0,0-3-2 16,0-1 1-16,-1-3-5 0,2-4-1 16,-4-1-3-16,2-4-2 0,-4-5 2 15,-1-2-1-15,-2-4-2 0,-3-4 1 16,0-3 0-16,-1 0-1 15,-1-3 1-15,0-1-1 0,0 1 0 0,-3-3 0 16,0 0-9-16,-4 0-29 0,-2-1-23 16,-4-3-13-16,0-2-20 0,-2-1-38 15,1 1-68-15</inkml:trace>
  <inkml:trace contextRef="#ctx0" brushRef="#br0" timeOffset="182747.3824">2212 11844 295 0,'0'0'20'0,"0"0"21"0,0 0 37 16,0 0-22-16,0 0-14 0,0 0-2 15,0 0-3-15,0 0-6 0,-19 0-3 16,19 0-5-16,1 0-8 0,2 3-1 16,5 0-4-16,7 2 3 0,5 2 7 15,7-2 2-15,3 1 2 0,3-1-7 0,3-1-6 16,-1 0 0-16,2-3-1 15,-4 1-2-15,-2 0-3 16,-4-2 2-16,-4 0-6 0,-7 0 2 0,-4-2-1 16,-5 2-2-16,-5-2 1 0,-2 2 1 15,0 0-1-15,0 0 0 0,-2 0 1 0,-4 0-2 16,-2 2 0-16,-6 0-6 16,-1 0-33-16,-3 2-31 0,-2-3-30 15,3-1-110-15</inkml:trace>
  <inkml:trace contextRef="#ctx0" brushRef="#br0" timeOffset="213745.9335">2847 10446 251 0,'0'0'114'0,"0"0"-72"15,-4-50 7-15,4 40 12 0,0 2-1 16,0 0-21-16,1 3-9 0,1 2-6 15,-1 2-4-15,2 0-4 0,0 1-6 16,-1 1-5-16,2 6 0 0,1 6-3 16,-1 7 3-16,0 5 4 0,-3 3 0 15,1 0-1-15,-2 1-3 0,2-3 1 0,3 0 1 16,0-4-2-16,1 1-5 16,0-5 3-16,2 2 2 15,1-6-5-15,0-2 2 0,0-4 0 0,0-2-1 16,-1-5 2-16,-1-1-3 0,0 0 3 0,2-4 0 15,-2-4-1-15,2-2 0 0,-2-4 0 16,3-1 0-16,-3-2-1 16,-1-1-1-16,-1-4 1 0,0-2 1 0,-2-3-2 15,2-2 1-15,-2-2 1 0,0 5 0 16,2 1-1-16,0 2 2 16,0 7 2-16,2-1 1 0,-2 8-2 0,-2 3 2 15,-3 4 3-15,0 2-2 0,0 2-4 16,0 5-1-16,0 4-1 0,0 5 1 15,-2 1-1-15,-3 3 0 0,0 0 2 16,1 3 0-16,2-1-3 0,-1 4 4 16,-1-1-1-16,1 3 1 0,1 3-2 0,-1 3 2 15,3 5-2-15,-2 0 2 0,1 0 3 16,0-1 0-16,0 0-4 0,-2 3-2 16,0-2 0-16,1-1-1 15,-1-3 2-15,2-3-2 0,-1 0 0 16,-1-1 2-16,1 0-2 0,-1 0 1 15,2-3-1-15,0 1 1 0,-1-5-1 16,2-2 0-16,-2-3-2 0,2-1 2 0,0-4 0 16,-1-1 0-16,1 0 0 0,-2-2 0 15,1-3 0-15,-1-1 0 0,0-2 0 16,0 1 0-16,-2-1 0 0,0-1 1 16,-3 1-1-16,0-1 1 0,-1-4 0 15,-1 0 0-15,0 0-1 0,-2-4 0 16,-1-2 1-16,-1-2 0 0,-1-1-1 15,2-2 1-15,-2-1-1 16,0-4 1-16,2-1-1 0,-1-3 1 0,4 0 0 16,0-2-1-16,1-1 0 0,3 0 1 15,-1-1 0-15,3 3-1 0,1-1 0 0,2 3 1 16,0 2-2-16,4 2 0 0,2 1 1 16,0-1 1-16,2 0-1 0,2 0-1 15,2-1 1-15,2 2 1 0,-1-1-1 16,5 1-1-16,1 0 1 15,3-1 0-15,5 4 0 0,-1-3 0 16,3 2 1-16,-1-1 0 0,-3 1-1 0,2 1 0 16,-1-3 1-16,-1 1 1 0,-3 1-1 15,-5-3-1-15,-4 5 0 0,-7-1 0 16,-4-1-1-16,-2 1-32 0,-7-3-33 16,-3-2-82-16,-1-2-247 0</inkml:trace>
  <inkml:trace contextRef="#ctx0" brushRef="#br0" timeOffset="231486.9948">14234 10092 70 0,'0'0'90'0,"0"0"21"16,0 0-55-16,0 0-7 0,0 0-1 16,0 0 1-16,0 0-17 0,0 0-12 0,0 0-5 15,-53 0-5-15,33 16 1 16,-4 5 5-16,1 1 2 0,-2 2-2 0,6 0-4 15,0 0 3-15,3-1-1 0,2 0 2 16,0 0-1-16,2 1-2 16,0 2-3-16,-2 0 0 0,1 2 1 15,-1 0 2-15,3-1-4 0,-1 0-4 16,2 1 0-16,3 0-2 0,1-1 1 16,1 0 0-16,2 2 0 0,1 0-3 0,2 1 1 15,0 1 1-15,2-1 0 16,2 2-1-16,3 1 0 0,0 0 1 15,-1-3 1-15,1 2-2 0,-2-1-1 0,4-1 1 16,-1 1 0-16,1-4-1 16,-2 1 1-16,4-3 0 0,-1 2-1 0,1-6 1 15,1-1-1-15,-1-2 0 0,1-2 1 16,1-4 1-16,0-1-1 0,0 0 1 16,-2 0 1-16,2-4 0 0,1 0 0 15,-1-1 1-15,-4-1-1 0,1 0-1 16,-4-4-1-16,0 2-1 0,-3-3 0 15,-2 0 3-15,0 1 1 0,-1-1 6 16,0 0 8-16,0 0-2 0,0 0-6 16,0 0-3-16,0 0-2 0,0 0-1 0,-1 0-3 15,-1 0-1-15,-1 0-1 0,-3-1-18 16,1-2-21-16,-6-4-38 16,-3-4-99-16,1-2-286 0</inkml:trace>
  <inkml:trace contextRef="#ctx0" brushRef="#br0" timeOffset="268615.9614">6127 8731 264 0,'0'0'115'0,"0"0"-92"0,0 0-14 16,0 0 2-16,0 0 15 0,0 0-14 15,0 0-6-15,0 0-6 16,0 0 0-16,3-4 1 0,16 9 1 15,3 0 5-15,7 0-3 0,10-2 2 0,3-1-3 16,7 0-1-16,3 2-2 0,9-3 0 16,6 2 1-16,5 0-1 15,7-3 1-15,9 0-1 0,7 0 2 0,7 0 1 16,5-4 1-16,8-2 3 0,7 1 2 16,6-3-5-16,5-1 6 0,7 2 1 15,3 1 11-15,5 1-8 16,2 1-1-16,5 1-1 0,3-3-7 0,-2 4 2 15,1 0-2-15,-2-1 1 16,1-1 0-16,-2 0-5 0,-2-1 1 0,-1 0-2 16,-6 1 4-16,-1-3 1 0,-7 0-1 15,-4-1-1-15,-2-1-2 0,-7-1 0 16,-5 1 1-16,-12-1 2 0,-6 0 0 16,-10 0-2-16,-10-1-2 0,-13 1-3 0,-13 0 3 15,-9-2 0-15,-12 0 0 0,-13 1 2 16,-7-1-2-16,-10-3 1 0,-3-1 0 15,-1-2 1-15,-7-5-2 16,-6 0 0-16,-5-3-6 0,-2 2-3 0,-5-1 2 16,0 3 4-16,1 1 2 0,0 4 1 15,6 4 0-15,3 0 1 0,8 7-1 16,4 1 3-16,3 2 2 0,0 3 7 16,7 0-12-16,4 6 0 0,14 7 0 15,8 4 0-15,12 3 8 0,0 5 5 16,3-2 3-16,2 3 0 0,-6-1 1 15,-1 2-5-15,-13 1-4 0,-9-2-2 0,-10 1 0 16,-7-4-4-16,-6 0-1 16,-10 2 0-16,-11 1 1 0,-6 1 0 15,-15 0 0-15,-5 1-2 0,-14-2-19 0,-9-3-19 16,-10 2-24-16,-10-7-43 16,-2-7-80-16</inkml:trace>
  <inkml:trace contextRef="#ctx0" brushRef="#br0" timeOffset="269083.8761">6538 8320 538 0,'0'0'4'0,"0"0"-4"16,0 0 2-16,0 0 7 0,0 0-1 16,0 0 0-16,0 0-3 0,-48 13 3 15,5 22-4-15,-7 6-4 0,-6 6 2 16,-4 1 0-16,0 4-2 0,5 0 4 0,10-6 2 16,12-1 7-16,12-11 3 0,10-2 3 15,6-2-7-15,5-5-4 0,9-1-4 16,1-4-1-16,7-1 1 0,3-2-3 15,8-3 1-15,9-1-1 0,7-1 0 16,9-3-1-16,9-3-6 0,6-3-45 16,6-3-43-16,-1-11-71 0,-9-2-167 15</inkml:trace>
  <inkml:trace contextRef="#ctx0" brushRef="#br0" timeOffset="270270.8669">6348 8654 261 0,'0'0'3'0,"0"0"-2"0,0 0 0 16,0 0 0-16,0 0 1 0,0 0 9 16,0 0 25-16,0 0-2 15,-5-14-9-15,9-6-20 0,2-5 2 0,5-3-2 16,1-3 2-16,4-1-1 0,1 0 0 16,2 2-3-16,-1-1 2 0,1-2-2 15,5-1-2-15,-4-3 1 0,0 0 2 16,0-5-3-16,2-4 6 0,0-4 5 15,-2-3 5-15,0-4-1 0,5 0-6 16,-4-1 0-16,2 3-1 0,1-1 2 0,1 2 0 16,2-2-4-16,2-1-1 15,3 2 0-15,1-4-2 0,2 1-2 0,0-2-1 16,2-1-1-16,3 0-1 16,-1-2-1-16,5 0 2 0,-4 3 0 15,2-2 0-15,-1 3 0 0,0 1 1 16,-1 4-1-16,1 1 0 0,-1 2 1 15,-1 2 0-15,2 2-1 0,0 0 2 16,0 1-1-16,4 1 4 0,3-1 0 0,7 2-2 16,1 1-1-16,0 2-1 0,3 1 3 15,2 7-1-15,-4 0-2 0,4 2 0 16,-4 3-1-16,-4 2 1 0,2 6 1 16,-8-1 0-16,-1 6 1 0,-4 3 0 15,-2 2 1-15,1 3 0 0,-3 3-1 16,3 2 0-16,1 2 1 0,2 0 1 15,3 3-1-15,0 2 2 0,0 5-1 16,-2 1 0-16,2 2-3 0,-4 1-1 16,-3 2 0-16,3 2-1 0,-4 1 0 0,-1 2 2 15,-1-2 0-15,1 3 0 0,-1-2 0 16,-1 0 0-16,3 2 0 0,2 0 1 16,-1 0 0-16,1 4-1 15,2-3 0-15,-2 4 1 0,0-2-2 0,0 2 0 16,-4-1 0-16,-1 2 0 0,-1 1 0 15,-2-2 0-15,-1 2 1 0,2-1 0 16,-3 1-1-16,2 0 0 16,0 2-1-16,-3 2 0 0,3 1 0 0,-4-1 1 15,0 3 1-15,-2 1 0 0,0 0-2 16,1 0 2-16,-3-1 0 0,2 2 0 16,0 0 0-16,2-5 1 0,1 4 0 15,2-4 0-15,1-1 2 0,-1 0-3 0,0-2 0 16,1 2-1-16,-2-2 0 15,-2 3 0-15,-1-1 0 0,0-2-1 0,-6 4 1 16,1-2 0-16,-1 1 1 16,-3 2 1-16,2-3 0 0,3 1 1 15,-4-2-2-15,2 1 0 0,3-2-2 0,0-1-1 16,2 0 1-16,-3-1 1 16,3 0-1-16,0 0 0 0,-2-2 1 15,3 2-1-15,-5-3 0 0,4 3 0 0,-4-3 1 16,4 0-1-16,-2-1 1 0,1 2-1 15,4 1 0-15,-4 2 1 0,2 1-1 16,2 0 2-16,-2 2-2 0,-1-3 1 16,3 4 0-16,1-2 0 15,1-2 0-15,-3 0 0 0,0-2 1 0,0-1-1 16,-1-1 0-16,-6-3-1 0,-4-2 0 16,0 0 0-16,-6-3-1 0,1-4-5 0,-4-1-37 15,0-5-18-15,-3-7-67 16,-2-4-114-16</inkml:trace>
  <inkml:trace contextRef="#ctx0" brushRef="#br0" timeOffset="271503.3293">8366 4702 126 0,'0'0'210'0,"0"0"-197"16,0 0 3-16,0 0 35 0,-53-25-12 15,41 38-27-15,-4 5-4 0,-3 8 1 16,1 6 4-16,-1 8 3 0,4 6-3 16,1 5 1-16,3 7 3 0,5 8-2 15,1 5-2-15,-1 9 0 0,5 1 8 16,-2 1-4-16,2-2-4 0,-1-4-5 0,2-3-4 15,-3-8 0-15,-2-3 1 0,1-7 0 16,-5-8 2-16,-1-2-1 0,-4-5-1 16,-3-4-4-16,-4-1 0 0,1-8 1 15,-3-5-2-15,-2-5 0 0,-2-2-7 16,0-5-22-16,0-4-16 16,-3-4-41-16,0-4-60 0,5-8-100 0</inkml:trace>
  <inkml:trace contextRef="#ctx0" brushRef="#br0" timeOffset="271652.8518">7722 5577 314 0,'0'0'3'0,"0"0"7"0,71-9 35 16,-40 9 22-16,-1 0-19 16,1 0-4-16,2 0-4 0,-2 0-16 0,1 0-16 15,2 0-8-15,3 0-2 16,4 0-41-16,-6-7-137 0</inkml:trace>
  <inkml:trace contextRef="#ctx0" brushRef="#br0" timeOffset="271999.6329">8443 5374 328 0,'0'0'30'0,"0"0"16"15,0 0 10-15,0 0 6 16,0 0-28-16,0 0-25 0,0 0-3 0,0 0 27 15,59 71 2-15,-32-35 2 0,-3 1-9 16,3 2-6-16,-3-5-12 16,-2 1-4-16,-3-4-1 0,-2-3-3 15,-1-1-1-15,-1-4-1 0,-2-5 0 0,-3-3-5 16,0-1-19-16,-1-2-10 0,-3-4-8 16,0-5-12-16,1-3-34 0,-1-5-51 15,-1-4-50-15</inkml:trace>
  <inkml:trace contextRef="#ctx0" brushRef="#br0" timeOffset="272269.7295">8752 5324 319 0,'0'0'11'16,"0"0"-11"-16,0 0 30 0,0 0 34 15,0 0-29-15,0 0-19 0,0 0-2 16,-37 73 10-16,23-34 2 0,-2 3 0 16,-2 5-6-16,0-2-7 0,-1 1-3 0,0-3-4 15,-2-4-2-15,0-5-2 0,1-1 0 16,0-3 0-16,-2-5-1 16,5-3-1-16,2-5 0 0,5-6 0 0,7-4-2 15,2-5-13-15,1-2-26 0,6-8-31 16,6-7-50-16,3-3-56 0</inkml:trace>
  <inkml:trace contextRef="#ctx0" brushRef="#br0" timeOffset="272578.8393">9368 4866 446 0,'0'0'3'0,"0"0"-3"0,0 0 13 16,0 0 15-16,-60-45 2 0,35 47-10 15,-5 10-14-15,-4 5 0 0,-2 5 0 0,-1 9 1 16,2 6 0-16,3 10 0 0,6 4 6 16,5 5 3-16,8 1-2 0,4 3 1 15,8-1 1-15,1-5-1 0,5-3-5 16,6-5-2-16,0-7-5 15,4-4-1-15,-1-6 0 0,3-3-2 16,1-8 0-16,2-4-32 0,1-6-29 16,-5-8-32-16,1-6-62 0,-3-7-194 0</inkml:trace>
  <inkml:trace contextRef="#ctx0" brushRef="#br0" timeOffset="272973.4374">9257 5120 345 0,'4'-72'5'0,"3"51"-5"0,3 5 21 15,2 9 29-15,-2 5-9 0,3 2-15 0,3 0-5 16,3 0 9-16,0 6 1 16,-3 3-3-16,-2 5-7 0,-5 3-6 15,-1 5-8-15,-5 4-3 0,-3 5-2 0,-7 2-1 16,-6 3 1-16,0 2-2 0,-1-2 0 16,-1-2 0-16,3-3-5 0,3-7-15 15,3-8 6-15,2-5 7 16,3-7 4-16,1-3 3 0,0-1 0 15,0-7 6-15,1-6 1 0,3-10-2 0,4-5-3 16,2-10 0-16,5-1 0 0,3 0 0 16,-2 3-2-16,2 3 0 0,-3 4 1 15,1 7 0-15,-4 4 3 0,-1 6 2 16,-3 7 3-16,-4 4-1 0,1 2-1 16,-1 5-5-16,0 6 5 0,0 5 4 15,-2 2 3-15,-1 6 2 0,-1-1-3 16,0 2-1-16,-1-1-3 0,1-1-4 0,0-1-2 15,1-5-2-15,7-1 0 16,2-4 1-16,2-5-2 0,2 1 0 0,3-7 0 16,4-2-7-16,0-6-10 0,3-6-16 15,0-3-15-15,1-5-31 0,0-5-30 16,-5-1-63-16,-4 0-29 16</inkml:trace>
  <inkml:trace contextRef="#ctx0" brushRef="#br0" timeOffset="273243.2664">9769 4787 242 0,'-1'-67'29'0,"1"46"46"16,0 9 2-16,1 6-20 0,0 5-9 16,2 1 2-16,4 0-22 0,2 8-19 15,4 4 3-15,4 5 10 0,0 3-2 16,2 5-5-16,0 3 4 0,-3 3 0 16,2 5-4-16,-4 4-2 0,0 2 2 0,-4 5-1 15,-3 1-7-15,-2 2-1 16,-4 1-1-16,-1 2-3 15,0 1 1-15,-3-1-1 0,-2-3 0 0,-4-6-1 16,1-5-1-16,-7-1 0 0,-2-1 1 0,-2-4 0 16,-7 1 1-16,1-5-2 0,-2-3 1 15,2-3 0-15,1-5 1 16,4-4-2-16,3-2 0 0,2-4-7 0,3-1-32 16,4-6-19-16,1-2-46 0,1-8-92 15</inkml:trace>
  <inkml:trace contextRef="#ctx0" brushRef="#br0" timeOffset="273906.7625">6060 8215 231 0,'2'-80'54'0,"0"52"-22"0,0 6 30 16,-1 4-1-16,2 7-14 0,-1 4-8 0,-1 3-3 15,-1 2-3-15,0 2-5 0,0 7-12 16,0 11-14-16,0 15-1 16,-4 13 9-16,-3 11 8 0,-8 9 5 0,0 4 3 15,-2 3-3-15,1 2-10 0,0 2-4 16,4-2 0-16,3 1-7 16,0-4-1-16,6-3-1 0,-2-4 0 0,0-2-6 15,4-5-22-15,1-7-14 0,1-3-19 16,5-8-50-16,-2-12-87 0</inkml:trace>
  <inkml:trace contextRef="#ctx0" brushRef="#br0" timeOffset="274430.8475">5485 9206 231 0,'0'0'235'0,"19"-61"-222"0,0 50 10 16,6 4 8-16,-1 4 8 0,7 1-9 16,0-1-5-16,-2 2 1 0,-5 1-2 15,-4 4-7-15,-2 3-5 0,-8 6-5 16,-4 2-3-16,-5 7-2 0,-1 6-1 15,-7 8-1-15,-9 6 1 0,-4 1-1 16,-4 0 0-16,2-2-2 0,-1-6-13 16,2-7 4-16,6-6 0 15,4-9 9-15,1-6 2 0,5-5 2 0,-2-2-1 0,2-3 4 16,2-7 1-16,3-7-3 0,0-4 0 16,5-5-2-16,8-3 0 0,2-2 0 15,6-1-1-15,5-1 0 0,-2-1 1 16,5 1-1-16,-1 1 0 0,-1 3 0 15,0 5 2-15,-3 4 3 0,0 7 3 16,-8 6 0-16,-6 7-2 16,-1 6-1-16,-6 11-3 0,0 9 1 0,-3 7 1 15,-3 9 4-15,-6 4 0 0,-3 2 1 16,0-1-2-16,4-2 1 0,3-5-2 16,4-3-1-16,3-7 1 0,10-5 0 15,5-7-5-15,8-6 2 0,7-8 0 16,7-7-2-16,9-12 1 0,3-4 1 15,10-6-3-15,5-2-5 0,6-3-38 16,11-3-28-16,4-6-61 0,-4-2-187 16</inkml:trace>
  <inkml:trace contextRef="#ctx0" brushRef="#br0" timeOffset="274872.68">11363 8090 177 0,'0'0'265'15,"-13"-51"-245"-15,13 40 2 0,-3 5 22 16,2 6 19-16,1 0-19 0,0 0-19 15,0 6-10-15,-1 12-13 0,-3 12-2 16,-1 11 8-16,-7 9 16 0,-2 7 1 16,0 3-2-16,-2 1-1 0,4 2 1 15,1-2-6-15,2 0-10 0,4-3-6 16,2-1-1-16,2-2-2 0,1-2-28 16,0-2-29-16,0-7-36 0,0-9-97 0</inkml:trace>
  <inkml:trace contextRef="#ctx0" brushRef="#br0" timeOffset="275390.4091">10833 9271 439 0,'0'0'13'0,"31"-51"-9"0,-12 37 8 15,1 5 15-15,-2 0-8 0,1 3 7 16,0 3 9-16,0 0-6 0,-1 3-12 16,-6 6 0-16,2 2-4 0,-8 3-1 15,-3 6-10-15,-3 4 0 0,-2 0-1 0,-7 7 1 16,-7 1 0-16,-2-1-2 0,-4 2 4 15,4-5-4-15,8-4-4 0,1-9-5 16,7-6 7-16,2-5 2 0,0-1 0 16,0 0 4-16,0 0 1 0,0-3 4 15,4-5 5-15,4-4 2 0,5-6-9 0,4-1-5 16,4-1-2-16,-1-4 0 16,2 2 1-16,3-2 0 0,-6 3-1 15,-2 0-1-15,0 5 1 0,-4 2 0 16,-6 3 1-16,0 5 1 0,-3 6 2 0,-4 0 1 15,0 0 1-15,0 3 2 16,-7 8-3-16,2 7-5 0,-1 10 4 16,-6 5 1-16,4 4 5 0,-2 0 4 0,6 1-5 15,0-4-5-15,4 0 0 16,2-3-1-16,4-5-1 0,6-1-2 0,0-5-1 16,8-6-4-16,2-2-26 0,5-7-6 15,4-5-38-15,4-9-41 0,-5-6-149 16</inkml:trace>
  <inkml:trace contextRef="#ctx0" brushRef="#br0" timeOffset="275624.3505">11583 9085 468 0,'0'0'1'16,"0"0"19"-16,-2-53 21 15,0 50 18-15,2 3-7 0,-1 0-6 16,1-1-14-16,0 1-16 0,0 9-8 15,0 7-4-15,0 9 5 0,0 3 15 16,0 3 4-16,0-3-11 0,0 1-9 0,1-2-5 16,4-2-1-16,-2 1 0 15,2-1-1-15,4 2 0 0,-6-2-1 0,1 0-6 16,-1-2-33-16,-2 2-12 0,-1-3-25 16,-1-2-30-16,-5-6-54 0,0-5-51 15</inkml:trace>
  <inkml:trace contextRef="#ctx0" brushRef="#br0" timeOffset="276357.5045">11421 9449 309 0,'0'0'48'16,"0"0"6"-16,-59-64 0 0,58 46-10 16,6 1 1-16,13 2-19 0,9-2-14 0,9 2-12 15,9-1 2-15,6 1 0 0,8 1-2 16,-1 3 0-16,2 3-15 16,-5 2-28-16,0 3-19 0,-5 2-12 0,-6 1 6 15,-1 0 21-15,-9 2 1 16,-10 0 0-16,-4 3 13 0,-12-4 33 0,-5 0 0 15,-3-1 28-15,-5-1 28 16,-4-2 70-16,-1-6-64 0,-4 2-14 16,1-3-5-16,-2 0-3 0,4 0-9 0,-1 2-5 15,-1-2-1-15,4 3-2 0,-1 2 0 16,-2 2-5-16,-1 3-3 0,-2 3-6 16,-7 9-4-16,-3 8-2 0,-4 8-1 15,-3 1-1-15,5 4 1 0,3 0 0 16,8-4-2-16,4-1 1 0,9-3-1 15,5-3-1-15,11-5-2 0,4-4-1 16,6-5-8-16,3-5-6 0,7-3 2 0,0-9-5 16,2-5 3-16,2-4 5 0,-3-5-3 15,-1-2 11-15,-6-3 4 0,-3-1 1 16,-4-4 2-16,-5-3 0 16,-3-2 0-16,-3-1 4 0,-6-5 1 15,-1-4 3-15,-2-3 2 0,-1-3-6 0,-1 1 2 16,-2 4 0-16,0 9-1 0,1 9-2 15,0 9 5-15,1 10 0 0,2 8 4 16,-1 0-1-16,1 4 3 0,0 4-6 16,0 6-10-16,0 10 1 15,0 6-1-15,-1 6 2 0,1 3 2 0,0 2 2 16,0 3 0-16,0-4-1 0,0 4 1 16,1-1-4-16,0 0 0 0,0 1 0 15,0-4 0-15,0 0-2 0,2-4 1 16,-2-3-1-16,3-5 0 0,1-7-1 0,-2-7-1 15,6-5-2-15,-1-5-2 0,5 0 3 16,1-8 3-16,6-6 3 0,0-3-1 16,0-4-2-16,4-4 0 0,-4-2 1 15,0-6-1-15,3 0 2 0,-2 1-2 16,-3 5 1-16,-1 8 0 16,-5 7 1-16,-6 6-1 0,-4 5 0 15,-2 1-1-15,1 4 0 0,0 3-2 0,0 6 2 16,-1 1 1-16,0 5 2 0,-4-2 1 15,3-3 2-15,1-1-1 0,4-3-5 16,8 0 1-16,7-2 1 16,10-5 0-16,5-3-2 0,9-8-1 0,0-7-8 15,0-2-11-15,-9 1-16 0,-3-1-1 16,-11 1-11-16,-5 0-20 0,-8-2-54 0,0 1-52 16</inkml:trace>
  <inkml:trace contextRef="#ctx0" brushRef="#br0" timeOffset="276977.2384">10934 8094 345 0,'0'0'5'15,"0"0"9"-15,0 0 10 0,0 0 27 16,0 0-35-16,0 0-6 0,0 0-3 16,65-34 0-16,-44 33-3 15,-1 1 2-15,2 2 0 0,3 6 0 16,1 5-4-16,3 3 8 0,3 3 2 0,0 6-6 16,2-2 3-16,3 4 4 0,5-2-3 15,0 1-3-15,6 1-3 16,4-4-2-16,8 3-2 0,6-3 2 0,9-3 0 15,5-1-2-15,4-2 0 0,4-3-2 16,-1-2 0-16,9-4 2 0,2-2 0 16,3 0 1-16,5-1 0 0,7 2 1 15,5 0 4-15,10-3 3 0,6 0 2 16,8-3-2-16,5 2 0 0,4-3-4 0,3 0 3 16,1-1-2-16,4-4-1 0,0-1-4 15,0-3 4-15,-2-3 1 0,-3 1 4 16,-3 0 0-16,-7 1-4 0,-8 0 4 15,-13 2-2-15,-14-2 0 0,-13 3-1 16,-17 0-3-16,-15 0-4 0,-19-1 0 16,-16 2-1-16,-15 2 1 0,-15-3-4 15,-21 0-14-15,-20 0-32 0,-23 1-29 0,-21 3-26 16,-25 1-40-16,-14 0 5 16</inkml:trace>
  <inkml:trace contextRef="#ctx0" brushRef="#br0" timeOffset="277391.084">10417 8547 317 0,'66'6'6'0,"13"-2"1"15,11 0 20-15,14 4 8 0,13-2-14 16,13-1-11-16,14-2-3 0,12-2-5 15,8-1-1-15,8 0 0 0,8-2-1 0,6-4-4 16,8-5-2-16,7 0 6 0,11-1 1 16,6-1 3-16,9 0-2 0,4 0 3 15,5-1 9-15,4 4 2 0,1 0-5 16,6 2-10-16,2 1 3 0,1 2 1 16,-2 1-5-16,-4 1-1 0,-6 1 1 15,-10 1-4-15,-7-1-21 0,-15-2-62 16,-12-4-113-16</inkml:trace>
  <inkml:trace contextRef="#ctx0" brushRef="#br0" timeOffset="293339.8444">6297 8120 81 0,'2'-69'13'0,"-2"24"-13"0,2 1 83 15,-1 3-59-15,2 2 7 0,4 2-10 16,-3 3-17-16,4 4 3 0,-2 2 6 15,-3 1 7-15,1 2-3 0,1-1 2 16,-1 4 4-16,-2 0 1 0,1 0 2 16,0 2-3-16,0 2 5 0,1 4-7 0,-4 3 5 15,0 4 3-15,0 3 11 0,0 3-12 16,0 1-2-16,-3 0-5 16,-1 11-2-16,-2 8-12 0,1 8-2 0,0 10-4 15,2 5 2-15,2 8 5 0,-1 5 3 16,1 9-3-16,0 5 2 0,-3 4-4 15,2 5 0-15,-1 2-2 0,1 2-1 16,1-1-1-16,-1 2 0 0,2 1 0 16,0-6-2-16,3-1 1 15,3-4 2-15,-1-6-3 0,-1-4 1 0,0-1 0 16,1-4 1-16,-4-4 0 0,-1-2-2 16,-1-2 1-16,-8-2 0 0,0-1 1 15,-3-5-2-15,-4-2 2 0,3-6-2 16,0-9 1-16,3-4 1 0,0-9-1 15,4-4 0-15,-2-3-1 0,2-5 1 0,-4 0 0 16,3-5-1-16,-5-7-1 16,5-6-13-16,-1-10-17 0,5-5-18 15,3-13-30-15,1-8-86 0,3 2-135 0</inkml:trace>
  <inkml:trace contextRef="#ctx0" brushRef="#br0" timeOffset="294110.6572">6538 7402 68 0,'0'0'16'0,"0"0"-16"15,0 0 4-15,0 0 41 0,0 0-23 16,0 0 5-16,-3-50-1 0,3 46 7 16,0 2-1-16,0 1 0 0,0-2-6 0,0 1 1 15,-2-2 4-15,2 3-3 16,-1 0-2-16,0 0-3 0,1-1-3 16,0 0-2-16,0 2 1 0,0-2-2 0,0 1-1 15,0 0-1-15,0 0-1 16,0 1-5-16,0 0 0 0,0 0 2 0,0 0-2 15,-1 2-3-15,0 1 1 0,1 3-2 16,0 5 2-16,-1 6 3 0,0 1-2 16,0 2 1-16,-1 3 2 15,0 2-2-15,-1 2-1 0,1 3 0 0,1-1-2 16,0 3-1-16,-1 0-1 0,1 1 2 16,-2 3-4-16,1 0 1 0,-3 2-2 15,2 1 1-15,0 2 0 0,-1 1-1 16,3 1 2-16,-3-3 1 0,4-1-1 15,0 1-1-15,0-3 2 0,0 0-2 16,4-2 0-16,-1 4-2 0,-1-2 3 0,-1 2-2 16,0 1 0-16,-1 1 0 0,3 0 1 15,2-2 0-15,-2-1 0 0,3-2 0 16,1 1 1-16,0 1 0 0,2-3-1 16,-1 3 0-16,-2 3 0 0,1 1-1 15,-2 4-1-15,-4 2 0 16,-1-1 2-16,0 3-2 0,-2-3 0 15,-4 4 0-15,-3-9 0 0,3-2 1 0,-1-6-1 16,2-7 0-16,2-1 1 0,-1-8-1 16,-1 0 0-16,3-4 0 0,-2-3 0 15,3-2-1-15,-1-3 0 0,-1-1-34 16,0 0-8-16,0-5-33 0,0 1-117 16</inkml:trace>
  <inkml:trace contextRef="#ctx0" brushRef="#br0" timeOffset="310476.6661">3548 10723 171 0,'0'0'17'0,"0"0"123"16,0 0-72-16,-3-6-18 0,1 2-3 0,-1 1-11 15,0-2-7-15,0 3-11 0,-2-2-3 16,0 1 0-16,1-2-1 16,-1 1-1-16,-1 3 0 0,1-2 1 15,2 3-1-15,-2-2-3 0,-2 2-2 16,3 0 0-16,-4 0-2 0,1 2-3 0,-3 4-2 16,-1 3 0-16,0 0 1 0,-2 1-2 15,3 3 0-15,0 0 0 16,0 1 0-16,3 0 0 0,1 1 0 0,1 3 0 15,2-1 0-15,0 3 0 0,3-3 0 16,0 0 1-16,4 1-1 16,0-6 1-16,2 1 1 0,-2-3-2 0,2 0 1 15,0-2-1-15,0-5 0 0,0 2 1 16,1-3-1-16,-1-2 1 0,4 0 0 16,-3 0 0-16,3-2 1 0,-2-4-1 15,2-2-1-15,-3-2 2 0,1-3-2 16,-2 0 1-16,2-1 0 0,-4-4 1 0,1 1 1 15,-2-1 0-15,2-4 3 0,-3-2 2 16,0-5-3-16,1-3-1 0,0-2-2 16,1-4 1-16,-3 0-2 15,2 0 1-15,-2 2 0 0,0 2 0 0,0 2 3 16,0 4 0-16,-1 5 3 16,0 4 0-16,0 2-2 0,0 4 5 0,0 0 1 15,-2 1-5-15,0 0 0 0,0 2-2 16,0 2 0-16,0 2-1 0,2 3 1 15,0 1 2-15,0 2 3 0,0 0-4 16,0 0-3-16,0 0-2 0,-1 0-1 16,0 0 0-16,1 6-2 0,0 4-3 15,1 6 4-15,2 2 0 0,0 4 1 16,-1 4 0-16,-1 1 0 0,-1 3 1 16,1 3-1-16,0 2 1 0,0 3 0 15,-1 1-1-15,1 1 1 0,-1-5 0 0,1-1 0 16,1-1 0-16,-1-5-1 0,1 0 1 15,1-4 0-15,-1-4-1 16,0-3 0-16,2-4 0 0,-1-2 1 0,0-5-1 16,-1-1 1-16,1 1-1 0,-3-5 0 15,1 2-1-15,-1-2-11 0,0-1-37 16,0 0-50-16,0-4-66 0,0-3-199 16</inkml:trace>
  <inkml:trace contextRef="#ctx0" brushRef="#br0" timeOffset="311092.0513">3631 10586 359 0,'0'0'65'0,"0"0"-9"0,0 0 1 0,0 0 5 16,0 0-26-16,0 0-5 0,0 0-9 15,58-23-7-15,-48 30-3 16,-2 3-5-16,2 7-1 0,-4 2-3 15,-3 2-1-15,0 4-1 0,-3 0-1 16,0 1 1-16,-6 2-1 0,-1-4 0 0,-1 0 0 16,0-5-8-16,1 1-4 0,1-2 1 15,-2-6 3-15,2-2 5 0,2-5 3 16,2-3 0-16,1-2 0 0,-2 0 2 16,3 0-1-16,-3-7 2 0,2-1 2 15,1-3 4-15,1-2-2 0,6-2-1 16,0 0 0-16,7 0-3 0,0-5-2 15,3 2 0-15,-1-2 0 0,2 0 0 16,1 3-1-16,-2-5 1 0,0 3 2 16,-1 0 4-16,-2 1 2 0,0 3 2 15,-1-3 0-15,-2 5 2 0,-1-1-2 16,-2 2-1-16,1 4 0 0,-5-1-1 0,0 5 1 16,-1 1 0-16,-2-2 4 0,0 5-2 15,-1-2-1-15,0 0 0 0,0 2-1 16,0 0 0-16,0 0-2 0,-1 0-3 15,-3 3-1-15,-2 3-1 0,-3 1-3 16,-2 8-1-16,-2 6 1 0,2 1 0 16,-1 6-1-16,3 1 1 0,2 0 0 15,1 1 1-15,5-3 1 0,1-3-1 16,0-3 2-16,9 1-2 0,3-1 0 16,6-1-1-16,4-1 2 0,4-1-1 15,0-3 0-15,0-4 0 0,-2-4 0 16,1-1 1-16,-2-4-2 0,-1-1 2 15,-6-1 0-15,-3 0-2 0,-5-1 1 16,-5 0-1-16,-2 1 0 0,-1-1-2 16,-1 1-22-16,-6-2-13 0,-4-2-65 15,-1-3-106-15,2 0-275 0</inkml:trace>
  <inkml:trace contextRef="#ctx0" brushRef="#br0" timeOffset="337312.6457">3752 14007 253 0,'0'0'161'0,"0"0"-102"0,0 0-2 16,0 0 2-16,0 0-25 0,0 0-3 15,0 0 0-15,50-7-10 0,-23 7-1 16,2 0-3-16,2 0 5 0,1 0 0 16,3 0-1-16,-1 0 1 15,0 0-6-15,-2 0-2 0,-2 0-1 0,1-2-1 16,-1 0-2-16,-1-1-2 0,-2 0-2 0,0 0-2 16,-3 2 0-16,-1-2-2 15,-6 3-1-15,-2 0-1 0,-7 0 0 16,-1-3-1-16,-5 3 0 0,0-1 0 15,-2 1-1-15,0 0-9 0,0 0-21 0,0 0-23 16,0 1-24-16,-2 3-14 0,-4 1-40 16,-1 1-79-16</inkml:trace>
  <inkml:trace contextRef="#ctx0" brushRef="#br0" timeOffset="337619.3664">3935 14201 349 0,'0'0'40'16,"0"0"19"-16,0 0-1 0,0 0 5 0,0 0-24 16,0 0-11-16,0 0-1 15,0 0-7-15,0 0 7 0,44 50 5 16,-20-42 2-16,5-2-11 0,1-2-5 0,3-2-2 16,3-2-5-16,2 0-3 15,5 0-1-15,-1-2-1 0,3-3-1 16,-1-2 1-16,-2 1-2 0,-1-2-4 0,-6 1 2 15,-4 1 0-15,-9-1 0 16,-5 3 1-16,-6-3 0 0,-6 3 5 16,-2 0 5-16,-3-2 0 0,0 1-1 0,-1-1-5 15,-3-1-3-15,-3 2-3 0,-6-1-1 16,-1 0-1-16,-2 2-6 0,-4-1-39 16,1-2-51-16,-4-10-58 0,5-3-230 15</inkml:trace>
  <inkml:trace contextRef="#ctx0" brushRef="#br0" timeOffset="344659.2906">5777 13378 278 0,'0'0'80'0,"0"0"-4"0,0 0-37 0,0 0 10 16,0 0 4-16,0 0-18 0,0 0-11 15,0 0-7-15,-9-27-7 0,9 32-2 16,-2 4-3-16,0 3 1 0,0 7 5 15,2 6 3-15,0 2 1 0,0 10 8 16,4 7 1-16,-2 2-4 0,-2 3-7 16,0-5-8-16,0-3-3 0,0-3 0 15,0-6-1-15,-1-1 0 0,-1-4 1 16,0-5-2-16,-1-4 0 0,1-5 1 16,2-5-1-16,-1-3-1 0,0-1 0 15,1-3 1-15,0-1-3 0,0-3-35 16,2-5-12-16,5-7-35 0,-1-5-81 15,2 0-196-15</inkml:trace>
  <inkml:trace contextRef="#ctx0" brushRef="#br0" timeOffset="345018.1228">5767 13396 455 0,'0'0'24'0,"-5"-59"14"15,5 43 27-15,0-2-10 0,4 5-18 16,3 3-16-16,5 2-4 0,0 4-6 16,8 1-3-16,1 3-2 0,6 1 3 15,4 8 0-15,2 2 1 0,-4 5-3 16,1 1-1-16,-2 4 1 0,-6 1-2 0,-2 0-1 16,-6 3-2-16,-3-1 1 15,-6 1-2-15,-4-3-1 0,-1 1 0 16,-5 0 1-16,-6-3 0 0,-5 3-1 0,-8-5 1 15,-2 0 0 1,-1-3-1-16,-3-2-1 0,-1-1 1 0,0-5 1 16,1-1-1-16,4-3 1 0,2-1 0 15,5-2 0-15,5 0 0 0,3-1 0 0,3-2 1 16,3 1 1-16,2 0 0 16,-2 0 0-16,4 0-2 0,1 2 0 0,0 0-1 15,0 0-2-15,0 0-15 0,10 0-52 16,1 0-49-16,2-3-98 0</inkml:trace>
  <inkml:trace contextRef="#ctx0" brushRef="#br0" timeOffset="359140.5312">6890 13060 161 0,'0'0'21'0,"0"0"31"0,0 0-22 0,0 0 15 15,0 0 3-15,8-50 12 0,-8 46-12 16,0 1-12-16,-1 1-2 0,-1-1-6 15,-1 2-4-15,-2 1-8 0,-3 0 1 16,-1 3-5-16,-6 5-5 0,-4 9-6 16,-7 6 0-16,-2 9 1 0,-1 9-1 15,-6 4 2-15,4 12 4 0,-4 7 2 16,0 11-4-16,4 7-2 16,2 7 2-16,5 6-2 0,8-1 0 0,8-4-3 15,6-9 2-15,2-10-1 0,8-6-1 0,6-7-2 16,3-6 2-16,5-1-1 0,2-5 1 15,3 0 1-15,4-5 0 0,2-5 3 16,2-4-2-16,1-5 1 0,-4-8-1 16,-6-5 0-16,-2-5-1 0,-6-5 1 15,-8-4-1-15,-2 0 0 0,-4 0-1 16,-4-3 1-16,0-6 2 0,0 0-1 16,-4-5-2-16,-2-4-28 15,1-7-37-15,0-9-70 0,-1 0-156 0</inkml:trace>
  <inkml:trace contextRef="#ctx0" brushRef="#br0" timeOffset="359724.4598">9050 13356 383 0,'0'0'32'0,"0"0"4"16,0 0 5-16,0 0 29 0,0 0-22 16,0 0-23-16,0 0-7 0,0 0-6 15,4-19-6-15,8 35 0 0,7 8 15 16,3 5 1-16,-5 2 5 0,2 0-9 16,-3-1 1-16,1 2 0 0,1-3-4 15,-2 1-3-15,0-3-2 0,-2-3 0 0,-1 0-4 16,-1-5-1-16,-2-2-4 0,1-3 1 15,-5-3-1-15,2-1 0 0,-4-2-1 16,-2-1 0-16,-1-3 1 16,-1-2-2-16,0 1-5 0,0-3-42 0,0 0-21 15,-1-3-3-15,0-6-31 0,-2-6-77 16,0-2-146-16</inkml:trace>
  <inkml:trace contextRef="#ctx0" brushRef="#br0" timeOffset="359962.2196">9383 13245 364 0,'0'0'24'16,"0"0"22"-16,0 0 23 0,0 0 2 15,0 0-37-15,0 0-15 0,0 0-5 16,-52 42 12-16,27-8-5 0,-2 1 3 16,-2 2-8-16,1 0-1 0,-2 5-1 0,-1-2-4 15,2 0-1-15,-3-3 0 0,4-1-1 16,2-3-3-16,5-8 1 0,5-4-3 15,5-4 0-15,6-6-3 0,5-2 1 16,0-4-1-16,1-3 0 0,5-2-3 16,7 0-2-16,5-7-26 0,4-9-36 15,-1-4-40-15,-8-3-142 16</inkml:trace>
  <inkml:trace contextRef="#ctx0" brushRef="#br0" timeOffset="360473.731">8620 13308 533 0,'0'0'9'0,"0"0"0"15,0 0 28-15,0 0-3 16,0 0-11-16,0 0-1 0,0 0 1 0,-57 77-1 15,28-41-10-15,-3-5-4 0,2 3-1 16,1-2-1-16,2-4-1 16,8 1-2-16,3-3 1 0,7-5 0 0,5-4-3 15,3-4 1-15,1-6-2 0,0-3 0 16,4-2 1-16,0-1-1 0,4 1 3 16,6-2 2-16,1 0 4 0,3 1 3 15,-2 0-2-15,1 5-1 16,-2 0-3-16,0 2-3 0,1 4 1 0,0 0-1 15,-1 0 1-15,0 0-4 0,-3-2 1 16,2 1 0-16,-2-4-1 0,-1 2-1 0,-1-5 1 16,-3 1-14-16,-2 1-53 0,-5-3-18 15,-2 1-71-15,-6-1-88 16</inkml:trace>
  <inkml:trace contextRef="#ctx0" brushRef="#br0" timeOffset="360626.3048">8212 13803 358 0,'0'0'45'0,"0"0"-27"16,56 9 27-16,-26-5 20 15,6 1-17-15,-1-1 6 0,-1 1-11 16,-3 5-20-16,-5-2-12 0,-5 2-10 0,-2 0 0 16,-2-1-1-16,-6 0-56 0,-8-8-103 15,-2-1-173-15</inkml:trace>
  <inkml:trace contextRef="#ctx0" brushRef="#br0" timeOffset="361109.8103">7696 13374 557 0,'0'0'4'0,"0"0"-2"16,0 0 21-16,64-27 19 0,-44 27-14 16,-2 8-2-16,-2 2-6 0,-5 5-9 15,-1 2-9-15,-6 2 0 0,-2 3 0 16,-3 2 0-16,-9 3-1 0,-3 2 0 16,-3 0 0-16,-1 0 1 0,-3-4-2 15,3-3 0-15,0-6 0 0,4-5 0 16,1-4-3-16,3-3 3 0,3-3 3 0,2-1-1 15,0 0-1-15,3-6 3 0,0-5 1 16,1-5-2-16,7-4-2 16,6-4-1-16,7 2-1 0,7-4 0 15,1 3 0-15,5 0 2 0,-2 4 0 0,-3-1 2 16,-3 5 1-16,1 1 8 16,-9 3 6-16,-5 6-1 0,-8 1-4 15,-4 3-2-15,0 1 1 0,0 0 6 16,0 0-6-16,-3 7-6 0,-8 5-1 0,-6 6-4 15,-2 5 0-15,0 1 1 0,5-1 1 16,7-3-3-16,4 2 0 16,3-4-1-16,12 2 0 0,4-1 1 15,9 0 0-15,11-5 0 0,6-2-2 0,16-4-22 16,5-7-57-16,5-2-68 0,-9-8-227 16</inkml:trace>
  <inkml:trace contextRef="#ctx0" brushRef="#br0" timeOffset="361618.91">10184 13289 480 0,'0'0'10'16,"0"0"-2"-16,0 0 18 0,0 0 42 15,0 0-25-15,0 0-12 0,0 0-4 16,0 0-11-16,-28 0-10 0,0 19-2 16,-5 3 4-16,1 0 0 0,0 3-2 15,4-4-2-15,6 0 1 0,5 1 0 16,3-3-3-16,3-3 0 0,6-4 0 16,1-4-1-16,3-3-1 0,1-3 1 15,0-1 1-15,2 0 0 0,5-1-1 16,7 2 2-16,5-2 3 0,2 0 2 15,4 1-1-15,2 1-4 0,-5 2 0 16,3 0-1-16,-5 1-2 0,1 1 0 16,-3 0 0-16,-3 0 1 0,-3 0-1 15,-3-1 0-15,-1 2-2 0,-5-1 0 16,-2 3-48-16,-1 0-15 0,-3-1-53 16,-4 2-31-16,-2-6-58 0</inkml:trace>
  <inkml:trace contextRef="#ctx0" brushRef="#br0" timeOffset="361780.5264">9848 13653 274 0,'0'0'141'16,"0"0"-84"-16,0 0-7 0,0 0-2 15,0 0-35-15,0 0-9 0,0 0 19 16,82 15 17-16,-45-9-5 0,-1-1-6 16,-2 1-14-16,-6-1-9 0,2 1-6 15,-2-2 1-15,4-1-2 0,3-2-40 16,1-1-85-16,-7-4-230 0</inkml:trace>
  <inkml:trace contextRef="#ctx0" brushRef="#br0" timeOffset="362344.0354">10793 13391 497 0,'0'0'9'0,"0"0"7"0,0 0 38 15,53-17-12-15,-38 17-15 16,0 0 5-16,1 0-7 0,-8 1-7 0,-1 6-11 16,-4 2-4-16,-2 2-2 0,-1 8 0 15,-4 0 1-15,-8 7 0 16,-6 0-1-16,-1 1-1 0,-5-1 2 0,0-3-2 16,3-2-2-16,4-7-1 0,3-3 2 15,7-6 0-15,3-2 1 0,4-2 1 16,0-1 0-16,2-3 1 0,7-6-1 15,6-5 2-15,7-6-3 0,9-2-1 16,3-3-1-16,3 2 1 0,-4-4 1 0,0 4 0 16,-4-1 0-16,-4 1 1 15,-3 2 1-15,-6 4 5 0,-7 5 11 0,-5 2 2 16,-3 3 3-16,-1 1 0 16,-6 3-5-16,1 2-2 0,-9 1-5 15,-2 1-7-15,-1 12-2 0,-2 5-2 16,2 2 3-16,2 4-3 0,10 0 2 0,0 2 0 15,5-1 1-15,3 1-3 0,3-3 0 16,8 1 0-16,2-2 1 16,1-1-1-16,6-5-1 0,5 0-6 0,3-3-28 15,1-6-41-15,3-6-21 0,-2-1-68 16,-6-6-98-16</inkml:trace>
  <inkml:trace contextRef="#ctx0" brushRef="#br0" timeOffset="362564.5326">11414 13289 462 0,'0'0'30'0,"0"0"-4"0,0 0 32 15,0 0 16-15,0 0-26 0,0 0-20 16,0 0-12-16,0 0-8 0,-3-14-4 0,6 32 17 16,2 4 8-16,-3 2-8 0,1-2-9 15,1 1-3-15,2 2-7 0,-2-1-1 16,1 2 0-16,-1-2-1 15,0 2 0-15,-3-1-2 0,-1 0-34 0,-1-1-30 16,-7-4-14-16,0-1-45 16,-4-7-67-16,2-4-113 0</inkml:trace>
  <inkml:trace contextRef="#ctx0" brushRef="#br0" timeOffset="362689.5428">11196 13592 322 0,'0'0'59'0,"0"0"15"15,-34-51 1-15,37 40-3 0,10 0-19 0,12-1-32 16,8-2-14-16,7 3-5 0,10 4-1 15,0 1 0-15,0 3 0 16,-6 3-1-16,-5 0 0 0,-4 0-28 0,-2 0-112 16,-4 0-112-16</inkml:trace>
  <inkml:trace contextRef="#ctx0" brushRef="#br0" timeOffset="363510.6045">11971 13419 458 0,'0'0'35'16,"0"0"11"-16,-15-50 28 0,10 41-24 16,-5-1-12-16,2 3-4 0,-6 1-10 15,1 4-11-15,-6 2-3 0,0 2 0 16,0 11-5-16,-4-1-1 0,1 6-1 16,4 3 0-16,2 1-1 0,5 2-2 0,2 2 0 15,2-3 1-15,4 1-1 0,3-4-2 16,0 3 2-16,4-6-2 15,5 1 1-15,1-5-17 0,-2-4-10 16,7-3 2-16,-4-5 6 0,1-1 0 0,3-7 2 16,-1-5 1-16,1-4 8 0,-1-3 3 15,-2-2 6-15,-4-5 0 16,3-4 1-16,-3-2-1 0,1-5 1 0,-3-5 1 16,2-4 0-16,-2-4 1 0,-1 0 6 15,0 3 5-15,0 8 0 0,-2 7 2 16,2 11 2-16,-1 11 0 0,-2 6 3 15,-2 4 9-15,0 0-10 0,0 10-18 16,0 8-2-16,0 12 0 0,0 8 2 16,0 4 3-16,0 2 5 0,0-3-4 15,0 2-2-15,3 0-2 0,0-3 1 16,2 0-1-16,-1-4-2 0,0-2 2 0,-3-2-1 16,0-6-1-16,2-4 0 15,0-8 0-15,0-6-1 0,2-3-4 0,-3-5-8 16,6-1 7-16,2-11 6 0,5-3 0 15,1-4 1-15,2-6-1 0,-2-2 1 16,5-3-1-16,4-5 1 0,0 2 1 16,3 0-2-16,-4 7 0 0,2 5 1 15,-2 7 0-15,-4 6-1 16,-7 5 3-16,-2 3 3 0,0 4-2 0,-5 6-3 16,2 3 1-16,-5 0 0 0,-3 5 0 15,-2 1-2-15,-9 1 1 0,1 2 0 16,-6-1 0-16,2 1-1 0,-6-1 0 15,2-2 2-15,1-1-2 0,3-5 0 16,6-2 0-16,4-5 0 0,3-4-2 16,1-2-1-16,0 0 3 0,6-7 0 15,7-3-1-15,3-4 1 0,4-4 0 0,-1-3 1 16,2 0-1-16,-1-5 0 0,0 3 0 16,-2 2 1-16,-2 5 0 0,-2 6-1 15,-7 4 0-15,0 5 1 0,-1 2-1 16,-4 6-2-16,-1 5 2 0,-1 6 0 15,-1 4 4-15,-9-2 9 16,2 3 4-16,-2-2-1 0,5-3-8 16,5-2-2-16,0-2 1 0,10-1-1 0,2-3-4 15,5-4-1-15,2-4 2 16,3-4-2-16,0-7-1 0,4-5 0 0,-5-1 0 16,1-2 0-16,0-3-1 0,-2 1 0 15,1-4-17-15,3-1-31 0,0-7-66 16,2 2-106-16</inkml:trace>
  <inkml:trace contextRef="#ctx0" brushRef="#br0" timeOffset="363967.724">13974 13755 363 0,'0'0'99'0,"0"0"-91"15,0 0 2-15,-65 7 32 0,47-11-11 16,7-2-9-16,3 0 7 0,5-5 7 16,3-2 1-16,0 0-8 0,7 0-4 15,8 1-7-15,8 7-2 0,6 5-4 16,9 5-3-16,1 13 12 0,2 5 4 15,-6 5-1-15,-7 4-4 0,-7 4 1 16,-10 1-7-16,-10 3-7 0,-6 1-3 16,-15 2-2-16,-12-2-2 0,-15 1 0 0,-7 4-4 15,-10-5-37-15,-5 0-87 0,5-8-133 16</inkml:trace>
  <inkml:trace contextRef="#ctx0" brushRef="#br0" timeOffset="364574.3015">17009 13461 403 0,'0'0'46'15,"0"0"-14"-15,0 0 5 0,0 0 30 16,0 0-17-16,0 0-15 0,0 0-17 16,0 0-12-16,70-20 3 0,-42 44 16 15,5-1 8-15,-1 0 2 0,-2 1-13 16,-6-2 0-16,2-2-6 0,-6-3-6 15,-5 0-7-15,-3-4-2 0,-4-4 1 16,-2 0-2-16,-1-1-1 0,-2-5-1 16,-2 2-37-16,-1-4-48 0,3-1-37 15,0-2-105-15</inkml:trace>
  <inkml:trace contextRef="#ctx0" brushRef="#br0" timeOffset="364821.2281">17552 13377 413 0,'0'0'56'16,"0"0"-28"-16,0 0 53 0,0 0-22 16,0 0-29-16,0 0-18 0,-63 8-6 15,22 8-1-15,-3 5 2 0,-3 0 7 16,-1 1-6-16,12-1-1 16,3 0-5-16,7 1 4 0,10 0-1 0,8-2 2 15,6 3-1-15,2 1 5 0,3 3 3 16,10 1 1-16,1 1-4 0,7-1 1 15,-4 1-4-15,0 0-5 0,-4-1-2 16,-8 2 0-16,-1 0-1 0,-7 3 0 16,-7 3-26-16,-6-4-81 0,-4-4-106 15</inkml:trace>
  <inkml:trace contextRef="#ctx0" brushRef="#br0" timeOffset="365245.384">16445 13312 661 0,'0'0'0'0,"0"0"2"16,0 0-2-16,0 0 3 0,0 0 3 15,0 0 6-15,0 0-2 0,0 0-5 16,-59 18-3-16,25 3 7 0,8 2 7 15,0-1-6-15,7 1 1 0,4-2-3 16,6-1 5-16,6-2-1 0,3-3-3 16,6-1-3-16,6-3 1 0,9-4 0 15,8 0 1-15,6-4-2 0,5 0-4 16,1 1-2-16,-6-1 0 0,-8 4 0 16,-10-2-35-16,-6 3-43 0,-9-1-38 0,-2-2-108 15</inkml:trace>
  <inkml:trace contextRef="#ctx0" brushRef="#br0" timeOffset="365393.2875">16024 13662 481 0,'0'0'38'0,"0"0"31"0,0 0-17 16,0 0-36-16,69 4-2 0,-21-4 10 16,7 0-9-16,3 0-9 0,-7 2-5 15,-7 0 0-15,-8 2-1 0,-14 0-5 16,-11-2-119-16,-7 1-190 0</inkml:trace>
  <inkml:trace contextRef="#ctx0" brushRef="#br0" timeOffset="365930.7553">15533 13328 259 0,'0'0'26'0,"0"0"12"16,-23-50 31-16,17 36-9 0,1 0-6 15,1 5-12-15,2 3-2 0,0 3-4 0,2 3-3 16,0-2 1-16,0 4-17 16,0 6-13-16,0 7-3 0,0 8 0 15,3-1 3-15,3 1 4 0,2-1 0 0,2-6-1 16,2-5-5-16,5-3-1 0,3-5-1 16,5-3 3-16,3-5-1 0,2-5-1 15,-5-6 0-15,-2 1 1 0,-7 1-1 16,-5 3-1-16,-4 5 1 0,-5 3 0 15,0 3-1-15,-1 2 0 0,2 8-2 16,1 7 2-16,0 5 0 0,-2 7 2 16,-2 2 5-16,-3 0 4 0,-3 2-3 0,-2 0-5 15,-2 1 2-15,-3-2-3 16,-3 0 0-16,-2-2-2 0,-1-4 5 16,0-2-2-16,0-5-1 0,2-5-2 15,0-4 0-15,2-5 0 0,-2-2 1 0,-4-3-1 16,2-3 3-16,-3-5-3 15,0-2-7-15,5-3-39 0,3-8-28 16,5-2-81-16,7-5-292 0</inkml:trace>
  <inkml:trace contextRef="#ctx0" brushRef="#br0" timeOffset="366630.2662">18058 13321 291 0,'0'0'7'0,"0"0"2"16,0 0 48-16,-75 59 8 0,44-42-15 15,-2 2-19-15,1-1-6 0,2-1 1 16,6 2 7-16,4-3-9 0,9-1-5 15,7-4-11-15,4 0 0 0,5-2 7 0,10 0 3 16,5 0-2-16,11-2 0 16,11 0-5-16,2 0 1 0,3-1-2 0,-10-1-6 15,-7-1 0-15,-9 3-4 16,-8 2 0-16,-5 2 0 0,-5 0-7 0,-4 2-49 16,-11 3-46-16,-5-3-50 0,-2-3-140 15</inkml:trace>
  <inkml:trace contextRef="#ctx0" brushRef="#br0" timeOffset="366780.1128">17766 13700 260 0,'0'0'213'15,"0"0"-183"-15,0 0 32 0,0 0 0 16,0 0-37-16,0 0 5 0,0 0-9 16,64-10 0-16,-33 10-7 0,1 3-6 15,-2 4-7-15,-1 2-1 0,-1-2 0 16,1 4-12-16,1-4-83 0,-2-1-153 15</inkml:trace>
  <inkml:trace contextRef="#ctx0" brushRef="#br0" timeOffset="367381.1127">18616 13393 408 0,'0'0'39'0,"0"0"-18"0,0 0 20 0,0 0 25 15,0 0-17-15,0 0-12 0,0 0-11 16,0 0-15-16,34-46-7 0,-34 53-2 16,0 1 2-16,2 3-2 0,1-2-1 15,4 0 0-15,-1 0 0 16,7-2-1-16,2 1 0 0,2-4 0 0,0-1-4 16,1-3-8-16,-2 0-1 0,-1-3 5 15,-4-6 1-15,-4-1 4 0,2 0 3 16,-3-3 1-16,-4 0 0 0,0-3 0 15,0 1 0-15,-2 0 1 0,1 2-1 16,0 5 1-16,-1 1 5 0,2 6 5 16,-1 1 2-16,1 0-3 0,3 7-11 15,4 5 0-15,1 8 0 0,2 4 2 16,0 3 9-16,-4 1 14 0,-1-3-11 0,-4 4-1 16,-3-1 1-16,0 3 1 0,-7 3-7 15,-3-2-2-15,-5 2-1 0,-4-3-1 16,-2-4-2-16,0-2 0 15,3-7 0-15,-1-2 1 0,1-5-2 16,0-5 0-16,-1-4 1 0,-1-2 1 16,-1 0-2-16,2-5-1 0,2-3 0 15,1-3-3-15,3 0 2 16,6-1-8-16,1 0-33 0,6-1-27 0,10 0-22 0,6-1-55 16,5-1-170-16</inkml:trace>
  <inkml:trace contextRef="#ctx0" brushRef="#br0" timeOffset="367615.5344">19211 13329 473 0,'0'0'9'0,"0"0"18"16,0 0 61-16,0 0-18 0,0 0-22 15,0 0-20-15,0 0-12 0,0 0-12 0,11-7-3 16,-9 28 10-16,1 5 7 0,0 0-5 15,2 1-1-15,-1-2-5 0,0 1-3 16,-1 1-3-16,2-4 0 0,-2 0 1 16,-3 0-2-16,0-2-1 0,-8 3-12 0,-1-5-54 15,-6-1-7-15,-1-4-34 16,-5-7-43-16,-2-2-14 0,3-5-17 0</inkml:trace>
  <inkml:trace contextRef="#ctx0" brushRef="#br0" timeOffset="367715.2199">19027 13650 53 0,'0'0'146'0,"0"0"-71"16,-48-53-12-16,48 33 4 0,10 3-9 0,10 1-19 15,14 2-24-15,11 5-12 0,6 0-3 16,5 4 0-16,0 3-2 0,-5 1-31 16,-8 1-24-16,0 0-28 15,-5 0 4-15,-2 3-26 0,-4-3-41 0</inkml:trace>
  <inkml:trace contextRef="#ctx0" brushRef="#br0" timeOffset="368093.1386">19606 13508 132 0,'0'0'74'0,"0"0"6"15,0 0 26-15,0 0-18 0,0 0-26 16,6-54-6-16,-8 41-13 0,-1 2-8 15,-1 2-6-15,-4 2-4 0,3 1-9 16,-2 0-1-16,-3 5-1 0,-4 1-9 16,-3 2-5-16,-3 9 0 0,-7 2 0 15,3 5-1-15,-1 1 1 0,5 2 1 16,5 1 0-16,10-3-1 0,5 1 0 0,1-2-1 16,11 0 0-16,0-5-1 0,8-1-5 15,1-6-12-15,1-4-3 16,6-2-2-16,-3-1-6 0,1-4-6 0,-6-3-2 15,-3-4 6-15,-5-1 9 16,-7-6 20-16,-1-4 3 0,-4-3 1 16,0-6 1-16,-3 0 4 0,-1-8 3 15,-1 1 10-15,-1-4-5 0,3 3 0 0,1 9 5 16,2 8 3-16,0 9 7 0,1 8-5 16,0 6 0-16,0 1 0 0,1 11-15 15,3 6-9-15,-1 9 4 0,-1 2 14 16,-1 5 10-16,0-1-5 0,0-1-4 15,-2 1-7-15,1-1-2 0,1 0-3 16,0-1-6-16,1-2 1 0,0-3-1 16,1-3-1-16,5-4-14 0,-2-2-48 0,6-3-38 15,0-7-57-15,0-7-163 0</inkml:trace>
  <inkml:trace contextRef="#ctx0" brushRef="#br0" timeOffset="368466.0861">19821 13385 453 0,'0'0'14'0,"0"0"16"0,0 0 54 16,0 0-53-16,0 0-9 0,0 0 0 15,0 0 16-15,0 0-15 0,0 0-4 16,44 31-4-16,-38-20-9 0,5 0-6 16,-2-2 2-16,3 1-2 0,1-5-2 15,-3 1-34-15,1-5-14 0,-1-1-5 16,-4-4 13-16,-1-6 27 0,0-4 15 15,0 0 2-15,-3-6-1 0,2-2 2 16,-3-1 6-16,1 4 11 0,3 3 5 16,-2 3-1-16,-1 4 0 0,1 5 2 15,-2 3 0-15,6 1-6 0,1 3-14 16,4 9-4-16,5 2-1 0,-4 3 3 0,-4 5 10 16,-3-3 10-16,-3 4-4 0,-3 0-4 15,-5 1-1-15,-5 2-3 0,-6-1-7 16,-4 1-1-16,-5 0-1 0,-3-3 0 15,-1 1-3-15,0-5 0 0,2 0 1 16,3-7-1-16,-1-3-1 0,5-2 0 16,2-4-24-16,3-3-25 0,2 0-16 15,5-8-19-15,1-5-45 0,3-3-93 16</inkml:trace>
  <inkml:trace contextRef="#ctx0" brushRef="#br0" timeOffset="368684.6752">20009 12990 324 0,'0'0'24'0,"92"-8"-1"15,-42 24 46-15,4 8-8 0,-2 10-7 16,-3 8-9-16,-6 8-4 0,-10 6-15 16,-14 4-4-16,-10 1 5 0,-8 2-5 15,-7 0-9-15,-11 4-3 16,-7-2-6-16,-8 5-2 0,-10-2-2 0,-13-1 0 15,-9-2-4-15,-11-5-63 0,-9-4-70 16,5-11-138-16</inkml:trace>
  <inkml:trace contextRef="#ctx0" brushRef="#br0" timeOffset="369417.8193">4989 14462 514 0,'0'0'0'0,"0"0"-4"0,73 29-14 16,-32-20 18-16,3 0 0 0,11-2 1 15,4-1 1-15,10-2-2 0,8 1 0 16,10-3 0-16,16 1 0 0,6-2 3 16,15 1-3-16,9-2 0 0,6 0 2 15,14 0 2-15,8-1-3 0,11-3-1 16,7 1 0-16,11-3 4 0,9 0 6 16,7 1 6-16,15-2-3 0,6 0-2 0,14 1 5 15,14 0 5-15,11-1-5 0,18 0-9 16,9-1 1-16,10 2 2 15,12-6-9-15,13 3 7 0,7-2 3 0,17-3-2 16,9-2 7-16,16 2 1 0,13-2-15 16,16 1 12-16,16 2-10 0,13 2 1 15,8 3-2-15,7 3-3 0,6 5 4 16,1 2-4-16,3 7 0 0,3 6 0 16,-3 4 2-16,2 3-2 0,-6 0 0 15,-1 4 0-15,-7 0 0 0,-5 0 0 16,-7 3-1-16,-7 0-2 0,-4 0 3 15,-17 1-23-15,-13-5-16 0,-19-2-42 16,-25-6-95-16</inkml:trace>
  <inkml:trace contextRef="#ctx0" brushRef="#br0" timeOffset="370100.5154">9708 14878 458 0,'0'0'4'0,"0"0"1"0,0 0 45 0,0 0 13 16,0 0-45-16,0 0-12 0,0 0-1 15,0 0 15-15,12 58 8 0,-8-13-3 16,-1 1-3-16,0 3-10 0,-3-1-9 15,0-1 2-15,-2 1-2 0,-3-3-1 16,-2-2-2-16,1-4 2 0,0-6-1 16,1-7-1-16,-2-7-10 0,4-7-30 15,1-8-21-15,2-4-30 0,0-8-39 16,0-6-17-16</inkml:trace>
  <inkml:trace contextRef="#ctx0" brushRef="#br0" timeOffset="370335.0588">9709 14975 143 0,'2'-98'76'0,"5"48"-55"0,2 9 26 16,2 12 22-16,4 8 12 0,-1 11-31 16,3 4-7-16,-2 6-3 0,3 1-10 15,0 7-6-15,2 6 0 16,0 2 2-16,-4 6-5 0,-3 4-3 0,-4-1-5 16,-7 4-5-16,-2 1-3 0,-8-2-3 15,-6 5 0-15,-7 1 0 0,-4-4 0 16,-4 2-2-16,-2-4 2 0,1-5-1 15,1-7 0-15,4-5-1 0,2-6 0 16,3-5-1-16,4-4-6 0,5-7-17 16,5-1-17-16,6-4-27 0,8-7-62 0,6 3-189 15</inkml:trace>
  <inkml:trace contextRef="#ctx0" brushRef="#br0" timeOffset="370668.2014">11131 14689 349 0,'0'0'19'0,"0"0"-19"0,-68-5 2 15,33 17-2-15,-3 3 3 16,-6 4-1-16,2 6 3 0,-2 4 6 16,5 8 21-16,0 8-2 0,4 9 6 15,2 10-8-15,0 7 12 0,0 10-6 16,-2 5 4-16,0 4-3 0,3 2-5 16,7-5-9-16,9-3-5 0,12-7-8 15,8-5-3-15,15-6-5 0,9-5 0 0,10-8-3 16,11-12 0-16,12-10-17 15,18-7-17-15,16-14-15 0,9-10 4 16,9-6-95-16</inkml:trace>
  <inkml:trace contextRef="#ctx0" brushRef="#br0" timeOffset="371181.3351">13194 15132 309 0,'0'0'17'0,"0"0"3"0,0 0-6 16,0 0 20-16,0 0-7 0,0 0 3 15,0 0 14-15,65 37-7 0,-46-15-6 16,0 3 5-16,0 2-3 16,-1-1-14-16,-2-2-4 0,-3-1-9 0,-2-2-3 15,-5-1-3-15,0-2 0 0,-4-2 1 16,-1-3 0-16,-1-2-1 15,0-2-6-15,0-4-18 0,0-2-9 16,0-3-35-16,1 0-40 0,3-10-46 0</inkml:trace>
  <inkml:trace contextRef="#ctx0" brushRef="#br0" timeOffset="371484.9162">13685 15075 312 0,'0'0'79'0,"0"0"-54"0,0 0 5 0,0 0 21 16,0 0-28-16,-60 8-10 16,40 3-1-16,-3 2 5 0,1 1-6 0,4-1-2 15,0 0 3-15,4-1-2 0,-2 1 0 16,5-1-4-16,0-2 1 0,2 0 0 16,4-1 0-16,1 0 0 0,1 5 0 15,-2 1 5-15,3 5 2 0,0 7 3 16,1 1 2-16,1 3 1 15,0 3 2-15,0 1-7 0,0 0-6 0,-1-3 1 16,1-2-3-16,0-1-1 0,0-6-2 16,0-1-2-16,4-3-2 0,-2-3 1 15,3 0-2-15,-1-5 1 0,-1 0-32 16,-3-2-54-16,-2-7-85 0,-4-2-236 16</inkml:trace>
  <inkml:trace contextRef="#ctx0" brushRef="#br0" timeOffset="371952.5899">12560 15092 415 0,'0'0'27'15,"0"0"-10"-15,0 0 8 0,0 0 2 16,0 0-3-16,-55 44-1 0,29-25 2 16,-3 5-5-16,0-1-10 0,1 0-2 15,3-4-1-15,6-5 0 0,7-2-1 16,6-4-1-16,6-5-2 0,0 0-1 16,0-1 2-16,1 1 7 0,12 5-4 15,3-3 0-15,7 5 4 0,8-2 0 16,1-1 1-16,1 0-6 0,-2-1-6 0,-5-1 0 15,-3 0 0-15,-4-1 0 0,-7 2 0 16,-5-1 0-16,-5 3-34 0,-2 0-52 16,-8 0-24-16,-11 1-66 0,0-3-103 15</inkml:trace>
  <inkml:trace contextRef="#ctx0" brushRef="#br0" timeOffset="372098.6527">12179 15432 24 0,'0'0'334'0,"0"0"-273"15,0 0-18-15,0 0-22 0,0 0-12 16,0 0-3-16,67 8 18 0,-37 3-1 16,-2 0-6-16,0 1-8 0,-6 1-3 15,-4-1-4-15,-6 0-2 0,-3-3-26 16,-5-2-95-16,-4-4-134 0</inkml:trace>
  <inkml:trace contextRef="#ctx0" brushRef="#br0" timeOffset="372621.3199">11604 15058 363 0,'0'0'24'15,"0"0"22"-15,0 0 1 16,0 0-25-16,0 0-10 0,0 0-6 16,0 0 21-16,30 53 5 0,-19-32-2 15,-3-1-7-15,4 1-10 0,-6-3-6 16,4-1-4-16,-2-2-1 0,2-4-1 16,-2-1 1-16,2-4-2 0,-2-2-2 15,3-4-2-15,0 0 0 0,2-5 1 0,-2-6 3 16,4-1 0-16,-4-4 1 0,-5-3 0 15,6-2-1-15,-8 0 1 16,2 0 1-16,0 5-1 0,-4 5-1 0,0 5 1 16,-2 4 0-16,0 2 4 0,2 1 7 15,0 10-11-15,5 9 0 0,-2 9-1 16,-1 4 6-16,0 5 8 0,-3-3-2 16,1 3-8-16,-2-2-2 0,-7 4 2 15,0-3 3-15,-6 0 3 0,-2-2-3 16,-3-3 0-16,1-6 0 0,-4-2-4 15,-1-7-1-15,0-5-1 0,1-4 1 0,-2-6 0 16,2-2-1-16,3-4 0 16,1-5 1-16,1 0-1 0,3-1 1 0,3-1-2 15,0-4 2-15,1 3-2 16,1-3 0-16,7 3-5 0,1 1-28 0,8 2-34 16,10-2-87-16,4-3-228 15</inkml:trace>
  <inkml:trace contextRef="#ctx0" brushRef="#br0" timeOffset="373203.8627">14406 15095 93 0,'0'0'199'0,"0"0"-190"16,0 0 28-16,0 0 21 0,0 0-13 15,0 0-10-15,-45 55 5 0,13-29-9 16,-4 2-14-16,-7 2-4 0,-1-4-2 16,4 1 0-16,4-2 1 0,7-5-2 15,10-3 0-15,8-6-7 0,7-5-1 16,4-4-1-16,0-1 1 0,0 0 2 16,11 1 1-16,11 2 1 0,9 1 6 15,7 1-1-15,4 2-3 0,-2 1-5 16,-3 1-3-16,-4-1-2 15,-5 1 2-15,-4-2 0 0,-5 1 0 0,-6 2-20 16,-7-4-58-16,-6 2-43 0,-3-2-52 0,-8-3-68 16</inkml:trace>
  <inkml:trace contextRef="#ctx0" brushRef="#br0" timeOffset="373352.1011">14089 15474 316 0,'0'0'41'0,"0"0"16"0,0 0 12 0,0 0-1 16,0 0-10-16,0 0-28 0,0 0-24 15,0 0-4-15,43 1 0 0,-12 14 5 16,4 4 15-16,-1-1-7 0,3-2-7 16,0 0-8-16,-1-3 0 0,1-3 0 15,0-3-5-15,-1-3-59 0,-1-4-86 16,-3 0-146-16</inkml:trace>
  <inkml:trace contextRef="#ctx0" brushRef="#br0" timeOffset="373841.5032">14743 15156 372 0,'0'0'9'0,"0"0"25"0,0 0 23 15,0 0-1-15,0 0-6 0,0 0-17 16,0 0-16-16,0 0-10 0,0 0-4 15,25-26 17-15,-21 36-2 0,2 0-9 16,-1-1-3-16,3 1-4 0,2-3 1 16,0-1-1-16,6-2-2 0,0-4 1 15,3 0 1-15,-1-3-2 0,-1-4 1 16,-3-3-1-16,-2 1 1 0,-6-5 0 16,-1-1 0-16,-2-4 2 0,-1-2-1 15,-2-1-2-15,0 7 1 16,0 0 0-16,-2 6 0 0,1 3 0 0,-1 5 1 15,2 1 9-15,0 0 6 0,0 4-16 16,0 9-1-16,0 8-3 0,0 7 3 0,0 2 1 16,0 4 8-16,0 0-1 15,-1 0 1-15,-3 0-1 0,-2 1 0 0,-7 1 6 16,0 0 5-16,-6-3-12 0,-3-1-2 16,0-4-2-16,-1-4-1 0,2-5-2 15,1-7 0-15,3-1 1 16,3-6 1-16,0-4-2 0,1-1 1 0,1-4-1 15,1-4 2-15,1-4-1 0,-1-2-1 16,5-3-3-16,1-3-9 0,5 1-14 16,1 0-18-16,8 2-9 0,10 4-31 15,7-2-43-15,-1 4-115 0</inkml:trace>
  <inkml:trace contextRef="#ctx0" brushRef="#br0" timeOffset="374067.6179">15235 15111 233 0,'0'0'243'0,"0"0"-238"0,0 0 25 15,0 0 62-15,0 0-32 0,0 0-30 16,0 0-11-16,0 0-13 16,9-13-1-16,0 31 10 0,1 2 14 0,-1 0-13 15,0 1-7-15,0-2-7 0,-1 3-1 16,-1-2 0-16,-2 1-1 0,-2 1-1 15,-3 1-2-15,-2-1-39 0,-8-2-6 16,-5 0-19-16,-5-2-27 0,-4-4-56 0,3-3-28 16</inkml:trace>
  <inkml:trace contextRef="#ctx0" brushRef="#br0" timeOffset="375007.9646">15080 15389 205 0,'0'0'94'0,"0"0"-30"0,-3-55-13 16,17 41-3-16,8-2-27 0,8 7-4 15,7 0-14-15,7 4-2 0,1 5 0 16,-1 0-2-16,-1 0 0 0,-6 0 1 15,-1 2 0-15,-3 1 0 0,-3-3-1 16,-1 2-3-16,-3-2 1 0,-2 0 3 16,-7 0 0-16,-1-6 0 0,-4 0 2 15,-2-1-2-15,0-4 6 0,-3 0 11 16,-2 1 17-16,0 0-6 0,-4-1-1 16,-1 1 0-16,0 1-8 0,-4 0-1 15,-3 4-7-15,-3 1-1 0,-5 1-4 16,-1 3-4-16,-6 0 1 0,-1 7 1 15,-2 1 1-15,1 5 0 0,3 2 0 16,4 0-3-16,7 2 0 0,3 1 0 0,6-1 0 16,1 1 0-16,4-1 0 15,6-2-2-15,2-2 1 0,3-2-1 16,2-5 0-16,0 0-2 0,3-5-3 16,-4-1-12-16,1-1-5 0,-4-8 0 0,-1-2 9 15,-2-2 9-15,-4-3 3 0,1-3 0 16,-1-2 1-16,-2-3 1 0,2-3-1 15,-1-6 1-15,0-1-1 0,-1-5 1 16,3 0-1-16,-4 0 0 0,0 5 1 16,0 7 2-16,-2 6 4 0,0 9 7 15,-1 6 1-15,0 3 4 0,0 3-3 16,0 0 1-16,0 2-11 0,0 8-6 16,0 8-1-16,-1 9 1 0,1 4 3 15,0 2 6-15,0 5 4 0,0-5-2 16,1-1 0-16,2-2-2 0,1-2-5 0,0-1-3 15,2-3 0-15,1-1 1 16,-2-4-1-16,4-3-1 0,-3-4 0 16,3-6 0-16,-1-1-7 0,2-5-14 0,2-2 2 15,-1-7 0-15,1-5 3 0,3 0 5 16,-7-4 9-16,4-1 1 0,-2 0 1 16,-1-4 0-16,2 1 1 0,-4 0-1 15,3 5 1-15,-4 2-1 16,-1 7 0-16,1 5 1 0,-6 3-1 0,2 1 0 15,-1 7 0-15,1 5 0 0,1 0 1 16,0 2 2-16,2-1-2 0,0-3 1 16,2 1-2-16,3-3 1 0,1 0-1 15,1-2 1-15,1-3-1 0,1-2 0 16,-2-2 0-16,-1 0-1 0,1-3-1 16,-2-6 1-16,-1 0 1 0,0-1 0 0,-2-3-1 15,2-3 1-15,-2-2 1 16,3 0-1-16,-1-1 0 0,0 2 0 0,0 4 2 15,-3 1-2-15,-2 6 1 0,-1 4 0 16,-2 0 1-16,0 2 3 0,-1 3-2 16,2 8-2-16,0 7-1 0,-2 2 1 15,0 4 3-15,0 0 0 0,0 4-2 16,0-1 0-16,0 2-1 0,1 2 0 16,-1 0 1-16,1 2-2 0,-1 1 0 15,-4-4 2-15,-4 1-2 0,-6-6 1 16,-1-2 0-16,-2-3 1 0,-2-4-2 15,-1-2 1-15,-1-7 0 0,-1-3 3 16,0-4 4-16,5 0-3 0,2-8 0 0,5-3 1 16,2-4 2-16,4-2-4 15,3-2 0-15,1 0-4 0,6 0 0 16,7 0 0-16,3 2-1 0,4 2-4 0,6 1-19 16,0 1-21-16,4-1-31 0,0-2-72 15,-6-2-123-15</inkml:trace>
  <inkml:trace contextRef="#ctx0" brushRef="#br0" timeOffset="375289.4104">16198 14784 363 0,'0'0'27'15,"0"0"-9"-15,0 0 5 0,52-13 5 16,-25 32 2-16,6 6 9 0,-3 7-5 15,3 8-7-15,-2 1-5 0,-7 4 6 0,-4 3 3 16,-5 2-8-16,-8 0-1 0,-6-2-6 16,-2-1 4-16,-9-3 7 15,-3-2-5-15,-1 0-11 0,-4-3 1 16,-1 0-5-16,-1-3-3 0,-4-3-1 0,3 1-2 16,1-5 0-16,-5-6 1 0,4-3-2 15,3-4 1-15,1-4 1 16,1-4-2-16,4-3-1 0,1-1-11 15,-2-4-64-15,0-4-65 0,0-8-248 0</inkml:trace>
  <inkml:trace contextRef="#ctx0" brushRef="#br0" timeOffset="376395.407">4325 17156 252 0,'0'0'96'15,"0"0"-79"-15,0 0 0 0,0 0 35 16,0 0-4-16,0 0-6 0,0 0 3 15,62 30-11-15,-34-28-4 0,3-2-3 16,1 0-6-16,1 0-2 0,2-3-5 0,-1-2 0 16,-1 2-6-16,1-1 1 15,-3 0-6-15,-1-1 2 0,-7 2-3 16,-5 0-1-16,-4 1 0 0,-4 1 1 16,-7 0-2-16,-1 1 0 0,-2 0-3 0,0 0-3 15,-2 5-44-15,-3 3-19 0,-6-1-46 16,-4 0-73-16</inkml:trace>
  <inkml:trace contextRef="#ctx0" brushRef="#br0" timeOffset="376668.65">4375 17391 345 0,'0'0'4'0,"0"0"2"0,0 0 43 16,0 0-1-16,0 0-5 15,0 0 20-15,0 0-24 0,53 29-12 16,-25-27-10-16,2-2 5 0,3 0-5 16,1 0-4-16,-2 0-8 0,-1 0 1 0,-3-3-1 15,-5 0-1-15,-3 2-2 0,-3-1 1 16,-9 0-1-16,-2 1-1 16,-2 0-1-16,-3 0 1 0,-1 1 0 0,0 0 2 15,0 0-3-15,-1 0 0 0,-1 0 0 16,-2 0-10-16,0 0-27 0,1-4-28 15,-5-1-48-15,-1-2-110 0</inkml:trace>
  <inkml:trace contextRef="#ctx0" brushRef="#br0" timeOffset="397729.4983">7512 16030 333 0,'0'0'35'0,"-11"-64"-7"0,3 47-5 15,0 2 29-15,-1 4-4 0,-1 4-6 16,-1 0-20-16,-1 4-7 0,-3 2-5 16,4 1-5-16,-3 2 2 0,3 4 0 15,3 6 0-15,-2 4-3 0,4 6 0 16,0 9 1-16,4 6 0 15,2 9 6-15,0 7 1 0,0 9 1 0,0 5-1 16,-1 5 2-16,-2 3-2 0,-1-1 1 16,-4 5-5-16,3-11-2 0,-4-2-4 15,4-4 0-15,-2-6-2 0,0 1-3 16,3-8 3-16,2-7 2 0,-1-5-2 16,-2-5 1-16,2-6-1 0,-2-3 0 15,-4-7 2-15,2-1-2 0,-2-6 1 0,2-3 2 16,-6-3 0-16,2-3 3 0,-2 0-1 15,-2-4 0-15,-1-7-4 0,0 1 0 16,-1-1 1-16,0-4-2 16,0 1 0-16,2 0-1 0,-1-2-1 15,3-3-28-15,4-3-11 0,1-5-24 16,7-11-44-16,1 3-83 0</inkml:trace>
  <inkml:trace contextRef="#ctx0" brushRef="#br0" timeOffset="398046.1302">7042 16552 365 0,'0'0'32'15,"0"0"18"-15,0 0-25 0,0 0 0 0,0 0-11 16,0 0-8-16,0 0 5 16,0 0 3-16,0 0 0 0,14 18 0 15,-8-16 2-15,7-2 4 0,0 0-5 16,3 0 3-16,2-3-5 0,1 2 1 0,3-2-3 15,2 3 0-15,-1 0-2 0,4 0 2 16,-2 2-4-16,2 1 0 0,-6-1 1 16,4 0-1-16,-5-1 0 15,-6 2-2-15,-4-1-1 0,-3-2 0 0,-4 0-2 16,-1 0 0-16,-2 0-1 0,1 0 1 16,-1 0 0-16,0 0 1 15,0 0 0-15,0 0 0 0,-1 0 0 0,-1 0-3 16,0 0-11-16,-3-1-36 0,-3-3-30 15,4-3-78-15,-3-2-225 0</inkml:trace>
  <inkml:trace contextRef="#ctx0" brushRef="#br0" timeOffset="398613.2954">7519 16864 241 0,'0'0'172'16,"0"0"-112"-16,0 0-22 0,0 0 28 16,-18-52 2-16,17 49-19 0,-1 1-9 15,1 2-7-15,1 0-18 0,-2 0-5 16,2 3-7-16,3 6-3 0,7 5 1 16,5 8 4-16,3 6 6 0,0-2 2 15,5 3-1-15,-4-2-4 0,-1 1-1 16,0-3-1-16,1 2-2 0,-1 2-3 15,-1-1 1-15,-1-1-1 0,-3-5 1 16,-1-4-1-16,-4-4 0 0,1-2-1 16,-5-5 0-16,-1-1 0 0,-2-1 0 15,-1 1 0-15,0-1-12 0,-4-2-37 16,0 1-23-16,-4-4-11 0,3-1-38 16,2-10-48-16,1-6-165 0</inkml:trace>
  <inkml:trace contextRef="#ctx0" brushRef="#br0" timeOffset="398862.6179">7774 16786 284 0,'0'0'75'0,"0"0"-10"15,0 0 6-15,0 0 11 16,0 0-32-16,0 0-30 16,0 0-6-16,0 0-8 0,0 0 3 0,-38 65 14 15,16-22-4-15,-2 3-7 0,-2-1-1 16,-1-1 1-16,-1-3-1 0,5 2 0 15,-1-2 0-15,4-5-3 0,3-6-4 0,2-7 0 16,5-7 0-16,-1-1-2 0,6-6 1 16,2-5-3-16,0-1 1 0,2-2-1 15,1-1 0-15,0 0 0 0,0-1 0 16,8-8-28-16,9-8-46 0,7-18-42 16,7-6-151-16</inkml:trace>
  <inkml:trace contextRef="#ctx0" brushRef="#br0" timeOffset="399229.2455">8165 17095 330 0,'0'0'147'0,"0"0"-109"15,0 0-25-15,0 0 28 0,0 0 15 0,-21 71-14 16,13-47-12-16,-2-5-6 15,0 2-8-15,-3-2-4 0,4-1-1 16,-3-4-4-16,2 2-3 0,1 0-1 16,-4 0-3-16,2-1 0 0,1 0 0 15,-1-4-2-15,3 0-30 0,2-4-11 16,2-4-20-16,4-3-41 0,3-7-35 0,7-7-66 16</inkml:trace>
  <inkml:trace contextRef="#ctx0" brushRef="#br0" timeOffset="399477.5017">8317 16799 436 0,'0'0'23'0,"0"0"5"16,0 0 13-16,0 0 5 0,0 0-19 0,0 0-12 15,0 0 19-15,0 0-3 16,46 65-7-16,-33-43 1 0,-1 0-5 15,2-1-5-15,-3 1-2 0,2-1-1 16,-2 0-4-16,0-2-4 0,1-1-1 0,-4-1-1 16,-1-1-1-16,-3-1-1 15,-1-1-1-15,-1-4 1 0,1 2-22 16,-1-3-44-16,2-3-28 0,0-8-55 0,2-8-111 16</inkml:trace>
  <inkml:trace contextRef="#ctx0" brushRef="#br0" timeOffset="399815.9556">8680 16762 319 0,'0'0'96'15,"0"0"-46"-15,12-56-15 0,-10 47 36 16,-1 6-11-16,-1 2-16 0,0 1-14 16,0 0-17-16,0 0-7 0,-1 1-1 15,-3 4-4-15,-2 4 0 0,-4 5 0 16,-4 5 1-16,-1 1 0 0,-2 1 1 0,2 1 1 15,-1 1 3-15,0 4-2 16,2-4 4-16,3 4 0 0,2-3-1 0,2 0 0 16,3 4-4-16,3-2 2 15,1 4 0-15,1 2-1 0,6 4 2 0,0 2 2 16,-1-1-2-16,0-4-1 0,-3-4-2 16,0-1 0-16,-3-2-2 0,0-1-1 15,0-2-1-15,-2 0 2 0,-2-3-2 16,1-3 0-16,-1-1 0 0,1-5 1 15,0-3-1-15,3-3 0 16,-1-3 0-16,1 0-5 0,0-2-54 0,3-5-30 16,7-17-64-16,1-5-202 0</inkml:trace>
  <inkml:trace contextRef="#ctx0" brushRef="#br0" timeOffset="400231.4536">9154 16300 298 0,'0'0'39'15,"0"0"30"-15,0 0-27 0,0 0 12 16,0 0 7-16,0 0-24 0,0 0-22 16,-55 19-3-16,35-4 4 0,-1 5 6 0,1 6-2 15,2 4-4-15,0 4 2 0,5 5-4 16,-1 3 1-16,4 2 3 0,4 0-1 15,0-5-2-15,4 0-3 0,2-3-5 16,0-1-1-16,3 1-1 16,2-5-4-16,2-3 0 0,2-2 0 0,0-7-1 15,2-4 0-15,4-7-5 0,3-4-62 16,3-4-31-16,5-17-66 0,-4-2-159 16</inkml:trace>
  <inkml:trace contextRef="#ctx0" brushRef="#br0" timeOffset="400680.2349">9268 16511 231 0,'0'0'148'15,"0"0"-91"-15,0 0-11 16,0 0 16-16,53-7-8 0,-41 14-17 0,-1 0-3 16,0 2-10-16,-3 1-9 0,-4 4-6 15,-1 2-2-15,-3 3-2 0,-3 4-1 16,-5 1-3-16,-1-1 1 0,-2 0-2 15,-2 0 0-15,1-2 0 0,-1 4-1 16,2-5-1-16,1-3 1 0,3-5-1 16,3-5 1-16,3-6-1 0,1-1 2 15,0 0 0-15,0 0 3 0,2-7 1 16,4-8 2-16,4-2-5 0,1-4 1 0,2-4-2 16,4-1 0-16,-1 1 0 15,2 0 1-15,-2 3 0 0,0 1-1 16,-1 0 2-16,-1 3 1 0,-2 3 6 15,-1 4 5-15,-5 4 3 0,-2 2 1 0,-4 3 2 16,0 2 0-16,0 0-2 0,0 0-9 16,0 3-3-16,-4 6-4 0,-2 7 0 15,-4 1 0-15,1 2 2 0,3 1 1 16,0-1 0-16,2 2 0 16,1-4-4-16,1 0 0 0,1 1 1 0,0 0-1 15,0 0-1-15,1 0 1 0,-1 0-1 0,1 0 0 16,0-2-1-16,0-1-29 15,5-3-44-15,7-1-32 0,5-9-89 0,3-2-243 16</inkml:trace>
  <inkml:trace contextRef="#ctx0" brushRef="#br0" timeOffset="400920.0681">9738 16716 498 0,'0'0'44'16,"0"0"-9"-16,0 0 12 0,0 0 8 15,0 0-31-15,0 0-9 16,0 0 1-16,0 0 13 0,11 54-7 0,-12-29-6 16,-6 0-4-16,-2 0-4 0,-3 0 0 15,-5 4-3-15,-1-3-1 0,1 1-1 16,-2-3-3-16,1 1-1 0,1-4 0 16,1-2 2-16,1-4 0 15,3-3-1-15,3-4 0 0,4-5 0 0,3-2-6 16,2-1-23-16,0-10-12 0,2-5-19 0,8-6-30 15,6-11-65-15,2-1-92 16</inkml:trace>
  <inkml:trace contextRef="#ctx0" brushRef="#br0" timeOffset="401386.9224">9802 16487 281 0,'0'0'98'15,"0"0"-37"-15,0 0 1 0,0 0 12 16,0 0-25-16,0 0-23 0,0 0-7 15,0 0-6-15,0 0 3 0,21-3 6 16,-14 15-2-16,-1 1-4 0,4 0-4 16,-3-2-7-16,3 0-2 0,0 1-1 15,1-3-1-15,0-1 0 0,-4 0-1 16,3-1 0-16,-5-1-1 0,-1-2-8 16,0-2-15-16,-1-2 9 0,-1 0 5 15,2-2 6-15,-1-6 4 0,2-2 1 16,-1-2 1-16,1-4-2 0,0-5 1 15,3 1 1-15,-1-5 0 0,1-1 0 16,3 0 4-16,2 2 4 0,2 4 2 16,4 5 0-16,-6 5 0 0,0 5 2 0,-7 5 2 15,-2 1-6-15,1 8-5 0,0 5-4 16,2 6 4-16,-2 2 3 0,-1 1 1 16,-2 2 5-16,-1 0-3 0,0 0-1 15,-1 3 0-15,-2-2 1 0,-2 1 0 16,-5 0-2-16,0-2-4 0,-4 0-2 15,-2 1 0-15,0-2 0 0,-5 5-2 16,3-4 2-16,-2-1-3 0,1-3 0 16,1-1 1-16,1-4-1 0,5-6 1 15,2-1-1-15,2-3-3 0,2-4-9 16,1-2-11-16,0-2-15 0,0-7-20 16,1-7-31-16,1-7-25 0,2-13-80 15,5-2-194-15</inkml:trace>
  <inkml:trace contextRef="#ctx0" brushRef="#br0" timeOffset="401665.2095">10078 16102 421 0,'0'0'36'0,"0"0"-11"0,56 3 6 16,-28 19 36-16,0 3-14 0,4 9-8 15,-3 6-9-15,-3 6-11 0,-6 4-7 16,-7 5 2-16,-10 2 2 0,-3 3-8 15,-15 2-5-15,-2-7-2 0,-5 1-5 16,-6-3 0-16,-3-4-2 0,-2 2-3 16,3-8 3-16,3-4 1 0,1-4-1 15,6-4 2-15,1-5-2 0,2-7 2 16,1-3 10-16,5-8 3 0,6-4-2 16,-1-4-5-16,4 0-3 0,2-1-1 15,-2-6-1-15,1-4 0 0,-1-1-2 0,0-2-1 16,0-1-7-16,-2-3-29 0,0-1-36 15,-1-10-55-15,1-3-138 0</inkml:trace>
  <inkml:trace contextRef="#ctx0" brushRef="#br0" timeOffset="403767.8135">11357 16552 150 0,'0'0'198'0,"0"0"-174"0,0 0-20 16,0 0 23-16,0 0 29 0,-61-53-9 0,49 50-15 15,-2 2 7-15,-2 1-19 16,0 0-2-16,-3 4 1 0,2 8-4 16,0 2 1-16,0 3-7 0,1 6 0 15,2-1-2-15,0 4-1 0,8 2-3 0,-1-4 1 16,4-3-2-16,2 0 1 16,1-4-3-16,1 4 1 0,5-4 0 0,3-5 1 15,3-1-1-15,-1-4-1 0,1-2 0 16,3-3 3-16,1-2-1 0,2-1 0 15,3-7-1-15,1-7 0 0,-2 0-1 16,-1-5 1-16,-2-6-1 0,-1-2 1 16,-5-1 1-16,-4-3-2 0,-3 0 0 15,-2-4 1-15,-2-3-1 0,0-4 0 16,-2-1 0-16,-2-1 0 0,2 3 0 16,1 3 0-16,0 6 1 0,0 6-1 15,1 9 2-15,-1 3 8 0,1 8 2 16,0 3 10-16,0 3 3 0,0 1-4 15,-1 0-5-15,1 2-10 0,-2 7-5 16,2 6 0-16,-1 8 0 0,1 4 1 16,0 7 4-16,0 5 8 0,1 3 5 15,2 1-4-15,-1 3-3 0,0-1-1 16,-1 0-2-16,2-2-1 0,0-6-3 16,3-4-3-16,-2-2-2 0,-3-2 0 0,2 1 0 15,0-4 0-15,1-3 0 0,-1-4 0 16,-1-4 0-16,-1-4 1 0,1-5-1 15,-1-4 0-15,1-2 0 0,-1 0 0 16,2 0 1-16,2-6 2 0,2-6-1 16,4-5 1-16,3-7-2 0,-2-4 0 15,4-9-1-15,0-3 2 0,5-1-1 16,0 2 0-16,-1 9-1 0,4 4 1 16,0 8-1-16,4 3 0 0,-5 6-3 15,7 5 1-15,-6 2 1 0,1 2 1 16,-4 3-1-16,-2 3 0 0,-3 0 1 15,-5 4 0-15,-4 3 0 0,0 0-2 16,-5 4 2-16,-2 3 0 0,-4 2 0 16,-7-2 0-16,1 1-1 0,-3 0 0 0,-1 0 1 15,-3 3 0-15,2-5 1 0,0-3-2 16,3-3 2-16,5-4-1 16,1-5 0-16,3-2 0 0,3-1 0 0,0-1 3 15,0 0-3-15,0-2 0 0,0-5 2 16,2-2-1-16,6-6-1 0,2 0-1 15,5-1 0-15,7-6 1 0,2 1-1 16,2-2 1-16,-1 0 0 0,-1 2 0 16,-3 0 0-16,-4 1 0 0,-1 2 2 15,1 2-2-15,-10 2 0 0,2 5 0 16,-5 3 1-16,-3 1 3 0,0 4 1 16,-1 1 5-16,0 0-2 0,0 0-4 0,-1 3-4 15,-3 6 0-15,0 7 0 16,-5 2 0-16,5 3 0 0,-1 3 0 15,0-1 1-15,0 0 0 0,3-2 0 16,2 1 0-16,0-3 0 0,0 3 0 16,7-2 0-16,3 0-1 0,1-4 1 0,7-1 0 15,1-4-1-15,3-2 1 0,6-5 1 16,-4-2-2-16,0-2 0 0,-6 0 0 16,-5 0 0-16,-5-2-2 0,-3 0-28 15,0-3-30-15,-2-3-26 0,1-11-71 16,5-8-141-16</inkml:trace>
  <inkml:trace contextRef="#ctx0" brushRef="#br0" timeOffset="404917.9272">13092 16638 420 0,'0'0'70'0,"0"0"-59"0,-13-63 3 15,-1 53 42-15,-1 2-18 0,-3 3-19 16,-1 5-4 0,-4 0-7-16,-4 4-3 0,2 5 6 0,-1 5 4 15,5 1 1-15,3 3 0 0,2 2-4 0,5-2-2 16,5 2 0-16,0 1 0 0,5 0-3 16,1 2-2-16,0 1-2 15,8-3-2-15,0 3 0 0,5-6 0 0,1 0 1 16,0-6-2-16,0-3 0 0,2-3 0 15,-2-5 2-15,3-1-1 0,-1-7-1 16,1-7 2-16,-2-6 0 0,0-3-1 16,-1-5 0-16,-1-6 0 0,-1-7 2 15,-4-1-3-15,-1-5 1 0,-4 3 1 16,0-5-1-16,-3-1-1 0,0-1 0 16,0 3-1-16,-2 4 1 0,1 11 0 15,0 8 1-15,1 9 0 0,0 9 8 16,-1 5 9-16,1 2-1 0,0 0-8 0,0 7-7 15,0 8-2-15,0 7 0 0,6 9 0 16,-2 1 4-16,3 8 6 0,-2-1 3 16,-2 0-3-16,-1 2 0 0,-1 1-2 15,-1-2 4-15,0-4-2 0,0-1-4 16,0-3-6-16,0-4-2 0,2 1 2 16,5-4 0-16,-2-3 1 0,2-7-1 15,1-3 0-15,2-4 1 0,-1-4-1 16,4-4 1-16,3-1 0 0,-1-11 1 15,3-2-1-15,-1-4 0 0,0-5 1 16,2-6-2-16,-2-5 1 0,-1-3-1 16,-2-3 1-16,-3 4 0 0,-2 2 0 15,0 5 0-15,-3 6-1 0,-2 9-2 16,0 7 1-16,-2 4 1 0,-1 1 0 16,-1 2 0-16,1 2-3 0,2 5 2 0,1 5-2 15,3 8 3-15,1-2 0 0,0 4 0 16,-2-3 1-16,1 1-1 15,2-1 1-15,1-2-1 0,1 0-2 0,-2-2 2 16,-1-5-1-16,1-1 1 0,-3 0 0 16,3-4 0-16,-1 1 0 15,1-5 0-15,0-1 0 0,7-10 1 0,-2-5 1 16,2-2-1-16,-1-7-1 0,-1-1 1 16,-2 0 0-16,-1-5 0 0,0 1-1 15,-4 0 0-15,0-1 0 0,-1 7 0 16,-3 4 0-16,0 9 0 0,0 4 0 0,-3 3 1 15,0 3 1-15,0-1-2 16,0 1 0-16,0 9 0 0,0 6-2 16,0 10 2-16,0 3 0 0,0 4 6 15,0 1 1-15,0 0 0 0,1 1 0 16,-1 0 0-16,0 4 0 0,-7 2-7 0,1 7 1 16,-5 1 1-16,1-3-2 0,-3-2 1 15,0-4 0-15,-1-2-1 16,3-6 0-16,-3-3 2 0,1-1-2 0,-2-5 0 15,-1-5 1-15,2-3-1 0,-2-4 2 16,0-4 0-16,-1-5-1 0,-1-1 2 16,2-4 4-16,1-4 4 0,4-4-5 15,0-2-6-15,-1 0 0 0,3-1 0 16,2 1 0-16,2 1 0 0,1 2 0 16,-1 3 0-16,2 0 0 0,1 2 0 15,-1-3 0-15,-1 4 0 0,0-2 0 16,1 2 0-16,1 2 0 0,1 0-15 15,1 0-72-15,0-12-81 0,1-1-166 16</inkml:trace>
  <inkml:trace contextRef="#ctx0" brushRef="#br0" timeOffset="416416.6674">6566 17823 305 0,'0'0'4'15,"0"0"-1"-15,0 0 9 0,0 0 39 0,65 9-9 16,-41-9-12-16,0 0-8 16,2 0-5-16,1-3-5 0,3 1 2 0,3 1 0 15,3-1 3-15,4 1 1 0,4-2-2 16,5 0-2-16,10-1 6 16,7 1 6-16,6-2-17 0,10 1-5 0,24 0-3 15,6-1 3-15,14 3 6 0,5 0-7 16,-9 2-1-16,5 0 0 15,3 0 2-15,2 0-4 0,4 0-2 16,2 0 1-16,3 0 1 0,5-3 2 16,6 0 0-16,3-1 3 0,9-2 0 0,4 1-5 15,6-2 6-15,5-1 0 0,1-2 0 16,4 1-3-16,4-1-3 0,3 0 0 16,1 1 2-16,0-1 0 0,6-3-2 15,0 6-2-15,1-2 2 0,0 2 5 16,-1 1 2-16,3-1-1 15,2 0-5-15,3 2 2 0,-1 0 3 0,2-1-6 16,-3-1-2-16,-3 0 2 0,-4 2 2 0,-4-3 4 16,-8 1-6-16,-3 2-1 0,-7 2 1 15,-13 0 5-15,-8-1 0 0,-15 0-5 16,-14-2-4-16,-26 2 4 16,-14 0 3-16,-15-2-1 0,-15 0 1 0,-3 1-1 15,-18 2-2-15,-14-1 0 0,-12 2 0 16,-8-3-2-16,-10 0 0 0,-11-5-41 15,-23-7-56-15,-3 0-108 16</inkml:trace>
  <inkml:trace contextRef="#ctx0" brushRef="#br0" timeOffset="420217.1765">10651 17692 295 0,'0'0'104'0,"0"0"-87"16,0 0-8-16,-40-56 21 0,30 51 22 15,5 1-6-15,2 4-19 0,1 1-16 16,-3 8-8-16,-3 10-2 0,-1 10 1 16,1 10 3-16,1 9 10 0,3 8 1 15,0 9 0-15,3 3 0 0,-2 6-9 16,-4 1 0-16,1-1 4 16,-1-13-1-16,1-14-6 0,1-6 1 0,-1-4-3 15,-1 2 2-15,0 3 2 0,-3-9 3 0,5-9 2 16,-1-8-2-16,2-7-2 15,0 0-4-15,-3 3-2 0,2-2 1 0,-1-1 1 16,-1-5-3-16,0-2 0 0,-2-2-25 16,-2-6-5-16,-6-2-21 0,-3-3-12 15,-5-5-33-15,-6-5-42 0,3-1-36 16</inkml:trace>
  <inkml:trace contextRef="#ctx0" brushRef="#br0" timeOffset="420367.7527">10146 18230 132 0,'0'0'139'0,"0"0"-74"16,0 0 11-16,0 0-2 0,52-42-14 16,-26 30-7-16,5-3-14 0,6-1-5 15,1 0-9-15,2-3-7 0,3 2-12 16,4 1-5-16,0-1-1 0,4 3-9 0,3-4-103 16,-6-1-252-16</inkml:trace>
  <inkml:trace contextRef="#ctx0" brushRef="#br0" timeOffset="420691.5491">10812 18098 457 0,'0'0'15'0,"0"0"2"15,0 0 19-15,0 0 25 0,0 0-15 16,67 60-2-16,-43-33-14 16,-3-1-4-16,-3 1 3 0,0-4-5 0,-2 0-5 15,-1-2-4-15,-4-2-7 0,-5-5-1 16,2 0-5-16,-1-1 0 0,-3 2-1 15,2-1-1-15,0-3-2 0,-3-1-24 16,0-4-40-16,0-3-23 0,6-6-62 16,0-8-109-16</inkml:trace>
  <inkml:trace contextRef="#ctx0" brushRef="#br0" timeOffset="420985.766">11290 18020 448 0,'0'0'44'0,"0"0"-13"0,0 0 14 16,0 0-1-16,0 0-15 16,-65 42-13-16,45-17-3 0,-5-1-4 0,2 3-3 15,5-4 4-15,-3 1-2 0,4-4 2 16,1 1-3-16,2-2 1 0,3 1 0 16,4-1-1-16,1 0 2 0,3-2 2 15,2 1 3-15,1 0-2 0,0 4-1 16,1 3 0-16,1 1-1 0,0 0-3 15,-1-3 0-15,2-4 0 0,-2-3-2 16,-1-5-3-16,1 3-1 0,-1 4 0 16,1 2-1-16,0 2 0 0,-1-2 0 15,0-1 0-15,0-2-6 0,1-5-26 0,0-1-27 16,1-4-32-16,8-7-77 16,1-11-146-16</inkml:trace>
  <inkml:trace contextRef="#ctx0" brushRef="#br0" timeOffset="421301.5349">11680 17842 453 0,'-5'-52'22'0,"0"28"3"15,-5-1-1-15,-1 2 43 0,-2 8-14 16,-2 2-20-16,5 4-13 0,2 5-1 15,-4 1-2-15,4 3 0 0,-3 5-5 16,0 10-5-16,0 8-4 0,-1 10-1 16,0 11 5-16,5 7 10 0,0 9-3 15,1 4-1-15,0 4-3 0,-3-3 5 0,3-4-6 16,-3-7-3-16,2-9-1 0,1-11-5 16,4-9 0-16,2-6 0 0,0-3 1 15,7 0 1-15,1-3-2 0,4-3 0 16,5-6-1-16,1-4-9 15,12-5-27-15,6-9-31 0,3-6-16 16,3-9-50-16,-12 2-126 0</inkml:trace>
  <inkml:trace contextRef="#ctx0" brushRef="#br0" timeOffset="421723.795">11724 17811 407 0,'0'0'33'16,"0"0"14"-16,0 0 10 0,0 0 14 15,0 0-31-15,0 0-19 16,0 0-14-16,0 0 4 0,0 0 17 0,7 37-2 16,-2-15-4-16,5 3-6 0,-2-2-5 15,2 1-8-15,-3-2-1 16,5 1-2-16,-3-1 2 0,1 0-2 0,5-2 0 16,-6-3-2-16,0-2-20 0,0-6-15 15,-2-3 8-15,-4-4 6 0,1-2 9 16,2-6 10-16,-1-8 4 0,3-7 1 15,0-5 1-15,-3-5 0 0,1-5 3 16,-1-1 6-16,-5 0 5 0,1 3-2 16,2 3 1-16,0 7 5 0,2 6-1 15,-1 7-3-15,-3 6 2 0,2 5-3 16,1 7-11-16,4 8-2 0,-2 5 5 16,2 10 5-16,-4 2 0 0,-3 3-3 15,-1 0 1-15,0 3-1 0,-4-4-2 16,-6 3-2-16,0-1-2 0,0 2 0 15,-3-4-2-15,-1-2 0 0,2-1 0 16,-3-7 0-16,2-1-1 0,-3-5 0 0,2-2-1 16,1-3 1-16,3-4-20 0,1-2-24 15,4-3-22-15,2-4-17 0,3-4-15 16,4-12-75-16,3-3-90 0</inkml:trace>
  <inkml:trace contextRef="#ctx0" brushRef="#br0" timeOffset="422035.1864">11968 17708 328 0,'0'0'97'0,"0"0"-36"15,0 0-30-15,52-28 32 0,-35 28-14 16,2 10-9-16,5 3-8 0,-2 4-6 16,4 6-5-16,-3 3 3 0,-2 6-4 15,0 4-7-15,-9 4-2 0,-2 6-7 16,-9 7-1-16,-1 4-1 0,-10 0-2 0,-2-2 1 15,-5-5 1-15,0-5-1 0,-4-5-1 16,6-9 0-16,3-5 2 0,0-2-2 16,-2-1 1-16,1 2 0 0,-4 3 0 15,2-2-1-15,-1-5 1 0,3-2-1 16,-1-3 1-16,0-5-1 0,0-3 0 16,6-1 0-16,0-4 1 0,5-3 0 0,1 0 1 15,-1-3-2-15,-1-4 0 16,0-3-21-16,1-1-21 0,3-2-23 15,0-14-39-15,7-1-138 0</inkml:trace>
  <inkml:trace contextRef="#ctx0" brushRef="#br0" timeOffset="424021.9061">13212 18062 149 0,'0'0'28'15,"0"0"42"-15,0 0-37 0,0 0 7 16,0-1 3-16,0 0 0 0,0 0-6 16,0-2 0-16,0 0-6 0,-1-1-1 15,-1-2 5-15,0 3-9 0,-3-3-3 16,-3 1-6-16,3-2-1 0,-3 1-2 15,2 2-6-15,-4 0-3 0,5 1-1 16,-2 0-2-16,-3 1 1 0,-2 0-2 16,1 2 0-16,-2 0 1 0,-3 0 0 0,1 3 1 15,-1 5 2-15,2 1 0 0,-2 6 0 16,2 4-2-16,0 5 0 0,1 3 2 16,0 4-1-16,4 0-3 15,5-3 0-15,2-1 2 0,2-6-2 0,2-4 0 16,7-1-1-16,-2-4 2 0,7-3-2 15,1-1 2-15,2-3-2 0,2-1 2 16,-1-2 1-16,3-2-3 0,1 0 3 16,-3-8-2-16,-1 1 1 0,1-4-1 15,-1 0-1-15,-1-1 1 0,-1-4 1 16,0 1-2-16,-4-5 0 0,-2-2 0 16,1-7 1-16,-2-4-1 0,-3-6 1 15,-1-6 0-15,-2-3 0 0,-3-2 0 16,0 1 0-16,-6 1 3 0,2 6-1 15,-5 3 4-15,1 7 0 0,-1 4 4 16,2 4-4-16,0 4-1 16,-1 4 2-16,1 3-1 0,-1 3 1 0,3 1-2 15,0 4 2-15,-1 3 3 0,5-1-5 16,1 3 2-16,0 0-4 0,-1 3-4 0,0 6 0 16,0 8 0-16,-1 8 0 0,1 6 0 15,0 5 3-15,1 4 1 0,-1 1 2 16,1 3 0-16,0 1 0 0,-1 2 0 15,0 0 2-15,-3 0-2 16,2-2 0-16,0-1-1 0,1-8-1 0,1-4-2 16,0-6-1-16,0-6 0 0,0 1 1 15,2-5-2-15,0-3 0 0,3 0 0 16,-2-1 1-16,1-4-1 0,-1-3-1 16,1 0-2-16,2-3-31 0,0-2-35 15,4 0-50-15,7-9-67 0,2-4-184 16</inkml:trace>
  <inkml:trace contextRef="#ctx0" brushRef="#br0" timeOffset="424622.0011">13466 17935 258 0,'0'0'176'0,"0"0"-145"0,13-54-4 16,-8 43 45-16,-2 3-8 0,-1 2-23 15,2 4-16-15,-2 2-7 0,2 0-6 16,0 4-2-16,2 5-3 0,2 5 1 16,0 6-2-16,1 2 2 0,-1 4-1 15,-2 1-3-15,1-2 1 0,-3 0-2 16,4-6-1-16,-3-2-1 0,1-1 1 0,3-3 1 16,-2-5-3-16,4-2 2 15,-2-3-1-15,0-3 0 0,3 0 0 16,-2-4 0-16,2-6 2 0,1-2-3 15,-1-5 0-15,-2 0 1 0,0-3 0 0,-4-4-1 16,1-4 2-16,-1-3-1 0,-2-3 1 16,-1 0-2-16,0 4 2 0,-1 3 2 15,-1 8 9-15,0 6 3 0,-1 4-4 16,0 6 1-16,0 1 3 0,0 2-5 16,0 0-6-16,0 0-2 15,0 5-3-15,-2 7 1 0,0 7-1 0,-1 6 2 16,1 2 3-16,2 4-3 15,0 3 5-15,0 2-1 0,-1 2-2 0,-2 1-1 16,2 1-1-16,-5-1 0 0,0 0-1 16,2-6 0-16,-1-2 0 0,-2-5-1 0,1 0 1 15,-1-5-1-15,-2 0 0 16,3-6 1-16,-2-2-1 0,1-1 0 16,-2 0 0-16,-1 1 2 0,-2 0-2 15,-1-2 0-15,-1-1 1 0,3-4 0 0,-1 0 0 16,-2-1 1-16,0-3 9 15,-1-2-1-15,2 0-3 0,0 0 0 0,1-3-2 16,-1-1-1-16,-2 0-3 0,1-1-1 16,0 0 0-16,-1 1 1 0,1-1 0 15,2 2-2-15,-1 1 2 16,3 0-1-16,-2 0 0 0,-3 1-2 0,-2-2-9 16,-5-3-52-16,-13-11-103 0,-2-8-306 15</inkml:trace>
  <inkml:trace contextRef="#ctx0" brushRef="#br0" timeOffset="431347.2287">17178 17181 237 0,'0'0'173'16,"0"0"-138"-16,0 0 4 0,0 0 12 0,0 0-12 16,0 0-21-16,-25 11-7 0,26-8 4 15,2 3-1-15,5 1-3 0,5 3 16 16,7-1 3-16,7-3-4 0,8-1-4 15,6-2-1-15,1-3-6 0,3-1-4 16,-3-3-6-16,-1-2-3 0,-3 3 0 16,-6 1-2-16,-4 2-8 0,-7 2-38 15,-6 6-19-15,-7 3-46 0,-8 4-72 16,-3-1-73-16</inkml:trace>
  <inkml:trace contextRef="#ctx0" brushRef="#br0" timeOffset="431513.4918">17189 17510 406 0,'0'0'57'0,"0"0"-14"0,0 0-9 16,0 0 5-16,0 0 7 0,77-13-1 15,-35 1-12-15,8-4-7 0,1-2-5 16,-2 3 2-16,-3 1-7 16,-7 1-12-16,-2 1-1 0,-1 3-3 15,1 1-7-15,0-2-41 0,4-1-36 16,6-12-97-16</inkml:trace>
  <inkml:trace contextRef="#ctx0" brushRef="#br0" timeOffset="432012.5878">19355 15995 84 0,'0'0'30'0,"-1"-70"85"15,-8 49-80-15,3 0 16 16,-4 6-1-16,-2 2-1 0,1 4 10 0,-2 3-26 16,1 3 0-16,4 3 2 15,-3 0-8-15,5 0-4 0,-3 9-5 16,2 7-5-16,-4 9-4 0,4 8 7 0,0 10 4 16,3 8-2-16,1 11 0 0,1 8 5 15,-1 6-6-15,-2 7 3 0,1 0-6 16,-1-6 5-16,-2-2-11 15,2-14 1-15,1-2-4 0,-1-2-2 0,-2-4-3 16,-1 6-1-16,-2-5 1 0,-4-6 0 16,0-7 0-16,1-7 0 0,1-5 1 15,-2-6-1-15,1-2 0 0,1-3 0 16,-1-5 1-16,0-1 0 0,-2-7-1 16,2-3 0-16,-1-2-11 0,5-4-32 15,-1-8-36-15,3-6-22 0,-1-19-65 16,3-2-104-16</inkml:trace>
  <inkml:trace contextRef="#ctx0" brushRef="#br0" timeOffset="432186.9632">18814 16455 49 0,'0'0'394'0,"0"0"-370"16,0 0 11-16,0 0 2 15,0 0 11-15,0 0 3 0,64 15-5 0,-36-12-10 16,0-2-16-16,1 0-9 0,2-1-6 15,3 0-2-15,7-2-3 0,3 1 0 16,6-2-13-16,6-1-67 0,0-3-64 16,-8-2-172-16</inkml:trace>
  <inkml:trace contextRef="#ctx0" brushRef="#br0" timeOffset="432554.4636">19508 16620 337 0,'0'0'139'0,"0"0"-89"0,0 0-13 16,0 0 20-16,0 0-16 0,0 0-23 16,0 0-4-16,52 15 9 0,-32 6-4 15,3 2 2-15,-1 4-2 0,1-1-1 16,3 4-2-16,1-1-7 0,-1-6 2 16,-2 0 1-16,0-4-3 0,-4-1-3 15,-2 1-3-15,-4-3-2 0,-3-5 0 16,-5 2 0-16,-2-5-1 0,-4 1-2 0,0-3-33 15,0-1-46-15,-4-4-23 16,0-4-53-16,1-7-89 0</inkml:trace>
  <inkml:trace contextRef="#ctx0" brushRef="#br0" timeOffset="432779.5815">19838 16537 366 0,'0'0'85'0,"0"0"-35"15,0 0 8-15,0 0-6 16,-65 18-17-16,39 2-15 0,-2 7-4 0,-4 2 1 16,3-1-3-16,3 3 0 15,1 1-1-15,2 0 0 0,-1 4 0 16,4-3 0-16,3 0 0 16,0-3-6-16,4-2-2 0,1-1-3 0,4-3-1 15,1-1-1-15,2-3 0 0,3-6-1 0,2-2 0 16,2-8-12-16,8-2-75 0,7-10-33 15,1-9-90-15</inkml:trace>
  <inkml:trace contextRef="#ctx0" brushRef="#br0" timeOffset="433021.7501">20103 16843 561 0,'0'0'27'0,"0"0"-5"15,0 0 9-15,0 0 3 0,0 0-8 16,0 0-1-16,-2 58-2 0,-3-34 3 16,-7 3-2-16,-1 0-7 0,-3-4-3 0,-1 3-7 15,-4-3-3-15,0 1-3 16,0-1 0-16,1-1-1 0,3-2 1 0,5-6-1 16,5-4 0-16,2-1-5 0,2-5-44 15,3-4-33-15,0 0-17 0,6-19-76 16,1-4-88-16</inkml:trace>
  <inkml:trace contextRef="#ctx0" brushRef="#br0" timeOffset="433259.4666">20254 16508 190 0,'0'0'291'0,"0"0"-253"16,0 0 4-16,0 0 11 0,0 0-11 15,0 0-19-15,0 0-13 0,0 0 3 0,35 28 13 16,-22-8-1-16,1-2 2 0,1 1-8 16,-1 3-4-16,0-4-2 0,4 1-5 15,-5-2 2-15,4 0-3 16,-2-1-5-16,0 0 2 0,0-1-4 0,-3 0 1 16,-1-3-1-16,-3-2-1 0,-2-5-20 15,2-1-68-15,-5-6-34 0,1-6-104 16</inkml:trace>
  <inkml:trace contextRef="#ctx0" brushRef="#br0" timeOffset="433580.1494">20721 16424 268 0,'0'0'140'15,"0"0"-57"-15,0 0-26 0,0 0 6 0,0 0-25 16,0 0-6-16,0 0-19 0,0 0-10 15,-61 34 0-15,45-18 1 16,2 0 4-16,0 1-1 0,3 1-2 0,3 2-3 16,0 3 2-16,2-4 4 15,3 5-1-15,2-3 0 0,1-1 1 0,-1 1 1 16,0 3 3-16,0 1 0 0,-1 4 0 16,-2 1 2-16,-1 5-2 0,0 1-4 15,-5 2-1-15,1 3 0 0,-1-2-2 16,0 6 2-16,3-4-4 0,1-2-1 15,0-3-1-15,3-6-1 0,2-4 0 16,1-8 0-16,0-6 0 0,0-6-1 0,0-5-13 16,0-3-69-16,4-18-37 15,2-5-122-15</inkml:trace>
  <inkml:trace contextRef="#ctx0" brushRef="#br0" timeOffset="434022.4915">21080 16056 123 0,'0'0'221'0,"0"-51"-186"0,-3 35 22 16,0 2 5-16,-2 8 2 0,-1 0-17 15,2 4-14-15,-4 2-3 0,-4 2-5 16,-2 10-8-16,-6 12-9 0,0 9-2 15,0 14 5-15,-1 12 4 16,6 10 0-16,-1 8 0 0,5 1 1 0,0-6 5 16,3-4-10-16,3-8 0 15,2-10-4-15,2-5-3 0,1-5-2 0,1-4 1 16,5 3-3-16,4-7-1 0,2-7 1 0,1-5-2 16,3-8 2-16,0-4-5 0,5-7-39 15,1-1-21-15,-2-13-20 16,4-13-68-16,-3-1-171 0</inkml:trace>
  <inkml:trace contextRef="#ctx0" brushRef="#br0" timeOffset="434381.009">21181 16329 334 0,'0'0'85'0,"0"0"-35"16,0 0-7-16,57-35 14 0,-42 38-17 15,0 2-10-15,-4 3 1 16,-3 1-7-16,-4 2-9 0,-3 2-8 0,-1 4-2 15,-1 3 0-15,-7 1-4 0,-2 5 1 16,-4-2-1-16,3 0-1 0,0 0 0 16,-1-1 1-16,6-7-1 0,0-2 0 15,2-4 0-15,4-4 0 0,0-6 0 0,0 0 0 16,0 0 0-16,0 0 1 16,6-6 1-16,2-6 7 0,3-5 1 0,3-2-1 15,-1-4-2-15,1 2-1 0,-2 0 2 16,-1 6 4-16,-3 3 1 0,0 1 0 15,-1 2 1-15,-2 4-2 0,2 3 0 16,-2 1-3-16,0 1 0 0,1 0-2 16,1 5 0-16,1 2-2 0,0 3 1 15,-2 0-2-15,0 4-4 16,-2 2 0-16,-1 1 0 0,-3 0 1 16,0 2-1-16,0-1 0 0,0-1-7 0,0 1-45 15,1-5-42-15,5-2-36 0,0-7-110 16</inkml:trace>
  <inkml:trace contextRef="#ctx0" brushRef="#br0" timeOffset="434592.6831">21556 16540 321 0,'0'0'174'0,"0"0"-95"0,0 0-26 16,0 0-1-16,0 0-26 0,0 0-15 15,0 0-5-15,0 0 11 0,-2 47 11 0,2-27-2 16,-7 2-11-16,-1-2-3 15,0 0-4-15,-1 1-5 0,-3-1-2 0,2 0 0 16,0 1-1-16,4-6 0 0,-2-4-1 16,5 0-2-16,2-5-40 0,1-3-30 15,0-3-28-15,7-9-77 0,2-6-66 16</inkml:trace>
  <inkml:trace contextRef="#ctx0" brushRef="#br0" timeOffset="434983.2261">21730 16262 374 0,'0'0'56'0,"0"0"6"0,0 0-3 15,0 0 5-15,0 0-22 0,0 0-17 16,0 0-14-16,0 0 1 16,0 0-2-16,32 32-2 0,-29-14 4 0,3-3-4 15,-1-2-6-15,3-4-2 0,2-1 1 16,1-1 0-16,5-4-1 0,-2-3-1 15,1-1-13-15,0-5-1 0,-4-3 2 16,1 1 11-16,-2-4 2 0,-4 0 1 16,1-5 0-16,-1 2 1 0,-3-3 11 15,-1-1 5-15,1 2-2 16,-1 2 1-16,-1 3 3 0,1 7 1 0,-1 2-5 0,-1 3 0 16,0 0-4-16,2 3-8 0,1 8-4 15,2 8 0-15,2 7 1 16,-4 1 1-16,-2 2 2 0,-1-2 2 15,-4-1 3-15,-4 0 1 0,0-2-5 16,-3 0-2-16,0-3 1 0,0-2-3 0,-1-2-1 16,-2-1 0-16,3-4 1 0,2 1-1 15,-1-5-5-15,6-2-43 16,2-6-26-16,1-1-30 0,1-10-56 0,1-4-120 16</inkml:trace>
  <inkml:trace contextRef="#ctx0" brushRef="#br0" timeOffset="435269.7918">21981 15950 447 0,'0'0'37'0,"0"0"3"15,52-16 24-15,-31 20-23 0,2 12-14 16,-1 3-3-16,-3 8-6 16,0 5 1-16,-2 4 1 0,-4 4 5 0,-5 4-1 15,-4 1-8-15,-4 1-1 0,0-2-5 16,-9 1-3-16,-3-1-4 15,0 3-2-15,-5-4 0 0,1-3-1 0,-1-3 1 16,2-5-1-16,-1 2 0 0,0-5 1 16,3-5-1-16,0-4 0 0,1-3 0 15,2-2 0-15,-2-3 0 0,5-4 0 16,1-4 0-16,0-1 2 0,4-2-1 16,2-1 0-16,0-4 0 0,-1-5 0 15,1-6-1-15,0-2-4 0,4-5-55 0,9-3-45 16,0 2-114-16</inkml:trace>
  <inkml:trace contextRef="#ctx0" brushRef="#br0" timeOffset="436985.1351">22700 16220 80 0,'0'0'194'0,"0"0"-138"15,0 0-6-15,0 0 15 0,1-62-15 16,-5 49-6-16,0-1-7 0,-5 1-18 16,0 0-3-16,-3 2 1 0,-5 1-2 15,1 2-3-15,-1 5 2 0,-2 2-3 16,-4 1-5-16,-1 5-1 0,0 5 1 16,0 7-2-16,-3 3-1 0,2 7-2 15,-1 6 2-15,3 3-2 0,4 7 0 16,2 1 0-16,6 4 0 0,6-2 1 15,5-4-2-15,0-5 2 0,8-6 0 16,5-4-1-16,4-6 0 0,5-6-1 16,2-3 0-16,2-7 0 0,5-3 1 15,-1-2 0-15,1-3-1 0,2-6 1 16,-3-5-1-16,-2-6 0 0,-4-2 0 16,-4-1 0-16,-3-4 0 0,-5 0 1 15,3-3-1-15,-9-4 2 0,4-1-2 16,-5-7 0-16,-1-4 2 0,1-8-2 15,-3-3 1-15,-1-2 0 0,1 2 1 0,-2 3-1 16,0 6 1-16,0 6 5 0,0 9 3 16,0 12 3-16,0 4-1 0,0 9-3 15,0 5 4-15,0 2 3 0,0 1 1 16,-1 4-9-16,0 9-8 16,-5 10-1-16,2 10 1 0,1 7 0 0,2 6 3 15,1 5-1-15,1 4 1 0,6 3 2 16,0 2-1-16,1-3 2 0,2 0-1 15,-2-4-2-15,1-3-3 0,-1-6 1 16,-1-5-1-16,-1-4 0 0,1-4 0 16,-3-7-1-16,0-9 0 0,2-4-1 0,0-5-2 15,-3-6-1-15,4 0-4 0,1-10 7 16,6-5 2-16,0-4 1 0,-1-9-1 16,2-3 1-16,0-4-1 0,0-7 1 15,6-3-1-15,4-6 2 0,6-1-1 16,2 2 1-16,4 7 1 0,5 9 0 15,-1 10 3-15,1 9-1 0,-5 8-2 16,-4 6-3-16,-8 3-1 0,-2 9 1 16,-9 4 3-16,-8 4 0 0,-3 5-2 15,-3 2 1-15,-9 4-1 0,-5 2 2 16,-6-1-2-16,-2 0-1 0,3 0 1 16,-1-2 1-16,2 0-2 0,-1 0 0 15,3-4-3-15,3-4-3 0,1-5-3 0,5-5 0 16,1-6 3-16,5-3-1 0,1-2 2 15,0-2 5-15,2-8 2 16,5-8-1-16,6-2-1 0,1-7-1 0,6-1 1 16,1-3 0-16,2 0-2 0,3-2 0 15,3 3 2-15,-1-1 0 0,3 3 0 16,-1 3 0-16,0 3 2 0,-5 5 1 16,-4 2 1-16,-6 6 3 0,-7 0 1 15,2 3 2-15,-7 2 3 0,-1 1-2 16,-1 2 0-16,-1 1-2 0,0 0-1 15,0 0-2-15,0 1-5 0,-2 11-1 16,-8 7 0-16,1 10 0 0,-5 3 2 0,3 0-2 16,5 1 1-16,3-2-1 15,3 0 1-15,5-4-1 0,10-1 1 16,5 1-1-16,7-7 0 0,7 3 0 0,3-7 0 16,5-2 1-16,-1-5 1 0,1-5-2 15,-3-4 0-15,-1-1 2 16,1-5-1-16,-3-3 1 0,-5-2-1 0,-5 0 2 15,-3 0 1-15,-5-1 1 0,-8 0 0 16,-1-1-1-16,-8 3-2 0,-1-1-2 16,0-2 0-16,-11 4 0 0,-2-1-10 15,-6 6-28-15,-4 1-28 0,-7 3-39 16,-5 0-18-16,1 1-127 0</inkml:trace>
  <inkml:trace contextRef="#ctx0" brushRef="#br0" timeOffset="437603.678">18466 17354 330 0,'0'0'37'16,"0"0"-32"-16,-68 0 13 0,56 0 39 16,8 0-12-16,3 0-20 0,1 2-9 15,6 3-5-15,9 0 0 0,13 2 12 16,9-2 6-16,16-1-12 0,15-2-1 15,9-1 0-15,25-1-3 16,12 0-3-16,9 0-3 0,10-3-6 0,-2 0 0 16,4 1 2-16,9 0 3 0,8 2 0 15,3-1 7-15,5 0-6 0,0 1-6 16,4-3 5-16,-4 3 1 0,-3 0 2 16,0-3 4-16,-3-1 11 0,-2 0-6 0,-4-3-7 15,-7 1-3-15,-9-2 0 0,-11 0 0 16,-9-4-8-16,-20 0 1 0,-15 2-1 15,-11-1 2-15,-19 0-1 16,-3-1 2-16,-22 4-2 0,-12 3-1 0,-10 0 1 16,-18 3-1-16,-14 1-3 15,-18 1-38-15,-32 8-27 0,-19 7-23 16,-14 2-40-16,-11-2-92 0</inkml:trace>
  <inkml:trace contextRef="#ctx0" brushRef="#br0" timeOffset="437917.7537">19847 17545 279 0,'0'0'202'15,"0"0"-195"-15,21-58 0 16,-21 50 33-16,-1 5 24 0,-11 2-22 0,-2 1-29 15,-5 6-9-15,-6 8 1 0,-5 11 2 16,-2 10 7-16,1 12 6 0,1 10 2 16,7 10-6-16,3 10 1 0,6 5 5 15,0 5 0-15,3 0-9 16,4-4 0-16,0-5-2 0,5-18-6 0,0-13-1 0,-1-5-2 16,0-3 0-16,-2-2-2 15,1-1 1-15,0-8-1 0,-2-10 0 16,-1 6-6-16,-2-1-28 0,-2 4-30 15,-6-1-34-15,-20-7-105 0,-3-12-117 16</inkml:trace>
  <inkml:trace contextRef="#ctx0" brushRef="#br0" timeOffset="438068.2949">19155 18221 232 0,'0'0'243'0,"0"0"-223"16,53-20 1-16,-22 20 20 0,5-2 4 15,0 2-15-15,4 0-6 0,0 0-11 16,0-1-11-16,3 1-2 0,3-3-11 16,2-6-46-16,-3-5-122 0</inkml:trace>
  <inkml:trace contextRef="#ctx0" brushRef="#br0" timeOffset="438299.6459">20000 18091 180 0,'0'0'262'16,"0"0"-234"-16,0 0 14 0,0 0 18 15,0 0-17-15,0 0-27 0,0 0-10 0,0 0 17 16,0 0 16-16,18 63-6 0,0-40-8 16,-2-2-4-16,2 2-6 0,-2-3-6 15,1-2-5-15,0 0-3 0,-3 0 1 16,-1-4-2-16,-2 1 0 0,-3-4 0 15,-3-3-3-15,-1 0-47 0,1-3-39 16,0-5-56-16,2-4-149 0</inkml:trace>
  <inkml:trace contextRef="#ctx0" brushRef="#br0" timeOffset="438618.3413">20401 17987 228 0,'0'0'161'15,"0"0"-113"-15,0 0 10 16,0 0-2-16,0 0-11 0,0 0-25 0,0 0-7 16,0 0 23-16,0 0-2 0,-52 72-9 15,31-43-6-15,-1-4-3 0,1 0-2 16,-1-2-2-16,0-1-1 0,3-1-3 16,1 1 1-16,-1-2-2 0,5 2 2 15,-1 2-1-15,5-2 1 0,1-2-2 16,2 1 0-16,0 1 0 0,3 3 2 15,1 5-2-15,0-2 1 0,3-3-1 16,0-4-2-16,0-5-2 0,0-2-1 16,0 4-2-16,1 1 1 0,0 6-1 0,-1 4-1 15,0-1 1-15,0 0 0 16,-3-2-5-16,-2-1-43 0,1 0-31 16,1-5-19-16,-1-9-79 0,2-11-173 0</inkml:trace>
  <inkml:trace contextRef="#ctx0" brushRef="#br0" timeOffset="438955.677">20815 17655 306 0,'0'0'58'16,"0"0"-26"-16,-11-53 9 0,11 49 13 15,0 3 10-15,0 1-24 0,0 5-24 16,-3 8-8-16,0 9 13 0,-1 11 17 16,-6 12-7-16,-2 10 3 0,-3 10-6 15,-5 5-2-15,2 2-5 0,-4 2-9 16,4-6 0-16,5-4-5 0,8-11-1 15,5-10-3-15,0-11-3 0,6-10 0 16,4-2 0-16,3-4 0 0,5-1-2 16,3-4-4-16,3-5-52 0,3-6-34 15,11-11-44-15,-3-7-116 0</inkml:trace>
  <inkml:trace contextRef="#ctx0" brushRef="#br0" timeOffset="439387.6787">20985 17809 358 0,'-4'-50'55'16,"3"44"-8"-16,0 1 2 0,1 4 16 16,0 1-18-16,0 4-34 0,4 6-4 15,4 6 8-15,-1 6 16 0,1 2 0 16,-3 2-5-16,1-1-4 0,1 0-10 16,-2-4-4-16,3 0-6 0,1-4-1 15,3 1-1-15,1-6-2 0,3 1 1 16,2-5-1-16,3-4-1 0,-1-2-23 15,-1-2-8-15,-1-6 16 0,-5-2 12 16,0-2 4-16,-2-4 1 0,-5-3 0 16,0-3 0-16,-1-3 2 0,-3 2 4 15,-2 2 6-15,0 5 1 0,0 6-3 16,0 4 2-16,0 4 3 0,-1 0 4 16,-1 0-8-16,0 3-11 0,2 6-1 0,0 4 0 15,0 8 1-15,0 0 4 0,0 3 9 16,0-2-2-16,-1 0-1 15,-4 1-1-15,-1 2 0 0,-5-1-2 16,-2 3-3-16,-2-2-2 0,-3 0 0 0,0-1-2 16,-2-3-1-16,2-6 1 15,3-4 0-15,1-3-1 0,3-2-1 16,2-3 1-16,-2-3-4 0,3 0-25 16,2-2-9-16,2-6-18 0,4-1-17 0,0-8-30 15,7-10-67-15,4-1-76 0</inkml:trace>
  <inkml:trace contextRef="#ctx0" brushRef="#br0" timeOffset="439687.4573">21230 17518 267 0,'0'0'125'0,"0"0"-64"16,0 0-19-16,0 0 2 0,0 0 0 15,61-8-12-15,-37 29 4 0,1 7 1 16,-2 5-3-16,-1 6-2 0,-2 6 7 15,-3 2-7-15,-3 6-8 0,-3 0-4 16,-1 6-4-16,-7 2-5 0,-3 1-7 16,-3 3 3-16,-8-4-5 0,-3-6 0 15,-4-7 0-15,-3-7 1 0,0-9-2 16,0-9 1-16,0-1 0 0,-3-3 8 16,-5 0 3-16,-3 2-2 15,0-4-1-15,1-5-2 0,3-2-5 0,1-5-1 16,6-3-1-16,5 0 0 0,3-2 0 15,8-2-1-15,2-5 0 0,3-2-6 16,4 0-49-16,7-3-38 0,14-19-63 16,4 0-155-16</inkml:trace>
  <inkml:trace contextRef="#ctx0" brushRef="#br0" timeOffset="459725.7472">15215 7111 244 0,'-64'-35'80'15,"7"15"-69"-15,1-1-2 0,-2 0 3 16,0 1 6-16,-3 0-11 0,-3-1-6 15,0 2 0-15,-4-4-1 0,-3 5 0 16,-5 2-1-16,-1 2-1 0,-5 4 2 0,1 4-1 16,-6 5 1-16,1 1 2 15,-3 3 0-15,-3 8 1 0,-1 1 8 16,-3 7-3-16,-1 4 6 0,-2 2-6 0,-1 4-1 16,4 2 2-16,-1 2-1 0,7 0-1 15,0 3 0-15,8 2 3 0,3 0-6 16,2 2 1-16,4 0 2 15,-1 2 2-15,6 4-4 0,0 1 1 16,3 1-2-16,3 4 1 0,3 1 3 16,1 1-1-16,6 1 0 0,1 0-2 0,3 2 1 15,5-2-1-15,7 3 2 0,4-1 0 16,9-1-4-16,6-1-2 0,2-5 1 16,9-1-1-16,1-2 0 0,5-1 0 15,0 0 0-15,5-2-1 0,1 3 1 16,-2 2-1-16,4 0 0 0,-3 2 3 15,1-1-3-15,4 0 0 0,1-1 0 16,3-1 0-16,7-1 0 0,1-3 0 16,9-4 5-16,1-4-1 0,5-3-3 0,2-1 0 15,3-1-1-15,2-1 1 0,-1-1 0 16,3-2 0-16,1 1-1 0,3-3-4 16,0 0 4-16,2-2 0 15,3 0 1-15,4-1-1 0,2-1 0 0,0-2 0 16,1 2 1-16,2-5-1 15,-2 3 1-15,-1-1-1 0,0 0 2 16,-2 1-2-16,-2-2 0 0,-1 0 0 16,1 0 1-16,2-1-1 0,-2-1 0 0,5 0 4 15,-3-2-2-15,2-1 0 0,2-2-1 16,-1-3 0-16,0-3 0 0,-1-3 0 16,0 0 0-16,-1-1-1 0,-2 0 1 15,-1 0 0-15,-2-3 0 0,0-1-1 16,0-3-2-16,1-2 2 0,-1 1 0 15,-1-3 1-15,3-2-1 0,-2-3 1 16,-1-1 0-16,-2-2 1 0,-2-3-1 16,-1 0 1-16,-5-2 1 0,-1-2 2 0,-3 0 2 15,-2-3 1-15,-2-1 3 16,-1-1 1-16,-4-3-4 0,1 3 0 16,-1-5-1-16,-2 2-3 0,0-1-1 15,-1-4 0-15,-1-2 2 0,1-2-2 0,1-3-2 16,-3-1 0-16,2-2 0 0,-2 0 1 15,-2-2-1-15,3 0 0 16,-4-1 1-16,-1 0-1 0,-1 0 0 16,-3 1 1-16,-1-1 0 0,-2 1-1 0,-6-2 0 15,-1-1 2-15,-4-1 2 0,-3-1 4 16,-1-5 2-16,-5-1-1 0,-2-1 3 16,-2-2 0-16,0-1-5 0,-3-1 1 15,2 0 0-15,-1 0 1 0,-2-2 0 0,3 2-1 16,-4-2-4-16,-1 1-1 15,-5 1-2-15,-5 0 0 0,-2 3 3 0,-12 3 3 16,-4 1-2-16,-9 4 2 0,-8 3-3 16,-8 5-2-16,-13 4-1 15,-13 7 0-15,-11 6-2 0,-18 3-25 16,-20 2-47-16,-21-5-81 0,-26 1-228 0</inkml:trace>
  <inkml:trace contextRef="#ctx0" brushRef="#br0" timeOffset="468655.8203">15093 7391 186 0,'0'0'123'0,"0"0"-75"15,0 0-9-15,-15-56 2 0,14 50 5 0,0 5-10 16,1-1-8-16,0 2-5 16,0-1-12-16,0 0-3 0,2 1-5 0,4 2 0 15,3 5-1-15,5 5 3 0,0 6 8 16,-1 4-4-16,-1 6 0 0,-1 4-3 16,-4 5 3-16,0 5 3 0,-3 5-2 15,-3 1-3-15,-1 2-1 0,-1 0-2 16,-7 1-1-16,-2-1-2 0,-3-1 1 15,0-5-1-15,2-5 1 0,-1-3 0 16,1-5-1-16,3-5 0 0,0-4 0 0,1-4 1 16,1 0 0-16,-1-2 1 15,1-3-1-15,-2 0-2 0,-1-2 1 16,-1 0-1-16,3-3 0 0,-1-3 0 0,3-2-5 16,-2-3-14-16,2 0 2 0,-1-1-1 15,-2-7-1-15,1-2 0 16,-2-3 6-16,1-2 7 0,-3-5 3 15,0-2 1-15,0-4 2 0,-2 0-1 0,3 2 0 16,2 1 1-16,-1 3 1 0,6 7-1 16,1 4 1-16,2 7 3 15,0 0 6-15,0 2-1 0,0 2-4 0,6 3-2 16,4 6 4-16,2 4 5 16,-2 5-1-16,0 5 2 0,-1 2-2 0,-3 4-2 15,1-1-2-15,0-3 0 0,-3-4 0 16,1-3-2-16,2-6-3 0,-2-4 1 15,3-2 1-15,-1-5 6 0,0-3-2 0,3-3 2 16,6-12 8-16,4-4 4 0,2-6-1 16,2-4-6-16,-3-1-5 15,-2 0 0-15,-2 4-2 0,-4 2-1 16,-1 5-4-16,-3 3 2 0,-3 4-2 16,-4 6-2-16,-2 3 0 0,0 3-1 15,0 0 0-15,0 0 0 0,0 0-2 0,0 0-25 16,0 0-23-16,0 0-28 0,0-6-40 15,0-2-140-15</inkml:trace>
  <inkml:trace contextRef="#ctx0" brushRef="#br0" timeOffset="479529.9359">14094 11839 176 0,'0'0'77'0,"0"0"-51"15,0 0-24-15,0 0-1 0,0 0 3 0,0 0-4 16,-8 55 12-16,32-48 10 15,6-2-1-15,10-2 1 0,10-1 5 0,7-2-5 16,11 0-9-16,8 0 2 0,5-4-7 16,8 1 1-16,5-1-3 0,5 2-1 15,6-2-2-15,4 1 3 16,9-1-1-16,7 1 1 0,10-3-1 0,7 0 0 16,9-1 1-16,6 2 2 0,9-4-3 15,9 1 2-15,5 1-1 0,7-1 5 0,3 3-7 16,2-1 4-16,2 3 2 15,-2-1 0-15,2 1-8 0,2 3 5 16,-7-2 6-16,4 2 2 0,-6 0 2 16,-4-2-11-16,-5 2 6 0,-7-1 1 0,-7-2 2 15,-7 3-5-15,-10-3-7 0,-11 1 1 16,-11 0 0-16,-14-1-1 0,-12-3 1 16,-16 1-4-16,-16-1-4 15,-21 1 4-15,-15 0 0 0,-18 2-3 16,-15-1-18-16,-20-2-13 0,-20 1-19 0,-18 2-57 15,-19-5-63-15</inkml:trace>
  <inkml:trace contextRef="#ctx0" brushRef="#br0" timeOffset="479944.7008">14484 11960 340 0,'0'0'17'15,"0"0"-15"-15,0 0-2 0,0 0 0 16,0 0 1-16,82-7 2 0,-30 6-2 15,14-1 3-15,11-2 6 0,18-1 8 16,14 1 5-16,13-1-3 0,17-1-7 16,16-2 2-16,18 0 1 0,16-5 3 15,19 0 1-15,22-4 8 0,17 0-3 16,17 0-6-16,14-1-4 0,10 2 3 0,10 2-2 16,10-1-11-16,2 4 7 0,-5 1 7 15,-7 2-15-15,-14 2 6 0,-18 1-2 16,-18 1-8-16,-24 1 3 0,-26 2-3 15,-26-2-1-15,-26 0 1 0,-30 1 0 16,-25-3-4-16,-18-3-31 0,-24-9-31 16,-22-3-103-16</inkml:trace>
  <inkml:trace contextRef="#ctx0" brushRef="#br0" timeOffset="497928.0766">22225 15271 167 0,'0'0'1'0,"-47"-70"2"0,17 45 0 0,-5-1-3 16,-4 3 5-16,-6 0-3 0,-6-2-2 15,-4 1 1-15,-3 2 6 0,-4-1 11 16,0 2 4-16,-5 0-4 0,-1 3-7 15,-3-1-4-15,-4 1-4 0,-1 5-3 16,-3 0 0-16,-2 5-7 16,0 2-19-16,-2 4 13 0,3 1 9 15,0 1 1-15,0 2 1 0,-4 4-2 0,0 3 2 16,-4 2 2-16,0 1 0 0,-5 4 11 16,0 2 3-16,0 1-5 15,-2 4-4-15,5-1-2 0,3 3 7 0,3-1-5 16,7 1-2-16,3-1-1 0,4 2-2 15,2 1 2-15,1 2-2 0,1 2 0 16,0 4-4-16,3 0 2 0,1 5 1 16,6 0-1-16,3 0 2 0,1 1 0 0,8 2 0 15,0 1 0-15,5 3 0 0,0 0 0 16,5 3 0-16,0 1 0 0,4 5-1 16,0 0-14-16,0 1 0 0,0 1-2 15,1 0 6-15,3 1 8 16,-1 1 2-16,0 1 1 0,1 1 0 0,-2 1 1 15,5-1-1-15,-2 2 0 0,4-3 1 16,4-1 0-16,1-7-1 0,2 0 0 16,1 4 0-16,3 3 0 0,-3 9 0 15,3 5 0-15,2 0 0 0,-3 5 0 16,7-1 0-16,1-1 1 0,3-4 15 16,2-5 7-16,4-3-10 0,7-1-6 0,2 0-3 15,4 1-3-15,1 4-1 16,1 1 0-16,0 3-2 0,0-3-6 15,-2 3 2-15,3-4 1 0,-1 0 5 0,-1-6 0 16,1-10-1-16,-2-11 1 16,3-2 0-16,1-4 4 0,8 4 14 0,2-3-6 15,0-6-3-15,-3-9-3 0,-5-5-6 16,12 3 0-16,5 3-16 0,10 2-24 16,10 5-15-16,2-4-20 0,3 0 8 15,1-2 26-15,-1 0 41 0,0-1 0 16,-1-1 13-16,0-2 21 0,-1-1-8 15,-1-1-7-15,-3-2-12 0,-1-1-5 16,56 3-2-16,-5-5-25 0</inkml:trace>
  <inkml:trace contextRef="#ctx0" brushRef="#br0" timeOffset="498081.7141">20775 18856 7 0,'0'0'154'0,"52"-28"-153"16,-35 16-1-16,0 1 1 15,1 0 1-15,4-6-2 0,3-1 0 0,4-4 0 16,6-3 0-16,-3 0-2 16,4-3-17-16,-1-4-3 0,11-12-7 0,-7 3-59 15</inkml:trace>
  <inkml:trace contextRef="#ctx0" brushRef="#br0" timeOffset="498345.2368">21385 18333 70 0,'0'0'78'0,"0"0"-78"15,58-34 0-15,-37 28 4 0,0-1 11 0,-2 1 0 16,0 0-1-16,0 0 3 16,5-4 2-16,-3 0-4 0,2-2-5 15,4-3-2-15,-2-3-4 0,3-3 0 16,1-1-3-16,0 0 0 0,-3 1 1 16,-2 3-2-16,-1 2-2 0,-5 0 2 15,-1 3-3-15,-2 0-1 0,0 0 2 0,-1-4 2 16,1 1 0-16,1-3 1 0,2-2-1 15,1-1 0-15,4-5 0 0,2 0 0 16,0-1 0-16,2-3 0 0,0 2 0 16,-3-3 0-16,-1 2 0 0,-2 1-10 0,-6-1-23 15,-5 1-7-15,-1 0-12 16,-6-6-19-16</inkml:trace>
  <inkml:trace contextRef="#ctx0" brushRef="#br0" timeOffset="500512.783">26869 14689 141 0,'0'0'106'0,"0"0"-56"15,0 0 1-15,4-52 17 0,-7 44-8 16,1 2-11-16,-1 1-3 0,-1 1-11 16,-3 3-4-16,-1-2-8 0,-4 3-5 15,-3 3-3-15,-8 7-5 0,-2 10-3 16,-4 8-3-16,-3 15 0 0,1 11 4 16,3 10-2-16,6 14 4 0,4 10 2 15,8 15-4-15,3 12 7 0,0 6 1 16,2 1-11-16,0-13-4 0,0-11 2 0,-1-8-1 15,-2-10-2-15,-2-6 0 0,-2-9-1 16,-2-6 1-16,1-4 6 16,-3-10 1-16,2-3-2 0,-1-12 0 15,0-5-3-15,3-7-1 0,1-10 0 0,1 0 1 16,-2-6-1-16,-1-2-1 0,-2-5-1 16,-3-8-21-16,0-6-31 0,-1-11-32 15,-1-9-68-15,2-4-133 0</inkml:trace>
  <inkml:trace contextRef="#ctx0" brushRef="#br0" timeOffset="500689.2253">26103 15383 480 0,'0'0'24'16,"0"0"-16"-16,0 0 9 15,61 50 49-15,-30-42-13 0,7-2-20 0,2-1-13 16,5-2-5-16,-3-1-7 15,-1 0-3-15,-2-2-3 0,1 2 0 16,-2-2-2-16,3 1 0 0,-2-1-36 16,-2-7-84-16,-8-5-191 0</inkml:trace>
  <inkml:trace contextRef="#ctx0" brushRef="#br0" timeOffset="501214.5108">26788 15870 208 0,'0'0'16'0,"0"0"55"0,0 0-31 15,0 0 13-15,0 0 15 0,0 0-10 16,0 0-5-16,0 0-21 0,-17-44-10 16,17 44-6-16,0 4-4 0,9 9-6 15,4 6-1-15,7 10 21 16,4 7-1-16,2 6-5 0,5 2-5 0,-3 1 1 16,0 2 0-16,0-4-5 0,-4-1-1 15,1-1-2-15,-5-5-3 0,1-3-2 16,-5-5 0-16,-1-2 0 0,-1-1-2 0,-2-3 0 15,-4-4 1-15,-3-7-2 0,-2-4 0 16,-2-3 0-16,-1-3 0 0,0 1 0 16,-1-2-32-16,-6 0-14 0,0-1-7 15,-5-8-32-15,2-2-52 16,-1-8-41-16</inkml:trace>
  <inkml:trace contextRef="#ctx0" brushRef="#br0" timeOffset="501517.545">27169 15798 305 0,'0'0'39'0,"0"0"28"15,-1-61-19-15,-2 51 13 0,-2 1-3 16,0 1-22-16,-3 0-9 0,1 3-8 16,-2 2 3-16,0 2-4 15,-3 1-4-15,-2 11-2 0,-5 11-5 0,-2 11-5 16,-7 12 0-16,1 8 2 0,0 9 4 15,-2 3-2-15,2 3 2 0,1 2-3 16,-2-6 1-16,6-1-2 16,-1-10 0-16,2-5 0 0,3-7 2 0,1-9-4 15,3-3-1-15,2-7 0 0,4-6 2 16,1-7-3-16,6-1 0 0,0-7-1 16,1 2 1-16,0-3 1 0,0-4-1 15,1-6-23-15,7-7-15 0,4-7-34 0,6-9-40 16,0 2-115-16</inkml:trace>
  <inkml:trace contextRef="#ctx0" brushRef="#br0" timeOffset="502089.4597">27581 15541 277 0,'0'0'49'0,"0"-69"0"15,-4 42 8-15,1 5-6 0,1 4 20 16,-1 4-21-16,1 4-8 0,-1 2-7 16,0 3-7-16,2 3-2 0,1 1 0 15,0 1-5-15,0 0-7 0,0 4-9 16,0 10-4-16,0 12-1 0,-1 10 2 16,-1 9 7-16,0 5 4 0,-1 3-2 15,-2 2 1-15,1 1-6 16,-1 2 1-16,1 7-1 0,-2 1-2 0,2 4-1 15,1 0 2-15,0 2-2 0,0 4 0 16,1-1 3-16,1 3-3 0,-2-2 1 16,1-2-1-16,-2 1 0 15,0-12 0-15,1 2-1 0,-2 3 0 0,-3 2-2 16,-1 11-1-16,-2-5 0 0,0-4 1 16,1-3 1-16,4-5-1 0,0-6 1 15,0-7 0-15,3-10 0 0,0-5 0 0,0-8 0 16,0-6 0-16,1-7 1 0,0-8-2 15,2-3 1-15,-1-2-1 0,1-2 2 16,-1 0 0-16,-1-6-1 0,-2-5-1 16,0-7-9-16,1-6-23 0,3-5-31 15,0-8-45-15,7-21-61 16,1-2-173-16</inkml:trace>
  <inkml:trace contextRef="#ctx0" brushRef="#br0" timeOffset="508107.9894">27803 15859 99 0,'-4'-12'38'16,"1"1"76"-16,-2-3-73 0,2-1-5 15,0 3 23-15,1-2-5 0,1 5-17 16,1 0-1-16,0 1-6 0,0 5 0 16,0 0-8-16,0 2-1 0,0 0-3 15,4 1-6-15,5 4-6 0,5 6-3 16,12 6 6-16,4 8 10 0,4 6 2 16,1 7 0-16,-2 0-3 0,-1 2-3 0,-4-4-4 15,-2-3 1-15,-4-4 0 16,-4-5-2-16,-4-3 1 0,-4-4-4 15,-4-4-1-15,-2 0-2 0,-2-7 0 16,-1-2-3-16,-1-2 1 0,0 1-1 0,0-2 1 16,-4 0-2-16,-1 0-8 15,-2-3-13-15,1 0-23 0,2-6-4 0,1 0-17 16,3-1-8-16,7-5-48 0,3-1-55 16,1-1-61-16</inkml:trace>
  <inkml:trace contextRef="#ctx0" brushRef="#br0" timeOffset="508522.7137">28289 15812 188 0,'0'0'90'0,"0"0"-26"16,20-57 13-16,-13 44-6 0,1 0-8 15,1 3-18-15,-3 2-9 0,-3 2-9 16,0 2 5-16,-2 4-5 0,-1-1-6 16,0 1-1-16,-4 0-5 0,-5 4-10 0,-9 7-5 15,-7 3 1-15,-2 7 0 0,-2 1-1 16,3-2 0-16,3 1 0 15,5 0 1-15,1 0 0 0,2-1 1 16,1-2 1-16,4 0 2 0,-1-4-1 0,4 0 2 16,0-3 0-16,5-1 0 0,0-1-2 15,1 2 0-15,1 1 1 16,0 2 1-16,5 3 1 0,6 5 1 0,1 1 3 16,4 5 0-16,1 1-1 0,1 1 0 15,-2 2 1-15,-4 0-4 0,0-1-2 16,-6 0-1-16,1 1 0 0,-6-2-2 15,-1 0-1-15,0 1 0 0,-1-3 0 16,-2 1 0-16,0 0-1 0,1 0 1 0,2-3 0 16,0 1-1-16,0-1 0 0,1-2 0 15,3-2 2-15,0-6-1 16,-1-2-1-16,0-4-1 0,-1-4 0 0,0-1 0 16,1-3 1-16,-1-2-1 0,-1 0 1 15,0-6-6-15,2-8-16 0,0-8-32 16,2-14-48-16,1-10-86 0</inkml:trace>
  <inkml:trace contextRef="#ctx0" brushRef="#br0" timeOffset="509073.7083">28685 14563 251 0,'0'0'135'0,"-3"-53"-90"16,1 34 3-16,1 4 26 0,-1 2-20 0,-3 1-20 15,2 4-7-15,0 2-5 16,-1 3-1-16,-2 1 0 0,0 2-4 15,-1 0-4-15,-5 5-3 0,-6 5-7 0,-1 5 1 16,-4 6 1-16,0 5 3 16,3 5-2-16,-3 8-1 0,0 5-1 15,2 6 0-15,-2 2 1 0,3 3 1 0,1 2-2 16,4-1-1-16,4-1 1 0,5-3 1 16,5-4 0-16,1-3 0 0,4-4 2 15,8-5 0-15,1-5-2 0,5-4 0 16,0-6 1-16,4-5-1 0,6-6-5 15,2-7 4-15,2-3 0 0,-1-6-4 16,0-7 0-16,-4-2-31 0,-6-4-45 16,-4-4-42-16,-6 0-83 0,-5 0-153 15</inkml:trace>
  <inkml:trace contextRef="#ctx0" brushRef="#br0" timeOffset="509630.6879">28731 14771 253 0,'0'0'119'0,"0"0"-40"0,40-56-16 16,-25 45 10-16,2 0-24 0,0 1-15 16,1 4-1-16,-1 0-5 15,-5 1-4-15,0 5 0 0,-5 0-6 0,0 0-8 16,-5 0-4-16,1 4-4 0,3 3-1 16,-1 3 1-16,-2 5-1 0,-1 2 0 15,0 0 0-15,-2 4-1 0,0-2 1 16,0 1-1-16,0-1 0 0,-3-3 0 15,1 1-1-15,-4-4-2 0,-1-1-2 16,0 1 3-16,-2-6-1 0,3 0 1 16,-3-3 2-16,5-2 1 0,2-1 0 15,1-1-1-15,1 0 1 0,0-3 1 16,0-4 1-16,1-4-2 0,6-6-1 16,5 2 1-16,2-3-2 0,5-2 1 15,4 4-1-15,0-3 1 0,0 3 1 0,-1-3 0 16,-1 3 0-1,-4 0 2-15,-3 2 4 0,-1 1-1 0,-5 3 3 16,-1 4 4-16,-1 1 0 0,-4 2 0 0,-2 3 0 16,0 0-2-16,0 0-3 15,0 0-3-15,0 0-2 0,-1 0 1 16,1 0-3-16,0 0-1 0,-2 0 0 0,-3 2 0 16,0 8-2-16,0 8 2 0,-4 4 0 15,3 6 1-15,-3 2 0 0,4 1 0 16,2-2-1-16,1-1 1 0,-1-1-1 15,2-2 0-15,1-2 2 0,0-4-1 16,0-4 1-16,3-2-2 0,1-2 1 16,0-5-1-16,2-2 0 0,2-1 0 0,3-3 0 15,-1 0 1-15,4-3-1 16,-2-1-2-16,-2 0-29 0,-2-3-43 0,-4 0-84 16,-1-2-167-16</inkml:trace>
  <inkml:trace contextRef="#ctx0" brushRef="#br0" timeOffset="510026.4611">29368 14380 176 0,'0'0'159'0,"7"-53"-87"16,-5 41-17-16,-1 2 21 15,-1 6-7-15,0 1-24 0,0 3-13 0,0 0-4 16,0 0-12-16,0 7-7 16,0 8-4-16,0 10-1 0,0 7 5 15,0 7 18-15,-1 5-4 0,-1 4-3 0,-2 3-7 16,-4 4 2-16,2 2-3 0,-1 3 0 15,-1 2-1-15,-2-4-3 0,3-2-1 16,-1-2-5-16,1-4 2 0,3-3 0 0,-4-1 0 16,3-6-1-16,4 0-2 15,-1-5-1-15,1-3 3 0,1-5-3 16,-1-5 0-16,1-4 1 0,-1-5-1 16,1-3 0-16,-2-2 1 0,1-5-1 15,0 2 0-15,0-5-6 0,1 2-25 16,0-2-14-16,0-4-35 0,0-5-33 15,2-11-106-15</inkml:trace>
  <inkml:trace contextRef="#ctx0" brushRef="#br0" timeOffset="510510.2791">29460 14610 220 0,'0'0'201'0,"12"-50"-146"16,-9 42-14-16,-1 6 31 0,0-1-18 15,-2 3-16-15,1 0-15 0,1 3-5 16,3 2-3-16,0 4 0 0,3 3 7 16,-1-1 1-16,4 2-9 0,-3 0-7 15,4-3-4-15,-2 3-3 0,4-1 0 16,1 0 1-16,4-3 0 0,0-2-1 16,-3-4 2-16,-1-3-2 0,-5 0 0 15,0 0 0-15,-4-4 0 0,1-1 2 16,2-4-1-16,-6-2 0 0,2-3 0 0,1-3 2 15,-2 0-2-15,-2 1 0 0,0 1 1 16,1 3 1-16,1 0 5 0,-2 5 2 16,0 3-3-16,-1 1 5 0,-1 3 0 15,0 0 0-15,1 0-7 0,1 5-5 16,1 7 0-16,3 4 0 0,-1 2 1 16,-3 3 1-16,0 0 4 0,-2 1-1 15,0 1 1-15,0 2 2 16,-3-3 0-16,1 4-1 0,-4-2 1 0,-1 1-4 15,2 0-3-15,-5 1-1 0,3-1 0 16,-3-3 1-16,4-1-1 0,-3-2 0 16,2-5 0-16,-1 1 1 0,1-4-1 15,1 0 0-15,-3-5 0 0,5-2 0 16,-3-4-9-16,1 0-9 0,1-3 1 16,-4-4-8-16,4-6-7 0,-1 1-12 0,4-3-28 15,2-2-14-15,4-2-37 0,1 0-87 16</inkml:trace>
  <inkml:trace contextRef="#ctx0" brushRef="#br0" timeOffset="510856.6422">29876 14313 360 0,'0'0'110'15,"0"0"-74"-15,0 0 17 0,50-55 12 16,-39 54-18-16,3 1-13 0,-5 0-9 15,4 6-6-15,2 2 0 0,1 7 0 16,3 4-2-16,2 8-3 0,1 6-1 0,-2 4 0 16,-1 6-1-16,-2 3-1 0,-2 5-2 15,-4 1-2-15,-6 1-2 0,-5 0 0 16,0-2-2-16,-7-2-2 16,-6-1-1-16,-3-2 0 0,-5 1-3 0,-5-4 3 15,0-3-1-15,-1-2 1 0,-3-6 1 16,3-2-1-16,4-8 1 0,1-2-1 15,6-2 2-15,1-6-2 0,3-1 1 16,6-6 0-16,0-2 0 0,5 0 1 16,-1-3-2-16,2 0 2 0,0-5 0 15,0-4 2-15,0-7-4 0,5-10-2 16,4 1-28-16,6-8-29 0,3-7-56 16,-1 7-88-16</inkml:trace>
  <inkml:trace contextRef="#ctx0" brushRef="#br0" timeOffset="511321.2892">30532 14702 424 0,'0'0'90'16,"0"0"-33"-16,0 0-1 0,0 0-1 16,0 0-15-16,0 0-13 0,0 0-4 15,0 0 2-15,17 5-10 0,1-5-2 16,9 0 1-16,11 1 3 0,0-1-4 16,6 0 0-16,-6 0 2 0,-1 0-6 15,-1 1-1-15,-3-1-4 0,-1 2 2 16,-6 0-5-16,-7-2 0 0,-3 1 0 0,-6 0-1 15,-7 0 0-15,-3 3-12 16,0 0-29-16,-3 2-31 0,-11 3-54 16,-3 2-37-16,-2-2-95 0</inkml:trace>
  <inkml:trace contextRef="#ctx0" brushRef="#br0" timeOffset="511491.239">30518 14938 391 0,'0'0'99'0,"0"0"-67"15,0 0 40-15,76 21-2 0,-35-21-17 16,7-4-5-16,3-1-3 0,-1-1-17 16,-7 0-4-16,-9 0-4 0,-9 1-9 15,-10 3-6-15,-4 2-3 0,-7-2-2 16,-4 2 0-16,0 0-7 0,0 0-23 16,0 0-36-16,1-3-51 0,0-5-140 15</inkml:trace>
  <inkml:trace contextRef="#ctx0" brushRef="#br0" timeOffset="513381.7448">2534 11349 101 0,'0'0'120'0,"0"0"-84"16,0 0-2-16,0 0 8 0,-65-38 12 0,48 36-9 15,-2 2-15-15,0 0-3 16,1 0-1-16,0 0 2 0,2 0-2 15,-1 3-9-15,2 2-5 0,-2 3-3 16,2 2-2-16,-1 3 0 0,1 3-1 16,-2 0 0-16,-2 2-2 0,2 3 0 0,-3 2 0 15,1 2 1-15,-1 0-2 16,3 1 1-16,5 0 0 0,1 4 5 0,-1 0-1 16,5-1 0-16,-1 2-1 15,4-1 2-15,1-2-1 0,-1-1-4 0,3 0 1 16,-2 2-1-16,3 1 2 0,0 0 0 15,0 2 0-15,4-3-1 0,2 3 3 16,1-3 0-16,2-2 5 0,4-1-3 16,-1-2 2-16,0-3-2 0,4-1-1 15,-1-1 0-15,1-2-3 0,0 2-1 16,1 0-2-16,2-1 0 16,-1 0 0-16,2 0 0 0,-2-2 3 0,1 0-2 15,1-1 1-15,-1-4 0 0,4-1 0 16,1-2 1-16,5-1 0 0,-1-2-4 15,3-5 0-15,3 0 3 0,-1-5-4 16,2-3-1-16,-1 2 0 0,0-3 2 16,2 1-1-16,-2 1 1 0,0-4 3 15,-3 4-2-15,-4-3-1 0,3-1-1 0,-1 0 2 16,0-3-1-16,1-1 3 0,-4-1 0 16,1-2 0-16,0 0 0 0,-2-3-1 15,-2-1 1-15,0 0-1 0,0-3 1 16,-2 0 0-16,-4-1 0 0,-3 2-2 15,-3 0 0-15,-3 1 1 0,-2-2 0 16,-2 1-1-16,-3-1 2 0,-1-1-3 16,-1-1 0-16,-6-3 1 0,-2 1-2 15,0 0 1-15,-3 1-2 0,0 0 0 16,-5 0 2-16,1 2-2 0,-4-1 0 16,0 0 0-16,-2-1 0 0,-1 1 0 15,-4 0 1-15,0 2-1 0,1 2 0 16,-3 2 0-16,1 2-1 0,1 4 2 15,-1 1-2-15,3 3 2 0,-1 4-1 0,0 1 0 16,0 3 0-16,-1 2 1 0,-1 1-1 16,0 1 0-16,0 5-1 15,0 4 1-15,0 1 0 0,2 3 0 0,4 1-1 16,0 0-4-16,5 2-15 0,5 1-11 16,4 1-7-16,8 2-17 0,6-3-41 15,11-2-38-15,5-8-129 0</inkml:trace>
  <inkml:trace contextRef="#ctx0" brushRef="#br0" timeOffset="514184.6562">2438 12565 195 0,'0'0'261'15,"0"0"-254"-15,0 0 21 0,0 0 45 16,0 0-28-16,0 0-30 0,-24 51-7 16,18-5 10-16,1 11 16 0,1 4 3 15,3 5-5-15,1-1 0 0,0 1-3 16,0-4-1-16,3-4-6 0,-2-5-6 16,0-3-7-16,-1-8 0 0,0-6-1 0,0-8-4 15,0-6-2-15,0-7 0 0,0-6-1 16,0-4 1-16,0-2-2 0,0-3 1 15,0 0-1-15,-2-1-5 0,-1-7-30 16,1-6-58-16,0-8-63 0,1-2-208 16</inkml:trace>
  <inkml:trace contextRef="#ctx0" brushRef="#br0" timeOffset="514544.5177">2410 12537 406 0,'0'0'53'0,"0"0"-44"15,0 0 29-15,-52 7 14 0,27 29-43 16,-4 11-8-16,0 8 2 16,-5 6 3-16,1 3 3 0,3-2 6 15,4-7-1-15,8-11-4 0,8-12 6 0,6-11-2 16,3-9 4-16,1-10 2 15,2-4-3-15,8-14 6 0,7-8 7 0,3-11-11 16,6-6-14-16,-1-1-2 0,3-1-3 16,-5 1 2-16,0 0 0 0,-1 3 1 15,0 5 2-15,-2 7 4 0,-4 4 5 16,-3 7 1-16,-1 8-2 0,-2 3-4 16,-1 5-3-16,3 4-5 0,4 8 0 15,1 6-1-15,3 5 0 0,4 4 0 16,1 5-3-16,5 6-41 0,5-3-38 15,0-1-47-15,-4-7-137 0</inkml:trace>
  <inkml:trace contextRef="#ctx0" brushRef="#br0" timeOffset="514827.3851">2903 12722 511 0,'0'0'62'0,"0"0"-41"0,0 0 41 16,0 0 1-16,0 0-38 0,0 0-18 16,0 0 2-16,-34 58 3 0,21-14 12 0,-1 1-1 15,2 0-4-15,5 0-8 0,4-4-2 16,3-6-3-16,7-6-1 0,8-5-4 16,4-6 4-16,7-3 7 0,2-7 5 15,5-5 1-15,3-3 1 0,1 0-2 0,-1-5-7 16,-3-1-4-16,-2 0-3 15,-6 2 0-15,-3 2-3 0,-1-1 0 16,-5 2 0-16,1-1-19 0,-2-1-26 0,0-1-24 16,1-4-31-16,-2-5-32 15,-4-4-108-15</inkml:trace>
  <inkml:trace contextRef="#ctx0" brushRef="#br0" timeOffset="515053.7367">3324 12660 416 0,'0'0'52'15,"3"-51"-2"-15,-2 45 42 0,-1 5-16 16,0 0-20-16,1 1-9 0,1 8-21 0,1 5-16 16,1 11 3-16,3 2 12 15,-3 7 4-15,-2 2-3 0,-1 2-6 16,0 1-4-16,1 1-3 16,0-2-6-16,2-2-3 0,3-2-3 0,0-2 0 15,2-5-1-15,0-2-2 0,2-7-3 16,-2-5-27-16,-1-2-13 0,2-9-21 0,-1-1-50 15,-1-5-41-15,-3-8-123 16</inkml:trace>
  <inkml:trace contextRef="#ctx0" brushRef="#br0" timeOffset="515189.1937">3186 12845 433 0,'0'0'71'0,"0"0"-6"0,0 0 4 15,0 0 5-15,0 0-23 0,0 0-13 16,31-52-17-16,3 46-9 0,4-1-5 15,3 4 1-15,0 1-5 0,-1 2-1 16,1 1-2-16,-1 2-29 0,2-3-77 16,-6-1-91-16</inkml:trace>
  <inkml:trace contextRef="#ctx0" brushRef="#br0" timeOffset="517835.8353">3041 13603 75 0,'0'0'154'16,"0"0"-99"-16,0 0-25 0,-20-21 6 16,16 16 20-16,-1 2-13 0,3 0-14 15,0 0-7-15,1 0-2 0,1 2-3 16,-2 1-3-16,2 0-4 0,0 0-1 15,-1-1-3-15,1 1-4 0,0 0-1 16,0 0 1-16,0 0-1 0,0 0 0 16,0 0 3-16,0 0 1 0,0 0-1 0,0 0 2 15,0 0 2-15,0 0-1 16,0 0-2-16,0 0 0 0,0 0-1 16,0 0-1-16,0 0-2 0,0 0 1 15,0 2-1-15,0 1-1 0,0-2 1 0,0 2 0 16,0-2 2-16,0 1 0 15,0-1 2-15,0-1 1 0,0 0 1 0,0 0-1 16,0 0-2-16,0 1-1 0,0-1 1 16,0 0 1-16,0 0-2 0,0 0 1 15,0 0-1-15,0 0 0 0,0 0-1 16,0 0-1-16,0 0 1 0,0 0 2 16,0 0-2-16,0 0 2 0,0 0 4 15,0 0-1-15,0 0 2 0,0 0 1 16,0 0 1-16,0-1-3 0,0-2 1 15,-3-2-5-15,2 0 0 0,0-1-1 16,0-1 2-16,1 1-4 0,0 1 4 16,-1 3-1-16,0 2 1 0,0 0 2 15,1 7 0-15,-4 8-5 0,-1 10 0 0,-6 9-2 16,-2 6 2-16,0 0-2 16,0-3 1-16,1 0-1 0,-1-3 1 0,1-4-1 15,5-5 0-15,1-3 1 0,3-4-1 16,2-6 0-16,1-5-1 15,0-3 1-15,7-2-1 0,4-2 0 16,5 0 0-16,5-4 1 0,2 0 1 0,2-1 0 16,0 2-1-16,-2 0 0 15,1 0 0-15,-4 1 1 0,-4 0-1 16,-3 0 1-16,-7 2-1 0,-3-3 0 0,-2-1 1 16,-1-7 3-16,-1-1 16 0,-5-8-6 15,-1-2-4-15,-3 0 2 0,-1-4-4 16,1 3-1-16,-3-2 2 0,2 0 0 15,1 0-5-15,-3 0-2 0,5 2 0 16,0 2-1-16,0 4-1 0,6 6 0 0,2 3-3 16,3 3-22-16,11 3-28 15,7-3-53-15,2-3-26 0,0 1-145 0</inkml:trace>
  <inkml:trace contextRef="#ctx0" brushRef="#br0" timeOffset="518093.8973">3166 13507 73 0,'0'0'1'0,"0"0"19"16,0 0 123-16,0 0-92 0,0 0-13 16,0 0 18-16,0 0-8 15,15-20-30-15,-4 23-17 0,3 0-1 0,1 0-32 16,-3-2-133-16</inkml:trace>
  <inkml:trace contextRef="#ctx0" brushRef="#br0" timeOffset="518465.474">2925 13398 266 0,'0'0'112'0,"-17"-57"-87"0,10 46 10 16,2 8 43-16,0 2-3 0,1 1-28 16,2 4-14-16,-1 6-10 0,3 7-8 15,0 5 3-15,2 3 5 0,6 3-5 16,4 0 0-16,2 1-3 0,0 1 2 15,1-1 3-15,-1 0-7 0,0 3-3 16,0-1-9-16,-2 1 1 0,2 1-2 16,-3-3 2-16,1-1-2 0,-1-2-28 15,1-5-46-15,2-9-23 0,1-9-80 0,-1-4-176 16</inkml:trace>
  <inkml:trace contextRef="#ctx0" brushRef="#br0" timeOffset="518973.8756">3190 13571 139 0,'0'0'339'0,"3"-67"-315"0,8 42 11 0,-1 5 35 16,1 2-11-16,3 9-19 0,-1 4-9 16,2 5-5-16,0 2-8 0,-2 10-6 15,0 7 2-15,1 1 0 0,-2 5-4 16,-1-3-4-16,-3 1-1 0,0-4-2 15,0-4 1-15,2-2-2 0,-1-5-1 16,3-4-1-16,1-4 2 0,1-1-1 16,4-9 0-16,-3-5 1 0,0-3-2 15,-2-2 0-15,-3 1 0 0,-3 0 0 16,-2-3 0-16,-1 1 0 0,-2-3 0 16,-1-4 1-16,0 1-1 0,1 2 1 0,-1 2-1 15,2 7 0-15,0 4 0 0,-1 9 1 16,-2 0-1-16,2 3 1 15,0 9-1-15,1 6 0 0,1 6 2 0,0 5 3 16,0 4 5-16,1 2 0 0,0 1-1 0,1 1-1 16,-1 0-1-16,-1 2 1 15,0 0-1-15,-1 2-1 0,-3 0-4 16,0 1 0-16,-8 2-1 0,0-5 1 16,-4-1-1-16,-1-6 1 0,-3-2-1 15,-1-5 5-15,0-3 3 0,2-7-3 16,0-2 0-16,1-7-2 0,0-2-2 15,-3-1-1-15,0 0-1 0,1-4 2 16,1-3-1-16,4-2-1 0,1 0-2 16,2-2-14-16,6 0-12 0,2-2-15 15,12-6-29-15,4-5-63 0,5-3-99 16</inkml:trace>
  <inkml:trace contextRef="#ctx0" brushRef="#br0" timeOffset="519416.0083">3718 13523 268 0,'0'0'314'16,"0"0"-283"-16,0 0 16 0,0 0 22 0,0 0-29 16,41-52-7-16,-15 39-10 15,5 0-9-15,3 0-5 0,2 0-1 16,7 1 0-16,-2-2-3 0,2 0-1 15,2 0-1-15,-3-1-2 0,-2-1 1 16,-3 0-1-16,-8 0 0 0,-7 1 1 0,-6 2-1 16,-7 3 0-16,-5-2 1 0,-4 5 2 15,-2-2-3-15,-7 1 3 0,-7 0-2 16,-4 0-2-16,-9 3-3 16,-1 1-7-16,1 1-1 0,1-2-1 0,5 0 4 15,7 2 3-15,5 0 2 0,7-1 3 16,4 3 1-16,0-2 1 0,8 0-2 15,9 0-2-15,8-1 1 0,9 4 1 16,3 0 1-16,-1 7-1 0,-3 6 1 0,-6 3 0 16,-7 5 2-16,-6 2 0 15,-6 3 1-15,-4 4 0 0,-4 2 2 0,-9 3-3 16,-5 0 4-16,-7-1-3 16,-6-2 0-16,1-5-4 15,-3-2 0-15,3-6-1 0,6-5 1 0,4-4 0 16,8-5 0-16,5-4-14 0,3-1-25 0,9-7-30 15,5-9-10-15,8-7-115 16,6-2-178-16</inkml:trace>
  <inkml:trace contextRef="#ctx0" brushRef="#br0" timeOffset="519750.3213">4601 12917 430 0,'0'0'123'0,"0"0"-102"15,0 0 21-15,0 0 31 0,0 0-28 16,0 0-17-16,0 0-10 0,0 0-2 16,-34 30 2-16,28-2 2 0,4 4-5 15,2 1-2-15,3 2-6 0,7-2 0 16,3 1 2-16,3-4-2 0,5-5-5 16,1-2 0-16,-1-8 0 0,5-3 0 0,-2-6-1 15,0-4 1-15,-3-2 0 0,-1-5 6 16,5-9 0-16,-4-2 4 0,-1-7 0 15,0-2 4-15,-2-4-7 0,-6-2-2 16,-4 2-1-16,-8-4 1 0,-2-2-4 16,-12-2 1-16,-12-1-1 0,-7 6-2 15,-9 2-1-15,-8 10-3 0,-8 8-2 16,2 8-12-16,-6 4-17 0,2 10-1 16,0 6-16-16,-2 3-55 0,1-4-57 15,11-5-206-15</inkml:trace>
  <inkml:trace contextRef="#ctx0" brushRef="#br0" timeOffset="524320.6674">2831 11276 180 0,'0'0'52'16,"0"0"35"-16,-51-38-35 0,28 30 9 15,-5 3-27-15,1 2 2 0,-2-1 0 16,-1 0-9-16,-1 1-4 0,2 0-11 15,-2 2-2-15,4 0-3 0,-3 1-3 16,4 0-2-16,2 2 2 0,4 4-4 16,1-1 1-16,4 2 5 0,1 0-5 15,-1 2-1-15,-2 2 1 0,-1 4 0 16,-1 1 0-16,-2 1-1 0,1 5 2 16,-2 2 0-16,-2 2-2 0,1 3 2 15,4 2 0-15,0 0 0 0,2-1 4 16,4 2 1-16,4-2 1 0,3-2 1 15,5 2-2-15,1-1-1 0,3 3-1 0,6 0-1 16,1 3-1-16,4-1 0 0,0 1 2 16,2 0-1-16,-2-2-2 0,1 0 0 15,-1-1-1-15,-1-3 2 0,0-1 0 16,-1-1-1-16,0-4 1 0,1-1 1 16,1-1-1-16,0-1 0 15,4 1 3-15,-1-4 2 0,4-1 0 0,1-2 2 16,0-2-3-16,3 1 0 15,2-2-1-15,2 0-3 0,1-1-1 0,0-2 1 16,0 1-2-16,0 0 0 0,1-3 1 16,0-2 0-16,-1-1-1 0,-1-3 0 15,0 0 1-15,-1-5-1 0,1-3 3 16,1-4 1-16,-3-2 1 0,2-1 1 16,-1-4 0-16,-2 0-2 0,2-3 1 15,-4 0-2-15,-1-3-2 0,-3-1 2 16,-3-1-2-16,-3-1 1 0,-1-5 0 15,-4 1 2-15,-2 0 1 0,-1-3-1 16,-4 2 2-16,1-3-1 0,-3 0 0 0,0-1-1 16,-3 0-2-16,-2 0 1 15,-5 2-2-15,-1 0 1 0,-7 1-1 0,-3 2 2 16,-2 2-2-16,-9 2 0 16,-4 7-2-16,-4 2 0 0,-4 2 0 0,-3 6 0 15,-2 4-2-15,0 4 2 0,2 2-1 16,2 1 1-16,8 1-2 0,6 4-1 15,8 0-7-15,4 4-10 0,8 0-11 16,5 6-22-16,4-2-40 0,5-4-81 16,6-3-179-16</inkml:trace>
  <inkml:trace contextRef="#ctx0" brushRef="#br0" timeOffset="526340.6579">28442 15401 355 0,'0'0'18'0,"-22"-62"0"0,9 41-1 16,0 0 25-16,-4 5-4 0,-2-1-15 15,-3 3-15-15,0 2-3 0,-2 2-3 16,-1 3-2-16,-1 2 2 0,0 4-1 15,0 1 1-15,1 1 0 0,-2 8 2 16,-1 3-3-16,-2 2 1 0,1 7-1 16,-2 2 3-16,0 5 1 0,-1 1-3 15,0 6-1-15,0 3 1 0,1-1-2 16,1 3 0-16,0-1 1 0,3 1-1 16,4 1 0-16,-1 0 0 0,8-2 0 15,3 3-1-15,4-3 1 0,1 1 0 0,2-1-1 16,1 1 1-16,1-1 0 0,0-5 1 15,0 3-1-15,2-2 1 16,-2 0-1-16,1 0 0 0,0-1 1 0,2 1-1 16,1-3 0-16,0-3 0 0,1 2 0 15,6-3 1-15,1 2 0 0,5 1 1 16,2-1 2-16,4 3 3 0,0 3 0 16,5 0 0-16,-3-2-5 0,-1-2 0 15,2-5-1-15,2-3 2 0,-1 0 0 16,-1-4 0-16,0-2-1 0,0 1 2 15,0-2-1-15,0 0-3 0,3-2 0 0,-2-2 1 16,-3-3 0-16,2-3 2 16,2-1-2-16,-4-1 3 0,0-5 1 15,1 0 0-15,0 0 0 0,-2 0 0 16,2 0 1-16,3-5-2 0,-2 0 0 0,3 0 1 16,1-1-2-16,2-1 0 0,-1-1-1 15,-1-3 1-15,-1-4-1 0,0-3 1 16,-2-4 2-16,0 2 3 0,-4-7 5 15,-2 5 3-15,-1-6 0 0,1 0-1 16,0-5 2-16,0-3-2 0,1-2 2 16,-2-3-4-16,-1-1-1 0,-1 0-2 15,-4-2-1-15,0 0-4 0,-4-3 0 16,-2-3 1-16,-4 0-1 0,0-3-1 16,-8-1 0-16,-3 3-1 0,-2 0 0 15,-3 2-3-15,-4 0 3 0,-3 7-3 16,-1 4 2-16,-4 5-2 0,1 7-1 15,-4 1-1-15,2 5 0 0,-3 3 0 16,1 2-6-16,2 5-3 0,4 4-2 16,-2 6-14-16,2 0-23 0,2 3-13 0,2 2-32 15,2-4-77-15,7-1-245 16</inkml:trace>
  <inkml:trace contextRef="#ctx0" brushRef="#br0" timeOffset="539194.6635">28260 16275 88 0,'0'0'31'0,"0"0"21"16,0 0-22-16,0 0 0 0,0 0-1 15,0 0 4-15,0 0 2 0,0 0-6 16,2 11-5-16,-2-11-9 0,1 1-11 16,1 0-4-16,0-1-34 0,3-1-111 15</inkml:trace>
  <inkml:trace contextRef="#ctx0" brushRef="#br0" timeOffset="539469.0038">29619 14531 200 0,'0'0'71'16,"0"0"-50"-16,0 0-21 0,0 0-4 15,0 0-5-15,0 0-4 0,0 0-22 0,0 0-48 16</inkml:trace>
  <inkml:trace contextRef="#ctx0" brushRef="#br0" timeOffset="544946.4163">31604 13897 404 0,'0'0'37'0,"-14"-55"0"16,4 45 8-16,2 8 19 0,-3 2-26 15,-2 2-20-15,-2 9-10 0,-2 5 1 16,1 7 8-16,2 5 0 16,2 7 3-16,2 6-4 0,3 6 2 0,2 7-1 15,0 6-1-15,2 11 3 16,-1 4-1-16,-4 7-7 0,0 1-2 0,-3-5-7 16,-1-6-1-16,0-9 2 0,0-8-1 15,-2-6-2-15,4-8 1 0,0-6-1 16,-1-5-1-16,4-9 0 0,-1-4 1 15,3-5 0-15,2-6-2 0,-2-4 1 16,-1-2-1-16,0-3-31 0,-6-10-36 0,-4-1-45 16,3-2-85-16</inkml:trace>
  <inkml:trace contextRef="#ctx0" brushRef="#br0" timeOffset="545084.035">31084 14508 437 0,'0'0'26'0,"0"0"3"0,0 0 4 15,60-42 21-15,-32 40-12 16,6 1-10-16,0 1-8 0,-1 1-17 16,1 4-6-16,-1 3 0 0,3-2-1 0,0 0-61 15,-6-4-119-15</inkml:trace>
  <inkml:trace contextRef="#ctx0" brushRef="#br0" timeOffset="545328.3042">31505 14513 382 0,'0'0'170'0,"0"0"-121"15,0 0-14-15,0 0 14 0,0 0-23 16,0 0-9-16,0 0 20 16,0 0-4-16,0 0-8 0,67 62-4 15,-48-44-4-15,1 3-4 0,1 1-4 0,0 0-3 16,-2 0 2-16,-1 0-6 15,-1-1-2-15,-4-1 1 0,-5-5 0 0,4-1-1 16,-7-2-1-16,2 1-4 0,-3-2-34 16,-2-4-25-16,0-3-27 0,-1-3-49 15,1-1-101-15</inkml:trace>
  <inkml:trace contextRef="#ctx0" brushRef="#br0" timeOffset="545565.3755">31779 14486 514 0,'0'0'34'16,"0"0"-1"-16,0 0 42 0,0 0-19 0,-56 28-25 15,43-4-4-15,-3 4 4 0,2 4-4 16,1-1-8-16,0 0-7 0,0-1 4 16,0 2-3-16,-3 0-4 0,3-5-3 15,0 2-3-15,-1-3-2 0,0-2-1 16,0-1-1-16,1-5 1 0,4 0 0 15,0-3 0-15,5-6-8 0,3-1-34 16,1-7-35-16,5-1-33 0,10-5-72 16,2-6-104-16</inkml:trace>
  <inkml:trace contextRef="#ctx0" brushRef="#br0" timeOffset="545771.9898">31894 14533 374 0,'0'0'201'15,"0"0"-165"-15,0 0-6 0,0 0 26 16,0 0-30-16,0 0-2 16,0 0 21-16,60 49-6 0,-48-31-14 0,-2-3-5 15,2-1-4-15,-2-2-5 0,-3 2-5 16,3 0-3-16,-1 0 0 0,-1-1-3 16,-1-1 0-16,-1-1 1 0,2-1-2 15,-4-2 1-15,2-1-46 16,0-3-52-16,2-2-32 0,2-4-77 0</inkml:trace>
  <inkml:trace contextRef="#ctx0" brushRef="#br0" timeOffset="546015.0891">32174 14531 424 0,'0'0'64'16,"0"0"-24"-16,0 0 41 16,3-53-6-16,-3 50-25 0,0 3-5 0,0-1-6 15,0 1-17-15,0 3-12 16,0 7-5-16,0 10-4 0,-2 6 12 0,-3 3 14 15,0 2-3-15,-1 1-3 0,0 0-5 16,-3 0-6-16,-2 2-2 0,0 0-5 16,0-1-1-16,-2 1-2 0,-2 0-1 15,-1-1 0-15,2-4 0 0,3-2 1 16,6-4-2-16,4-4-16 16,1-4-13-16,2-4-10 0,9-7-19 0,4-4-28 15,3-6-11-15,-1-5-101 0</inkml:trace>
  <inkml:trace contextRef="#ctx0" brushRef="#br0" timeOffset="546291.7374">32242 13868 553 0,'0'0'21'0,"0"0"-16"0,-32-54 3 16,27 50 54-16,3 4-1 16,2 9-39-16,-1 11-18 0,-2 10 0 15,-4 11 21-15,7 7 7 16,0 1-9-16,5 2-5 0,-1-2-5 16,-3-2 0-16,-1 0-4 0,2-6-5 0,0 0-1 15,1-3-1-15,2-4-2 0,4-5 0 16,3-5 0-16,-2-8-41 0,0-4-35 15,3-8-19-15,-2-4-38 0,-1-3-83 16</inkml:trace>
  <inkml:trace contextRef="#ctx0" brushRef="#br0" timeOffset="546631.1905">32355 14150 319 0,'12'-55'19'0,"-1"39"19"16,2 8 32-16,-3 5 7 0,1 3-22 15,-1 0-20-15,1 6-4 0,2 4 0 16,-2 2 0-16,-2 2-4 0,3 2 5 15,-7-1-5-15,0 3-9 0,-4 0-2 16,-1 0-7-16,-1-1-2 16,-4 0-4-16,0-3-1 0,-2-5-1 0,5-2 0 15,2-3-1-15,0-3 0 0,0-1 0 16,0 0 2-16,1-4-1 0,6-4 2 16,-1-3 0-16,1-4-1 0,2-2-2 15,0 1 0-15,0 0 0 0,1 0 1 16,1 2 0-16,-1 3-1 0,-4 3 7 15,1 3 6-15,-3 4-3 0,0 1 0 16,1 0-4-16,2 10-3 0,0 3 1 0,-2 6-1 16,-1 3 4-16,-3-2 3 15,-1 3-1-15,0-5-6 0,-3-1 1 0,1-2-3 16,-1 0-1-16,2-1 0 0,-2 1 0 16,1 1-3-16,1-2-55 0,0-2-49 15,1-2-59-15,3-6-159 0</inkml:trace>
  <inkml:trace contextRef="#ctx0" brushRef="#br0" timeOffset="546828.9305">32834 14230 480 0,'0'0'52'0,"0"0"-13"0,0 0 25 16,0 0-11-16,0 0-13 15,0 0 1-15,34 52-7 0,-39-36-10 16,-3 2-1-16,-1-1-5 0,-5-2-10 15,3 1-4-15,-3-5-2 0,4 1 0 0,0-2-2 16,2-2 0-16,3 0-13 0,-1-3-44 16,3-4-34-16,2-1-24 0,0-3-64 15,1-4-125-15</inkml:trace>
  <inkml:trace contextRef="#ctx0" brushRef="#br0" timeOffset="547202.4327">32933 13965 363 0,'0'0'113'0,"0"0"-64"0,0 0 9 16,0 0 17-16,0 0-24 0,0 0-32 0,0 0-4 15,0 0 18-15,0 0-10 0,50 14-4 16,-39-2-5-16,-1 0-7 0,1 0-4 16,2 0-1-16,-2-2-1 0,0-2-1 15,-2-3 0-15,1-3-9 16,-3-2-24-16,-2 0 4 0,1-5 12 0,2-2 8 15,-3-3 4-15,2-6 3 0,0 3 2 16,3-5 1-16,0-1-1 0,1 0 0 16,4 1 1-16,-4 4-1 0,-2 2 1 15,-2 5 5-15,-5 4 12 0,-1 2 6 16,0 3-14-16,-1 7-1 0,1 5-2 16,-1 7 7-16,0 1-2 0,-1 4 7 15,-4 1 3-15,-1 2-5 0,1-1-5 16,-2-3-5-16,0 0-2 0,2-2-2 15,-3-1-2-15,3-1-1 0,0-4 1 16,1 0-1-16,-1-6-2 0,2-2-33 16,-2-3-30-16,0-5-38 0,1-1-32 15,1-3-90-15</inkml:trace>
  <inkml:trace contextRef="#ctx0" brushRef="#br0" timeOffset="547450.5763">33247 13678 66 0,'0'0'382'16,"0"0"-373"-16,69-45 26 0,-45 59 49 16,-1 7-24-16,4 9-16 0,-1 4-8 0,-3 6 0 15,-7 4-1-15,-2 3-3 16,-6 3-3-16,-6-2-5 0,-2 4-12 16,-12-2-3-16,-5 1-2 0,-6 0-4 15,-4-7-3-15,-1-2 1 0,-2-2 0 0,-2-5 0 16,1 0 0-16,-1-4-1 0,-3-3 0 15,0-3 1-15,-1-1-1 16,0-4-2-16,0-3-18 0,0-3-19 0,1-2-42 16,0-5-36-16,7-1-103 15</inkml:trace>
  <inkml:trace contextRef="#ctx0" brushRef="#br0" timeOffset="547819.3245">31230 15188 479 0,'0'0'43'15,"0"0"-35"-15,0 0 13 0,0 0 53 16,0 0-29-16,0 0-17 0,52-34-8 15,-3 24-11-15,16 3 1 0,12 1 1 0,8 3 9 16,9 0-2-16,2-3 2 16,6 2-4-16,2-2-3 0,2-1-6 0,4 0-1 15,4 0-2-15,6 2 3 0,4 0 1 16,2 1 1-16,-1 0-7 0,-1 0-1 16,-6 3 9-16,-9-1 0 0,-10 0-1 15,-13-2 0-15,-13-2-2 0,-16 0-3 16,-19-2-2-16,-15 3-2 0,-18-4 1 15,-5 2-1-15,-14 2 2 0,-13-1-2 16,-15 3-18-16,-18-2-35 0,-15 0-40 16,-17-3-39-16,-12-3-216 0</inkml:trace>
  <inkml:trace contextRef="#ctx0" brushRef="#br0" timeOffset="548756.4772">31936 15347 490 0,'0'0'7'16,"0"0"-6"-16,-38-50 1 0,17 50 26 15,-1 7 6-15,-5 9-7 0,0 11-4 0,-2 10 2 16,2 11 2-16,5 8-2 0,6 8 1 15,3 3-6-15,5 1 11 16,1 1-5-16,2-2-8 16,1-3-9-16,-3-2-3 0,0-3-3 0,-6 0-2 15,1-2 0-15,-1-6 1 0,-1-8-1 16,0-10-1-16,-4-6 0 0,0-6-22 16,-7-5-38-16,1-6-17 0,-3-5-35 15,-3-5-74-15,6-7-79 0</inkml:trace>
  <inkml:trace contextRef="#ctx0" brushRef="#br0" timeOffset="548895.2649">31180 15937 337 0,'13'-74'14'0,"8"50"24"0,5 8 3 15,2 4 24-15,11 6-15 0,3 5-3 0,9 1-11 16,1 1-10-16,-2 6-5 16,-6 3-17-16,0 5-4 0,-6-1 0 15,-5 3-1-15,0-2-59 0,-4-4-72 16,-7-3-134-16</inkml:trace>
  <inkml:trace contextRef="#ctx0" brushRef="#br0" timeOffset="549104.5761">31795 15854 484 0,'0'0'35'0,"0"0"-26"0,0 0 28 0,0 0 13 15,0 0-27-15,0 0 11 0,66 33 6 16,-40-13 0-16,-1-1-10 0,1 2-6 15,0-3-5-15,-3 0-5 0,-3-1-7 16,-2-1-4-16,-4-1-2 0,1-1-1 16,-4-3 0-16,-3-1 0 0,1-1 0 15,-2-4-19-15,1-4-26 0,0-1-10 16,3-5-22-16,-2-8-37 0,5-2-60 0,-2-2-41 16</inkml:trace>
  <inkml:trace contextRef="#ctx0" brushRef="#br0" timeOffset="549345.5463">32256 15766 300 0,'0'0'35'0,"0"0"13"16,0 0 47-16,0 0-8 0,0 0-44 16,0 0-24-16,0 0-6 0,-55-14 4 15,35 31 7-15,1 2-5 0,3 4-3 16,2 4-1-16,2 2 3 0,3 3 3 16,1-1 5-16,4 0-7 0,-1 1-4 15,0 1 0-15,1 0-2 0,-5 3-5 16,0 2-1-16,-2 2-3 0,-3-4-1 15,3 4-1-15,0-5 1 16,0 0-3-16,5-5 0 0,2-4 1 0,3-2-1 0,1-7 0 16,0-2 0-16,5-5-7 0,0-4-36 15,4-4-21-15,-2-2-19 0,3-4-56 16,-2-7-162-16</inkml:trace>
  <inkml:trace contextRef="#ctx0" brushRef="#br0" timeOffset="549628.9031">32512 15331 531 0,'0'0'2'0,"-2"-61"4"15,-1 49 8-15,1 6 60 0,2 3-19 0,0 1-25 16,0 2-15-16,-1 7-12 15,-5 12-2-15,-2 9-1 0,1 12 8 16,1 6 14-16,-3 5-4 0,5 4-3 0,1-3-1 16,0 2 1-16,3-4-8 0,0-4-2 15,0-3-2-15,4-4-3 0,-2-5-2 16,0-5 2-16,1-7 0 16,0-3 0-16,3-6-35 0,-1-3-30 0,2-8-21 15,5-4-53-15,2-6-95 0</inkml:trace>
  <inkml:trace contextRef="#ctx0" brushRef="#br0" timeOffset="550046.241">32642 15515 103 0,'0'0'281'0,"11"-51"-260"16,-8 48 23-16,-3 1 40 16,0 2-17-16,2 0-39 0,-1 5-14 15,2 6 5-15,-3 2 13 0,0 3-2 16,0 0-2-16,0-2-5 0,0 1-10 0,2-1-4 15,1-2-3-15,3 1-4 0,2 0 0 16,6-1 0-16,0-3 0 0,2-2-1 16,-2-2-1-16,-5-3 0 0,1-2-9 15,-5-2 2-15,1-4 7 0,-1-4 0 16,-1-4 1-16,0-3-1 0,0-2 1 16,-1-4-1-16,1 1 2 0,0 4-2 15,0 2 0-15,0 7 1 0,-1 3 1 16,-3 4 1-16,1 2 7 0,-1 0-5 15,3 5-2-15,3 5-3 0,-2 7 3 16,0-1 3-16,-3 2 5 0,-1 3 4 16,0-1-3-16,-5 1 0 0,-4-1-3 15,0 2-2-15,-1 0 0 16,-3-2 1-16,1 3-4 0,-1-3-3 0,0-2 0 0,-4-2 1 16,2-2-2-16,-1-2 0 15,2-1 0-15,4-4 0 0,2-1 0 0,1-4-21 16,3-2-25-16,1 0-24 15,2-4-5-15,0-7-13 0,1-7-44 0,0-1-84 16</inkml:trace>
  <inkml:trace contextRef="#ctx0" brushRef="#br0" timeOffset="550350.2672">32852 15206 307 0,'0'0'133'0,"56"-48"-128"16,-26 42 0-16,-2 5 61 0,6 4 1 15,-3 4-29-15,0 9-11 0,-4 3 2 16,-4 7-8-16,-4 6 1 0,-4 3-1 0,-2 5 1 16,-8 4-2-16,-4 5 3 15,-2 1-6-15,-7 3 0 0,-8 0-6 0,-3-2-3 16,-2-1-3-16,-3-4-3 0,-1-5-2 16,2-3-1-16,3-8 1 0,-1-3-1 15,3-5 1-15,1-6 0 0,3-4 2 16,4-4 1-16,3-4 3 0,4-1 0 15,2-2 1-15,-1 0-4 0,0-1-1 16,0 0 1-16,-5-1 0 0,-1-4-2 16,0-1-1-16,1-3-11 0,-1 1-38 15,2-4-35-15,2-5-36 0,1 1-180 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7T09:25:09.596"/>
    </inkml:context>
    <inkml:brush xml:id="br0">
      <inkml:brushProperty name="width" value="0.05292" units="cm"/>
      <inkml:brushProperty name="height" value="0.05292" units="cm"/>
      <inkml:brushProperty name="color" value="#C00000"/>
    </inkml:brush>
    <inkml:brush xml:id="br1">
      <inkml:brushProperty name="width" value="0.05292" units="cm"/>
      <inkml:brushProperty name="height" value="0.05292" units="cm"/>
      <inkml:brushProperty name="color" value="#002060"/>
    </inkml:brush>
  </inkml:definitions>
  <inkml:trace contextRef="#ctx0" brushRef="#br0">10758 7259 177 0,'0'0'4'0,"0"0"83"0,0 0-80 0,56-26-1 16,-27 20 15-16,4 0 4 0,5 2-10 16,5-4-2-16,3 5 3 0,5-1-3 15,2-1 6-15,6 4 0 0,0 0-2 16,6 1-1-16,2 0-2 15,4 0-3-15,5 6-1 0,-1-4-2 0,6 3-4 16,6-1-4-16,4-1 2 0,7 0 0 16,5-3 1-16,6 0 0 0,3-4 2 15,3 0 0-15,5 1-3 0,0-1 2 16,8 0 4-16,3 1-2 16,3 0 3-16,1 0 2 0,-1 3 5 0,2 0-5 15,0-2-5-15,0 0 2 0,1 1-4 16,-2-4 0-16,-3 2-3 0,-1-3 1 15,-5-1 3-15,-7 1-4 0,-6-1-1 0,-7-1-1 16,-9 0 1-16,-9 2 0 0,-10-1 1 16,-6-1 0-16,-7 2 0 0,-6-7-1 15,-9-4-78-15,-9-5-159 16</inkml:trace>
  <inkml:trace contextRef="#ctx0" brushRef="#br0" timeOffset="4988.5025">23900 2755 229 0,'0'0'120'0,"-7"-57"-111"16,5 44-3-16,1 8 5 0,0 2 29 15,1 1-7-15,0 1-12 0,0 1-9 16,0 0-5-16,0 4-5 0,-1 9-2 15,0 9 0-15,1 7 5 0,-1 7 9 16,-1 10 2-16,-2 7-6 0,0 13 0 16,-2 7-4-16,0 10-2 0,-4 9 2 15,-1 7 4 1,0 6 7-16,-1 4-2 0,6 3-5 0,0-1-5 0,5-1 0 16,1-7-1-16,5-6-2 0,2-4 2 15,-5-3 1-15,1-2-2 0,-2-1 4 16,-1-9 9-16,-2-8-2 0,-4-7-1 15,-3-9-4-15,3-7-1 0,-6-8-4 0,6-7-1 16,-3-7-2-16,4-8-1 16,1-7 0-16,-1-10-3 0,3-9-37 0,-1-16-15 15,1-18-79-15,-1-3-134 16</inkml:trace>
  <inkml:trace contextRef="#ctx0" brushRef="#br0" timeOffset="5621.9302">23958 2538 67 0,'0'0'99'16,"63"-22"-54"-16,-15 18-17 16,6-3 5-16,8 7 7 0,7-2-9 0,7 2-6 15,8 0 10-15,3 2-5 0,8 3-7 16,6 1-11-16,6-1-1 0,9 1-3 0,10-3-3 15,8 1 4-15,3-3-1 16,4-1-8-16,-5 0 0 0,-6-2 0 16,-6 0 1-16,-8-1 1 0,-7 0-1 15,-9 2 1-15,-8-2-2 0,-9 3 3 16,-13 0 11-16,-8 0 1 0,-11 0-6 0,-5 3-1 16,-8 0 0-16,-5 1-4 0,-5 2-2 15,-5 1 0-15,-3 2 0 0,-5-2-2 16,-4 5 1-16,-4 1 1 0,-2 5-1 15,-3 2 2-15,-2 10 0 0,0 2 1 16,-4 11-1-16,-1 7 0 0,-4 13-1 16,-1 6 1-16,-1 8-2 0,-4 8 0 15,2 7 0-15,-3 10 1 0,2 4-1 16,-3 6 14-16,1 3-12 0,1 4-2 16,0 0 1-16,3-6 1 0,3-6 9 15,2-6-6-15,3-9 3 0,2-7-3 16,1-8 3-16,-3-10 2 0,3-5 0 15,-2-5 3-15,2-10-1 0,0-7-2 0,0-8-1 16,1-7-3-16,0-8-3 16,0-6-4-16,0-7 0 0,0-4 0 0,-7 0-30 15,-8-8-31-15,-7-5-76 0,-5-5-207 16</inkml:trace>
  <inkml:trace contextRef="#ctx0" brushRef="#br0" timeOffset="6089.4115">23710 4697 294 0,'0'0'26'0,"0"0"-13"0,0 0-4 0,0 0-2 16,0 0 2-16,56 32-1 15,-37-26 0-15,0 1-2 0,1 0-2 16,5-1-1-16,-2 0-2 0,7 0 0 16,1 1 0-16,5-1 0 0,6 1-1 0,4 0 1 15,12-1 1-15,6-1 7 16,9-1 13-16,16-3-4 0,13 1 1 16,6-1-3-16,12-1-4 0,12 0 2 15,10 0 2-15,9-1 7 0,12-1-12 0,7-3-4 16,7 0-6-16,5-1 1 15,-4 1 1-15,-4 0-1 0,-8-2-2 0,-11-3-78 16,-10-5-171-16</inkml:trace>
  <inkml:trace contextRef="#ctx0" brushRef="#br0" timeOffset="7296.0017">21217 3354 234 0,'0'0'14'0,"0"0"-11"16,0 0 1-16,73 46 0 0,-43-35-2 16,6-1 4-16,8-3-2 0,4 0 5 15,10-1 3-15,8-4-1 0,11 1 5 16,7 0-2-16,14-2 3 0,8 2-2 15,12-3-8-15,10 0-4 0,6 0 1 16,5-2-2-16,7-3 0 0,4 0-1 16,5-1 2-16,-5-2-3 0,-4 2 1 15,-7-2 22-15,-5 2-10 0,-5-1-7 16,-8 1 0-16,-9 1 7 0,-13 1-5 16,-13 1-5-16,-13 1-1 0,-16 0-2 15,-10-2-5-15,-18-4-89 0,-17-2-99 16</inkml:trace>
  <inkml:trace contextRef="#ctx0" brushRef="#br0" timeOffset="7764.9758">21457 3899 372 0,'0'0'2'0,"0"0"4"0,0 0-4 16,0 0-2-16,70 44 17 0,-43-21 21 15,2 3-9-15,1 1-7 0,3 4-3 16,-3-2-1-16,-1-1 1 0,-2-1-7 16,-5-2-5-16,-1-3-3 0,-3-4-2 15,-2-1-1-15,-3-4-1 0,-6-6 0 16,0-2-24-16,-6-5-33 0,0 0-48 0,-1-7-70 16</inkml:trace>
  <inkml:trace contextRef="#ctx0" brushRef="#br0" timeOffset="7935.0319">21834 3871 406 0,'0'0'4'15,"0"0"3"-15,0 0 22 0,0 0 23 16,0 0-14-16,0 0-15 0,-66 15-9 16,43 12-2-16,-4 6-3 0,-3 5-5 15,-5 3-1-15,-2 1-1 0,-4 1-2 16,-1 1-1-16,0-3-62 0,3-10-149 15</inkml:trace>
  <inkml:trace contextRef="#ctx0" brushRef="#br0" timeOffset="9343.9936">19735 4607 462 0,'0'0'40'0,"0"0"-32"0,0 0 5 15,0 0-3-15,0 0 10 16,53 18 10-16,-24-11 5 0,5 0-3 0,2 0-11 16,2-3-5-16,3 1-6 0,0-2-5 15,2-2-1-15,1 1-2 0,-2-2 0 16,-1 0-2-16,-4 0 1 15,-6 0-1-15,-7 0-2 0,-6 1-34 0,-9 0-24 16,-6-1-34-16,-4-1-65 16,-7-3-46-16</inkml:trace>
  <inkml:trace contextRef="#ctx0" brushRef="#br0" timeOffset="9528.5984">19985 4468 324 0,'0'0'13'0,"0"0"36"0,0 0 21 16,0 0-9-16,0 0-17 15,0 0-14-15,0 0-9 0,0 0-8 16,0 0-4-16,3-7-2 0,6 23 15 16,2 4 2-16,-1 4-5 0,1 4-5 15,-4 2-3-15,-2 2-3 0,-3 0-5 0,0 0-2 16,-1 2 1-16,0-2-2 16,1-2-12-16,2-2-38 0,4-5-39 15,3-4-73-15,0-8-156 0</inkml:trace>
  <inkml:trace contextRef="#ctx0" brushRef="#br0" timeOffset="9727.3291">20536 4485 572 0,'0'0'4'0,"0"0"-3"0,0 0 0 15,0 0-1-15,0 0 18 0,0 0 14 16,0 0-7-16,10 84-7 0,-18-43-1 0,-1-1 10 15,-2 0-8-15,1 1-8 0,2-2-7 16,4 0-3-16,-3-1-1 0,6 0-38 16,0-5-58-16,-1-3-138 0</inkml:trace>
  <inkml:trace contextRef="#ctx0" brushRef="#br0" timeOffset="10101.1769">19791 5768 370 0,'0'0'87'16,"0"0"-60"-16,0 0 0 0,0 0 23 15,0 0-8-15,0 0-31 0,0 0-4 16,0 0 4-16,0 0 0 0,68 3 0 15,-31 5-5-15,2-3-5 0,5 2-1 16,-5-4 0-16,1-1-16 0,-2-2-64 16,-3-3-65-16,-8-5-104 0</inkml:trace>
  <inkml:trace contextRef="#ctx0" brushRef="#br0" timeOffset="10276.128">20420 5532 525 0,'0'0'4'15,"0"0"6"-15,0 0 19 0,0 0 22 0,0 0-22 16,0 0-12-16,0 0-8 0,0 0 7 16,-16 73 3-16,10-30 3 0,2 2-2 15,0 2-10-15,4 1-6 16,0 2-2-16,6 3-2 0,4 5-10 16,0-3-54-16,1-4-87 0,-2-9-292 0</inkml:trace>
  <inkml:trace contextRef="#ctx0" brushRef="#br0" timeOffset="14367.0299">21497 4609 214 0,'0'0'75'0,"0"0"-48"0,0 0-6 15,0 0 24-15,0 0 15 0,0 0-16 16,-2-50-10-16,1 51-3 0,-2 6-19 16,-2 8-12-16,-6 9 2 0,-1 2 2 15,2 5 1-15,-3-1 3 0,5-1 0 16,1-1-1-16,4-6-2 0,2 0 0 0,1-6-3 16,3-2 0-16,4-3-1 0,2-5-1 15,7-4 3-15,1-2-1 16,2-8 1-16,2-3-2 0,-3-3-1 0,-3 0-1 15,-3-2 1-15,-4-1 0 0,-2 1 0 16,-3-2-1-16,-1 2 2 16,-2 2-1-16,0 4 1 0,0 5 0 0,0 5-1 15,0 0 0-15,0 10-2 0,0 3-4 16,1 5 6-16,0 3 1 0,3 3 0 16,-2-3 3-16,2 0 3 0,1-1-3 15,2 0 0-15,2-5 2 0,2 0 3 16,5-5 1-16,1-5 1 0,3-4-3 15,5-1-3-15,0-10 0 0,3-4-1 16,-2-3-2-16,-2-4-1 0,-3-1 0 16,-7 1 0-16,-6-1-1 0,-3-1 0 15,-5-2 0-15,-1-1 0 0,-9-3 0 16,-3 1 0-16,-4 2 1 0,-4 3-1 0,4 5 0 16,-1 6 0-16,3 6-1 0,3 4 1 15,3 2 0-15,2 1-1 0,2 3 1 16,2 2 0-16,2-3-1 0,1 5 1 15,4-1 0-15,6 0 0 0,4 4-1 16,2-3 1-16,6 0 0 16,3-3 1-16,4 0-2 0,0-1 0 0,3-3-12 15,0-1-12-15,-4 0 7 0,-1-1 1 16,1-3 5-16,-7-2 6 0,-5-1 1 16,-2-2 5-16,-8-3 0 0,2-1 0 15,-7-2 1-15,1-1 1 0,-2-5-1 16,0 0 3-16,0-3-2 0,0 3 4 15,0 4 3-15,0 4 2 0,2 4 5 16,-1 3 3-16,0 3 0 0,-1 3-1 16,0 0 0-16,0 0-9 0,1 1-8 0,2 10-1 15,1 5 0-15,-1 9 1 0,-3 3 3 16,0 8 6-16,0 4 8 0,-3 4 0 16,-2 2-8-16,1 3 1 0,-1 4-1 15,-3 1-4-15,4 0-2 0,0-3-3 16,-3-4-1-16,3-5-1 0,0-5 0 15,2-5 2-15,-2-6-1 16,3-2 0-16,0-5-1 0,-1-5-21 0,2-1-20 16,0-7-6-16,0-3-17 0,4-3-20 15,0-6-37-15,3-8-17 0,-1 2-21 16</inkml:trace>
  <inkml:trace contextRef="#ctx0" brushRef="#br0" timeOffset="14581.5257">22063 4857 138 0,'-7'-85'41'0,"3"34"-6"0,2 7-7 0,0 6 28 15,2 10 9-15,2 9 4 0,3 6-19 16,5 4-4-16,-1 6-9 0,1 2-10 16,6 1-7-16,1 4-7 0,5 7 1 15,3 1 1-15,-3 5 3 0,-1 2-1 0,-3 1-3 16,-6 2-3-16,-4 2-4 16,-7 1-4-16,-1 1 1 0,-9-2-3 0,-7 1 1 15,-5-6-1-15,-6-1 0 0,0-3 0 16,-4-7-1-16,1-3 0 0,2-5-8 15,3 0-10-15,1-7-18 0,2-2-22 16,4-3-47-16,2-2-82 0</inkml:trace>
  <inkml:trace contextRef="#ctx0" brushRef="#br0" timeOffset="15782.385">22833 4207 349 0,'0'0'8'0,"0"0"0"16,0 0 50-16,1-52 8 0,-1 50-17 15,0 2-1-15,0 0-18 16,0 8-21-16,0 3-7 0,-1 6 3 0,1 1 18 16,-1 1 1-16,1 0-10 0,0-1-4 15,0-2 0-15,1 1-3 0,0-2-1 16,0 1-6-16,-1-1 2 0,0 1-2 16,0 3 1-16,0-2-1 0,0 3-7 0,-1 0-59 15,-1-2-42-15,0-4-96 16</inkml:trace>
  <inkml:trace contextRef="#ctx0" brushRef="#br0" timeOffset="16055.929">22530 4582 403 0,'0'0'59'0,"0"0"-48"0,0 0 23 16,0 0 33-16,0 0-20 0,0 0-4 15,0 0-3-15,55-37-15 0,-31 33-10 16,1-1 5-16,6 1-1 0,3-1-3 15,7 1-5-15,0 1-1 0,4 0-4 16,0 0-2-16,-2-1-1 0,0 3-1 16,-3-2 0-16,-2 0-1 0,-1 2 0 0,-3-4 0 15,-8 5 0-15,-4 0-1 16,-10-2 0-16,-5 2 0 0,-6 0-1 16,-1 0-13-16,-6 2-44 0,-4 5 3 15,-8-1-27-15,0 3-24 0,-8-1-60 16,4-1-98-16</inkml:trace>
  <inkml:trace contextRef="#ctx0" brushRef="#br0" timeOffset="16383.8815">22754 4610 462 0,'0'0'5'0,"0"0"6"0,0 0-3 16,62 6 25-16,-31-6 7 0,2 0 12 16,2 0-9-16,-5 1-11 0,-6 2-10 15,-9 2-2-15,-5 2-8 0,-8 3-8 16,-2 1-2-16,-4 4 0 15,-12-1 0-15,-3 6 0 0,-4 0-2 0,-2-1 1 0,-3-3 0 16,6-3-1-16,5-2 0 0,3-3 0 16,7-3 1-16,3-1-1 15,4 0-1-15,2-1 1 0,7 3-2 0,6 3 1 16,2 0 1-16,1 3 0 16,-1-1 0-16,-1 3 0 0,-5-2 0 0,-6 3 1 15,-3 0-1-15,-2 0-1 0,-6 4 1 16,-8-2 1-16,-5 1-1 15,-7 0 0-15,2-3 1 0,-4 0-1 0,0-5 0 16,5-2 1-16,0-2-1 0,2-5 1 16,5 1-1-16,3-2 1 0,3-3 0 15,2-3-1-15,1-2 2 0,3 0-2 16,-3-1 0-16,2-1-42 0,3-1-75 16,1-2-175-16</inkml:trace>
  <inkml:trace contextRef="#ctx0" brushRef="#br0" timeOffset="17433.6871">22463 5693 337 0,'0'0'14'0,"0"0"6"15,15-52 48-15,-4 42-9 0,2 2-22 16,1 1 0-16,2 2-12 0,0 4-6 16,3 1-3-16,1 0-1 0,-1 5 1 15,1 2-4-15,-5 3-1 0,-3 0-4 16,-4 3-3-16,-6 3-1 0,-2 2 0 16,-3 6-1-16,-14 2-1 0,-4 0 2 0,-5 3-3 15,-6-1 1-15,1 0-1 16,1-5 1-16,3-1-1 0,4-7 0 15,7-5 1-15,6-4-1 0,5-4 1 0,4-2 0 16,1 0-1-16,7 0 2 0,5-5 0 16,8 0 1-16,6-2 5 15,3 1-3-15,2 1 1 0,-1 0-1 16,-6 0-2-16,2 0-2 0,-7-1 2 16,0 3-2-16,-5 0-1 0,-3 2 0 0,-4 1 0 15,-5 0 0-15,1 0-2 0,-2 3-19 16,0-1-56-16,4 0-48 0,-4-2-89 15</inkml:trace>
  <inkml:trace contextRef="#ctx0" brushRef="#br0" timeOffset="17717.5423">22804 5638 386 0,'0'0'10'0,"0"0"8"0,0 0 51 15,0 0-7-15,0 0-16 0,0 0-10 16,0 0-16-16,0 0-11 0,0 0 3 16,31 60 13-16,-36-26 4 0,-2 6-3 15,-7 2-3-15,-1 1-5 0,-2 0-7 16,0 0-4-16,0-1-2 0,0-2-2 16,1-2 3-16,2-2 1 0,3-6-3 15,2-4-2-15,-1-3-1 0,5-6-1 16,-1-6 1-16,4-2-1 0,1-6 0 15,-2 0 0-15,3-2-36 0,5-1-32 16,3 0-24-16,4-4-71 0,0-7-140 0</inkml:trace>
  <inkml:trace contextRef="#ctx0" brushRef="#br0" timeOffset="18033.9734">22904 5838 510 0,'0'0'1'15,"0"0"2"-15,0 0 16 0,59-43 44 16,-44 42-22-16,1 1 0 0,-4 0-7 16,-6 0-17-16,-2 3-11 0,2 5-5 15,-4 0 1-15,-1 4-1 0,-1 4-1 16,-7-1 2-16,1 6-2 0,0-2 1 16,1-2 0-16,4 1-1 0,1-6 0 15,10 0 0-15,5-1 0 0,4-3 1 16,5 2 1-16,1-5 0 0,-3 1-2 15,-6-1 2-15,-5 0 7 0,-5 5 1 0,-6-2-5 16,0 5-2-16,-10 3 1 0,-7 2 0 16,-8 0 6-16,-6-2-1 0,-1 1-3 15,-1-4-2-15,3-1-1 16,4 0-1-16,6-2-1 0,5 0-1 0,0-2 0 16,5 0-15-16,2-3-77 15,2-4-121-15</inkml:trace>
  <inkml:trace contextRef="#ctx0" brushRef="#br0" timeOffset="23190.164">26537 3768 252 0,'0'0'10'0,"0"0"3"15,0 0-7-15,0 0 4 0,0 0 22 16,71 24 8-16,-30-18-1 0,9 1-9 15,10-4-7-15,8-1-3 0,8-2 0 16,6 0 3-16,10-5-2 0,5-4 1 16,6 1-5-16,5-3-1 0,5 0-8 0,-3 2-2 15,0 0 0-15,-6 2 0 16,-6 1 1-16,-12 1 1 0,-6 2-5 16,-9 0-1-16,-11 1-1 0,-7 1 1 15,-15-1-1-15,-10 2 1 0,-8 0-2 0,-9-1-1 16,0 0-27-16,-3-4-44 0,2-1-83 15,-3-5-150-15</inkml:trace>
  <inkml:trace contextRef="#ctx0" brushRef="#br0" timeOffset="23636.7288">27866 2860 330 0,'0'0'13'0,"0"0"-1"0,0 0 22 16,0 0 0-16,0 0-21 0,0 0 11 0,51 23 11 15,-32 1-6-15,2 2 1 16,0 4-6-16,0 1 13 0,-1-3-29 0,-3-1-3 16,-1-4-1-16,-3 0-1 15,-1-2-3-15,-4-1 0 0,1-3 0 16,-4-4 0-16,1-2-8 0,-2-6-56 0,1-5-51 16,-2 0-86-16</inkml:trace>
  <inkml:trace contextRef="#ctx0" brushRef="#br0" timeOffset="23906.5093">28379 2820 310 0,'0'0'50'0,"0"0"-29"0,0 0 14 16,0 0 25-16,0 0-17 0,0 0-15 15,0 0-7-15,0 0-16 0,0 0-2 16,-59 8-1-16,39 9 0 0,2 1 0 0,-1 2 3 15,2 2 0-15,1 3 3 0,0 1 4 16,4 6 1-16,1 0 0 16,4 3 0-16,4-1 1 0,2 2-2 0,1 0-2 15,0 2-1-15,1 4-4 0,2 3-2 16,1 6-2-16,-2 5-1 0,-2 2 0 16,-4 5-29-16,-6 0-97 0,-3-10-190 15</inkml:trace>
  <inkml:trace contextRef="#ctx0" brushRef="#br0" timeOffset="24475.1217">22760 2737 396 0,'0'0'83'16,"0"0"-81"-16,0 0-1 0,50 25 3 0,-33-9 13 16,1 9-3-16,0 3 7 0,1 5-3 15,0 3-6-15,-2 4-2 16,0 2 2-16,-3-1-7 0,0-1-4 0,0-1 0 15,-2-3 0-15,1-4-1 16,-1-3-2-16,1-4-48 0,-1-6-37 16,-6-7-38-16,2-6-66 0</inkml:trace>
  <inkml:trace contextRef="#ctx0" brushRef="#br0" timeOffset="24655.1356">23061 2687 478 0,'0'0'1'0,"0"0"3"16,0 0 3-16,0 0 8 0,0 0 11 15,0 0-1-15,-67 84-10 0,33-39-10 16,-3 1-2-16,1-1-1 0,9 1 0 16,5-1-2-16,3 0 0 0,7-2-64 0,-2-5-120 15</inkml:trace>
  <inkml:trace contextRef="#ctx0" brushRef="#br0" timeOffset="25576.3819">23018 2443 351 0,'0'0'5'16,"-76"-24"-4"-16,29 24 0 0,-3 9 4 15,-2 6 2-15,-1 4-3 0,4 2 1 0,1 5 3 16,7 3 10-16,8 6 0 16,3 8-1-16,8 5-5 0,5 9-1 0,6 9 4 15,6 6-3-15,5 7-4 0,4 1-3 16,10 0 1-16,6-3-5 0,7-8 1 16,5-2-2-16,6-10-1 0,5-8 1 15,0-5 0-15,4-10 1 16,0-6 0-16,4-6-1 0,-1-10 2 0,2-7 0 15,-2-5 1-15,-3-9 2 0,1-7-2 16,-5-9 1-16,1-5 0 0,-4-7 1 16,-3-7 2-16,-3-3 10 0,-5-8 0 15,-2-4 2-15,-9-6 3 0,-8-7-2 16,-2-3-8-16,-8-5 2 0,-5 1-2 0,-8 3-5 16,-8 6-5-16,-5 13 3 15,-6 9-2-15,-3 17 3 0,-9 10-4 16,-7 10-2-16,-8 11-1 0,-8 1-3 0,-2 14-15 15,6 2-28-15,14 4-35 0,19-7-65 16,16-5-189-16</inkml:trace>
  <inkml:trace contextRef="#ctx0" brushRef="#br0" timeOffset="26773.218">28451 2685 144 0,'0'0'0'0,"0"0"-14"16,0 0-17-16,0 0 18 0,0 0 13 15,0 0 1-15,0 0 1 0,-35-45 0 16,25 42 10-16,0-2 10 0,-3 1 5 0,-4-3 15 15,-3 0 3-15,-2 0-17 0,-2 3-8 16,0 2-2-16,-1 1-1 0,-1 1-4 16,2 0-8-16,-2 5-3 0,-1 2 0 15,-4 4-1-15,-3 3-1 0,-5 6 1 16,-4 1 1-16,-4 9-2 16,-4 1 0-16,-1 7 1 0,0 5 0 15,6 3 1-15,6 6 3 0,10 0 17 0,7 6-5 16,7 2-8-16,6 0 0 0,6 1-1 15,4 1-3-15,9-2-1 0,9-3-2 16,8-2 4-16,7-6-3 0,7-5 1 16,7-6-3-16,4-5 0 0,2-8 3 15,4-4 6-15,-1-10 0 0,2-3 4 16,-1-5-3-16,-4-3 1 0,2-6-3 16,-3-4-1-16,-1-5-2 0,-1-5 0 15,-1-4-1-15,-6-3 0 0,-1-6 2 16,-7-4 13-16,-3-7 6 0,-8-5 0 0,-1-10-2 15,-6-5-3-15,-2-5-6 0,-11-6-2 16,-4-2-3-16,-3 2-3 0,-13 2-2 16,-9 11-3-16,-8 10 0 0,-13 12-2 15,-12 13 0-15,-17 10 0 0,-19 11-35 16,-22 6-55-16,-14 2-103 0</inkml:trace>
  <inkml:trace contextRef="#ctx0" brushRef="#br0" timeOffset="30045.8782">15448 8221 241 0,'0'0'31'0,"0"0"14"16,0 0 8-16,0 0 8 0,0 0-30 15,0 0-13-15,0 0-5 16,0 0-3-16,0 0 0 0,62-15 5 0,-31 15-4 15,3-2 0-15,3 2-5 16,3 0 1-16,6 0 1 0,3 0-1 0,9 0 2 16,6 0 4-16,7 3 1 15,6-2-9-15,9 2 3 0,8 0 0 0,6-2-5 16,5 1 6-16,3 1 0 0,-2-2-1 16,-1 0-5-16,0 2 2 0,-4-2 2 15,1 0-2-15,0 0-1 0,6-1-4 16,-4 0 2-16,4 0 1 0,-4 0-3 15,0-1 2-15,-1-1 0 0,-5 1 1 0,-5-3-2 16,-5 1-1-16,-9-3-4 0,-7 2 4 16,-11 1 0-16,-12-1 1 15,-5 1 0-15,-14 1-1 0,-8-1 1 0,-7 0-1 16,-9 0 1-16,-4 3-1 0,-2-3 1 16,0 3-1-16,0 0-9 0,0 0-29 15,-3-1-13-15,-1-2-25 0,-4-4-58 16,1-1-44-16</inkml:trace>
  <inkml:trace contextRef="#ctx0" brushRef="#br0" timeOffset="30941.0164">29191 2891 353 0,'0'0'19'0,"0"0"22"16,0 0 8-16,0 0 6 0,0 0-10 16,0 0-15-16,0 0-11 0,0 0-7 15,0 0-1-15,3 0-2 0,24 2 0 16,3-1 3-16,7-1-1 0,-1 0-3 16,-2 0-1-16,-2-3-2 0,-3 1 0 15,-4 1-4-15,-3 1 0 0,-5 0 0 16,-3 0-1-16,-4 3-2 0,-4 2-28 15,-4 1-50-15,-2 1-39 0,-4 2-62 16</inkml:trace>
  <inkml:trace contextRef="#ctx0" brushRef="#br0" timeOffset="31116.6037">29148 3069 81 0,'0'0'272'15,"0"0"-236"-15,0 0-9 0,0 0 15 16,0 0-5-16,0 0 3 0,0 0 11 15,64 41-16-15,-33-42-12 0,1-4-4 16,-1 0 1-16,-6 0-3 0,1 2-7 0,-7 3-7 16,-1-2-2-16,1 1-1 0,1 1-1 15,0 0-25-15,0 0-62 0,-3 0-158 16</inkml:trace>
  <inkml:trace contextRef="#ctx0" brushRef="#br0" timeOffset="31967.1447">30137 2870 66 0,'0'0'228'15,"0"0"-205"-15,0 0 10 0,0 0 23 16,0 0 1-16,0 0-16 0,0 0-12 15,-14-39-4-15,14 39-7 0,0 0-7 16,0 6-7-16,7 5-4 0,2 5 0 16,5 10 4-16,4 6 7 0,1 5 2 0,4 3 2 15,-3-1-6-15,-2-1 3 0,-1-2 1 16,-2-3-3-16,0 0-4 16,-5-1-1-16,0-1 0 0,2-1-3 15,-6-6 0-15,2-2-1 0,-3-5 0 16,-2-3-1-16,0-3 0 0,-2-3 1 0,1-4-1 15,-2-1 0-15,0-2-2 0,0-1-23 16,0-2-16-16,1-5-19 0,1-8-56 16,0 2-97-16</inkml:trace>
  <inkml:trace contextRef="#ctx0" brushRef="#br0" timeOffset="32272.7596">30389 2845 387 0,'0'0'21'0,"0"0"-15"16,0 0 3-16,0 0 39 0,-5-53 7 15,0 50-14-15,-2 3-16 0,0 0-7 16,-6 6-7-16,1 9-7 0,-3 6 0 16,-3 10-2-16,-3 8 1 0,2 5 4 15,-2 4 9-15,0 2-10 0,2 0-1 16,-2 0-1-16,-1-2-1 15,-1-1-2-15,2-4-1 0,-2-4 1 16,3-6 0-16,2-6 0 0,1-1-1 0,4-7 1 16,2-3-1-16,0 0 1 0,6-7-1 15,-1-2 1-15,3-3-1 0,1-3-1 16,2 1 0-16,0-2-30 0,5-2-12 16,6-7-40-16,9-3-75 0,3-4-45 15</inkml:trace>
  <inkml:trace contextRef="#ctx0" brushRef="#br0" timeOffset="32561.8452">30732 3083 491 0,'0'0'4'0,"0"0"-2"16,0 0-1-16,0 0 4 0,0 0 5 15,0 0 1-15,0 0 3 0,0 0 6 16,-7-8-5-16,19 8-1 0,12 1 0 16,3 1-3-16,7 0-1 0,5-1-5 0,0 1 0 15,3-2-2-15,-3 0 0 16,-5 2-1-16,-1-2-1 0,-5 0-1 16,-6 0 2-16,-5 0-2 0,-1 0 1 15,-7-2-1-15,-5 2 0 0,-1-3-1 0,-3-1-45 16,0-2-26-16,-4-2-37 0,-4-2-67 15</inkml:trace>
  <inkml:trace contextRef="#ctx0" brushRef="#br0" timeOffset="32848.6975">30893 2832 312 0,'0'0'46'0,"0"0"-32"0,0 0 24 0,0 0 20 16,0 0-2-16,0 0-12 0,0 0-11 15,0 0-6-15,0 0-11 0,-6-37-6 16,6 45-4-16,0 6-6 0,0 6 0 0,0 5 5 16,-1 4 1-16,1 3 5 0,-1 2 3 15,1 0-2-15,0 0-2 0,-2 0-2 16,1 0 0-16,-3 0-2 16,-3-1 1-16,0-1-1 0,0 0 8 15,-1-4-10-15,-1 0-2 0,1-5-2 16,2 1 1-16,-2-5-1 0,5 1 1 15,-1-4-1-15,3-3 0 0,1-1-1 0,4-3-27 16,4-4-31-16,6-3-34 0,8-2-78 16,0-7-85-16</inkml:trace>
  <inkml:trace contextRef="#ctx0" brushRef="#br0" timeOffset="33111.195">31405 2784 476 0,'0'0'4'0,"0"0"-3"15,0 0 10-15,0 0 32 0,0 0-28 16,0 0-13-16,0 0 1 0,8 52 5 16,-4-19 10-16,1 4 10 0,-2 5-4 15,-2-6-9-15,-1-1-3 0,0-2-2 16,0 0-6-16,0-5-2 15,1 0-2-15,2-3 1 0,-2-4-1 0,2-2 1 16,0-1-1-16,-1-2 0 0,0-4-3 16,-1-1-53-16,1-6-41 0,-1-3-108 15</inkml:trace>
  <inkml:trace contextRef="#ctx0" brushRef="#br0" timeOffset="33543.974">31364 2816 442 0,'0'0'8'0,"0"0"1"0,0 0 20 15,0 0 16-15,0 0-28 16,0 0-12-16,55 10 3 0,-34 13 9 16,2 2 4-16,0 2-4 0,1 3 0 0,1 1-6 15,0-2-3-15,-2-1 2 0,0-1-4 16,-1 0-3-16,-2-4-3 15,0 1 1-15,-2-3 0 0,-4-2-1 0,0-2 1 16,-3-1-1-16,-1-3 0 0,-3-2 2 16,-3-1-2-16,2-6 0 0,-4-1 1 15,0-1 0-15,-2-2-1 0,1-2 3 16,1-8 7-16,-1-4 16 0,1-4-14 16,1-6-7-16,1-5 0 0,-2-3-1 15,0-6-3-15,1 0 1 0,-1-6 0 16,0-4-2-16,0 0 1 0,-2 0-1 15,0 5-1-15,0 7 1 0,0 8-1 0,0 8 1 16,0 6 2-16,0 6 1 0,1-1-1 16,2 6 2-16,0-1 1 0,1 3-2 15,7 0-2-15,2 1-1 0,5 0 0 16,1 2 0-16,2 3-1 16,2 0 1-16,-4 1 0 0,1 1 0 0,-1 1 0 15,1 2 0-15,4 1-29 16,-2-5-75-16,-1-5-143 0</inkml:trace>
  <inkml:trace contextRef="#ctx0" brushRef="#br0" timeOffset="47078.9203">27782 5125 179 0,'0'0'29'0,"0"0"-12"0,0 0 32 16,-6-37-10-16,5 29 0 0,1 2-9 0,-1-1 3 15,0 0-2-15,0 3 0 0,1 1-5 16,0 2-3-16,0 1 6 0,0 0-7 15,0 0-3-15,-1 9-9 16,-1 9-8-16,0 13 0 0,-4 12 3 0,2 14 7 16,0 5 13-16,-2 3-8 0,1 0-7 15,-1-4-4-15,-2-4-2 0,3-4 0 16,1-5-2-16,-3-4 0 0,1-9 1 16,-1-6-2-16,1-8 0 0,2-7 2 15,3-7 3-15,0-1-3 0,1-4-2 16,0-1 0-16,0-1 1 0,0 0-1 15,0-5-1-15,0-4-23 0,2-5-45 16,-2 0-51-16,1-1-116 0</inkml:trace>
  <inkml:trace contextRef="#ctx0" brushRef="#br0" timeOffset="47646.8571">27669 5163 370 0,'0'0'10'0,"0"0"-4"15,0 0 45-15,0 0 7 0,0 0-25 16,0 0-14-16,0 0-13 0,0 0-5 16,0 0 3-16,55 26 2 0,-28 5 8 15,-1 7 2-15,1 6 0 0,-2 2-6 16,-3 3-2-16,-2 0 0 0,-3 0-3 0,0-1-2 15,-2-3-1-15,-2-2 0 16,-2-4-1-16,1-2 0 0,0-5 0 16,1-4-1-16,-1-3 1 0,-2-4-1 15,2-3 0-15,-4-3 0 0,0-6 0 16,-2-3 0-16,-1-4 0 0,0-2 0 16,-3-1 0-16,-1-8 4 0,1-4 0 15,-2-7-1-15,0-4-1 0,-4-7 0 0,-2-5-1 16,0-4 0-16,1-8-1 0,1-5 0 15,1-6 0-15,0 0 0 0,1-5 1 16,2-1-1-16,-2 5 0 0,1 2 0 16,1 10 1-16,0 10 0 0,0 10-1 15,0 8 2-15,0 6 5 0,0 3 0 16,0 5 0-16,0 1 0 0,0 5 1 16,0-1-1-16,2 1-4 0,7 1-2 15,6 2-1-15,8 2 0 0,8 0 0 16,3-1 1-16,5-1 1 0,0-3 0 15,2 0 1-15,-2 0-1 0,-3 0 0 16,-3 0 0-16,-7-2-1 0,-10 2 0 0,-3 0-1 16,-11 0 0-16,-2 0 0 0,0 0 1 15,-1 0 2-15,-8 0-2 0,1-1-1 16,-6 1-4-16,-2 0-32 0,3 5-30 16,-1-3-66-16,5 0-126 0</inkml:trace>
  <inkml:trace contextRef="#ctx0" brushRef="#br0" timeOffset="48397.2895">28495 5698 258 0,'0'0'16'16,"0"0"17"-16,0 0 28 0,0 0 3 16,0 0-24-16,0 0-5 0,-16-62-13 15,22 37-1-15,6-1-2 0,3-2-5 16,1-1-2-16,1-2 4 0,-1 4-7 16,1 0-1-16,-3 7 3 0,-3 4-1 15,0 4-1-15,-2 4 2 0,-1 3-2 16,0 4-3-16,0 1-3 0,4 5-1 15,1 6 0-15,4 7 0 16,3 4 1-16,0 5 1 0,1 1 2 0,-1 2 0 0,1 0-4 16,-4-3 0-16,1-1 0 0,0-2-1 15,-2-3-1-15,2-4 0 16,-2-4 0-16,2-4 1 0,2-3 1 0,2-6 2 16,3-3 9-16,6-9-2 0,0-3-2 15,-2-2 2-15,0-5 0 0,-3 3-2 16,-7-4 1-16,-1-1-2 0,-3-1 0 15,-3-1-2-15,-6-2-2 0,-3-3 2 16,-3 4-2-16,0-1 0 0,-2 3-1 16,-2 5-3-16,-3 6 2 0,1 4-1 15,2 4-1-15,-4 0 0 0,4 3-1 16,1 3-16-16,3 0-45 0,1 2-33 16,6 1-85-16,2-2-222 0</inkml:trace>
  <inkml:trace contextRef="#ctx0" brushRef="#br0" timeOffset="50349.2866">29982 5110 267 0,'0'0'18'0,"0"0"3"16,0 0 26-16,-51-29 5 0,34 27-21 16,-2 2-12-16,-2 0-9 0,0 0 1 15,-4 6 3-15,2 4 1 0,-2 4-2 16,0 4 0-16,6 4 0 0,-3 7 0 16,4 4 3-16,3 10-2 0,1 5-2 15,3 2-4-15,0 5-3 0,5-2 0 16,2-1 2-16,1-3-6 15,3-5 2-15,0-4-3 0,7-8 1 0,4-2-1 16,1-6 2-16,9-3-2 0,-1-5 0 16,3-5-3-16,4-5 3 0,-3-3 0 15,3-3 0-15,-8-8 1 0,1-2-1 16,-3-7 3-16,-6-1-1 0,-1-2-2 16,-4-3 1-16,-3-1-1 0,-2-5 1 0,-1 0 0 15,-4-5 0-15,0-1-1 0,-2 3 2 16,1 2-2-16,4 5 0 15,1 5 0-15,1 4 1 0,9 6-1 16,0 1 8-16,3 5-2 0,3 4-1 16,0 0 0-16,2 4-1 0,-2 7 2 15,0 2 1-15,-4 3 0 0,-6 4-1 0,0 2 3 16,-1 4 3-16,-5 2-2 16,0 3 0-16,-6-4-4 0,0 2-2 15,2-1-2-15,-3-3-1 0,2-2 2 0,4-3-1 0,1-6-2 16,0 1 0-16,0-5 1 0,4-2-1 15,2-2 0-15,1-3-2 16,7-2-2-16,4-1-30 0,5-7-18 16,4-2-28-16,3-4-52 0,-8-1-53 15</inkml:trace>
  <inkml:trace contextRef="#ctx0" brushRef="#br0" timeOffset="51885.3069">30235 5492 227 0,'0'0'34'15,"0"0"5"-15,-1-62 26 0,1 53 0 0,0 2-15 0,0 3-12 16,0 1 2-16,0 2-4 16,-2 1-6-16,-5 0-9 0,0 4-6 0,-5 6-9 15,-1 2-1-15,-1 4 1 0,-1 6 5 16,2-3-2-16,-1 4-2 0,3 1-2 16,3 0-3-16,-1 1 0 0,2-2 1 15,5-3-3-15,2 0 1 0,0-7-1 16,6 1 0-16,5-1 1 0,1-4-2 15,2-3-2-15,1-4-14 0,2-2-1 0,-1 0-7 16,-2-6 6-16,0-1-4 16,-2-6 6-16,-5 1 13 0,3-2 2 15,-5-3 2-15,2-1 1 0,-1-2-1 16,-2-5 0-16,4-1 1 0,-3-1 0 0,-2-2 1 16,1 6 1-16,-2 3 6 15,-2 4 1-15,0 8 3 0,1 4 1 16,-1 0 3-16,0 3 6 0,0 1-7 0,0 5-10 15,-2 4-1-15,-4 5-4 0,3 4 4 16,-3 0 6-16,1 2-3 0,3 1-2 16,0-2-3-16,0 1-1 0,1-3-1 15,1 0 0-15,0 1-1 0,4-2 1 16,3-1-1-16,2-2 0 0,0-4 0 16,1-2 0-16,1-2 0 0,-1-3-5 15,0-2-12-15,1 0 5 0,-2-4-3 16,4-3 2-16,-5-2 5 0,2-4 5 15,-1-3 3-15,-2-2-1 0,0-4 1 16,2-1 1-16,-3-5-1 0,1-1-2 16,-3-2 2-16,6 0 1 0,-4 4 0 15,2 3-1-15,2 6 1 0,0 6 4 0,-3 2 1 16,1 7 0-16,-2 3 0 0,1 2-2 16,1 8 0-16,-3 2-3 0,0 6 2 15,-1 0 0-15,-4 1 0 16,0 3 1-16,0-1 0 0,0-1-2 0,0-2 0 15,0 0-2-15,0-4 1 0,2 0 0 16,0-2-1-16,0-2 0 0,2-2 0 16,2 1 1-16,-2-3-1 0,-1 0-1 15,1-3 0-15,3-3 0 0,-1 0-12 16,3 0-3-16,-2-2-3 0,4-7 4 16,-1-2 5-16,1-1 5 15,0-4 4-15,-2-2 0 0,1-3 1 0,-4-5 0 0,4 0 1 16,-5-3-1-16,3 4 0 15,-3 0 1-15,-2 9 1 0,2 2 4 0,0 1 4 16,-2 8 1-16,-1 1 1 16,-2 3-1-16,0 0 3 0,0 1-4 0,1 0-4 15,0 2-6-15,1 6 0 16,1 5 0-16,1 2 2 0,0 1-1 16,-3 4 4-16,0-1-2 0,0 2 1 15,0 0-3-15,0 0-1 0,0-1 0 16,3-1 2-16,-1-1-2 0,0-2-1 15,0-2 1-15,-1 1 0 0,3-4 0 16,1-3-1-16,-2-1-3 0,5-3-11 16,-1-1 3-16,4-3 4 0,2 0 2 0,-1-5 3 15,3-4 1-15,-1-3 0 0,2-4 2 16,-3-1 1-16,2 0-1 0,-3-5 0 16,0 0 0-16,-2 0 1 0,1-2-1 15,2 0 0-15,1 1 1 0,0-1-1 0,2 5 2 16,1-2 1-16,2 8 5 0,2 1-2 15,2 4 0-15,-2 6-1 0,3 1 3 16,-4 4 0-16,1 3-3 0,1 2 2 16,-3 3 0-16,-1-1-1 0,-2 3-2 15,-2-1-2-15,-2 1 0 16,-2 2-1-16,-2-2-1 0,-4 4 0 0,-4 0 1 16,-1 1-1-16,-7 1 1 0,-6-1-2 0,-4 1 1 15,-3-2-2-15,-1 0-16 16,-4-4-9-16,4-4 4 0,1-2 4 15,2-2 4-15,6-5 8 0,0 0 6 16,8-4 1-16,2-3 0 0,2-1 1 16,0-4 1-16,6-4-2 0,8-3 1 0,0-2-1 15,3 0 0-15,1 2 0 16,0-1 0-16,2 4 0 0,0 2 1 0,2-4-1 16,-2 3 1-16,-1 2 0 15,-1-2 5-15,-1 1 2 0,1 1 4 16,-4 2 2-16,1 1 0 0,-5 1-2 0,-5 4-5 15,-2-1 2-15,-2 4 2 0,1 0 3 16,-2 2-1-16,1 0-3 0,2 0-8 16,2 6-2-16,4 5-2 15,5 5 2-15,3-2 1 0,5 1-1 0,0 3 0 16,-1-3 0-16,3 2 0 0,-2-2 0 0,-6-1 0 16,-3 1 0-16,-6-1 0 15,-5 1-1-15,-2-2 1 0,-1 1 0 0,-6 0-1 16,-5-1 1-16,-2-1-3 15,-1-3-15-15,-2-2-2 0,1-1 7 16,5-6 10-16,-1 0 3 0,1 0 1 0,7-5-1 16,2 0 0-16,2-5 1 15,0-1 1-15,3-1-2 0,4-3-1 0,2 1 0 16,2-1 1-16,-2-1-1 0,3 2 1 16,-2-1 0-16,-1 3 0 0,2-1 0 15,-5 5 0-15,1 3 2 16,-2 0 0-16,-1 5 11 0,4 0-1 0,-2 1-4 15,1 6 0-15,1 2-2 16,3 1 0-16,-3 2 2 0,2 0-3 0,-3 2-2 16,-1 0-3-16,1 0 2 0,-4 0-2 15,-1-1 0-15,1-1-44 0,0-4-35 16,-1-4-76-16,0-2-145 0</inkml:trace>
  <inkml:trace contextRef="#ctx0" brushRef="#br0" timeOffset="52025.0781">31695 5060 411 0,'2'-52'29'0,"2"43"-1"0,-2 6 5 0,-1 3-1 16,2 8-26-16,1 8-5 0,8 7-2 16,4 5-27-16,2 1-89 15,2-1-48-15</inkml:trace>
  <inkml:trace contextRef="#ctx0" brushRef="#br0" timeOffset="52901.8788">31937 5320 412 0,'0'0'43'0,"0"0"-8"0,0 0 39 0,8-50-6 16,-8 38-24-16,0 3-17 0,-3 3-8 15,-2-1-6-15,-4 6-2 16,-1 1 4-16,-4 0-4 0,-3 7-5 0,-3 5-5 15,-3 5 1-15,1 1-1 0,0 4 0 16,0-1 0-16,3-1 0 0,5 2-1 16,4-3 1-16,3 1-1 0,5-3 0 15,2-1-1-15,0-1 1 0,2-2-1 16,4-3 1-16,3-4-1 0,2-3-6 16,5-2-4-16,1-1 5 0,4-6-1 0,-1-4 2 15,1-2 2-15,-3-4 2 16,-2-2 0-16,-4-3 1 0,1-5 1 15,-2-4-1-15,1 0 0 0,-3-2 1 16,-1 6 0-16,0 4 1 0,-4 9 1 16,1 6 9-16,-2 4 0 0,-2 3-2 0,0 4-1 15,1 5-7-15,2 6-2 0,0 5 3 16,-2-1 1-16,0 3 3 0,-2-1 2 16,0 1-2-16,-3-1-5 15,0 1 0-15,1-3 2 0,1-1-3 0,1-3 1 16,-1-1-2-16,1-2 1 0,0-5-1 15,2-1 0-15,2-3 1 0,2-2-1 16,1-1 0-16,3 0 0 0,3-4 1 16,1-6 2-16,-1-2-3 0,4-1 0 15,-1-3 1-15,-1-1-1 0,2-5 0 16,0-2 2-16,4-2-2 0,-2-4 1 16,1 5-1-16,1 6 1 0,-3 6-1 15,-2 10 0-15,-4 2-1 0,-1 2 1 0,-3 8 0 16,-3 3-1-16,1 2 0 15,-4 2 0-15,-2 2 1 0,0 0 1 0,-5-1-1 16,-2-1 0-16,2-1 0 16,-3 1 0-16,5-1 1 0,-1-4-1 15,3 0 0-15,0-3 0 0,0-1 0 0,1-4 0 16,0-2 0-16,0 0 0 0,2-1 0 16,3-4 0-16,6-5 3 0,1-3-2 15,2-2 0-15,2-1 0 0,0-4 0 16,0-1-1-16,4-5 0 0,-1 0 0 15,1 0 1-15,-1 4-1 0,-2 5-2 16,-1 7 2-16,-2 5 0 0,-2 4 0 16,-5 1-1-16,-1 7 1 0,0 5 0 15,-2-1 0-15,-1 4 1 0,0 2 2 16,0-3 2-16,1 2-4 0,-1 1 2 16,2-3-3-16,2 1 2 0,-1-3-2 0,3-3 1 15,0-3 0-15,3-4 1 0,0-2 1 16,1-1 5-16,3 0 3 15,1-3-5-15,0-2-2 0,4-3 0 16,-3-1 1-16,0 0 1 0,-2-2-1 0,-1-1-1 16,-2-1 0-16,-3-3-2 15,0-1-2-15,-4-5 1 0,-1 2 0 0,1 1 0 16,-4 0-1-16,-2 7-2 0,0 3-4 16,-8 0-28-16,-2 2-29 0,-10-2-54 15,-3 0-115-15</inkml:trace>
  <inkml:trace contextRef="#ctx0" brushRef="#br0" timeOffset="53652.6785">30700 6028 284 0,'0'0'32'15,"0"0"-17"-15,1-58 9 0,-4 47 53 16,-3 5-16-16,-4 3-26 15,-2 3-2-15,-5 4-13 0,-3 9-11 0,-8 12-5 16,-1 10-4-16,-2 8 6 0,1 10 6 16,2 7 3-16,7 4 0 0,5 4 1 15,3-3 1-15,9-2-5 0,4-4-6 16,4-7-1-16,11-6 0 0,2-7 0 16,7-4-3-16,1-5-2 0,8-6 1 15,1-4 0-15,8-5-1 0,-2-6 2 16,-1-3 0-16,-6-3-1 0,-7-3 1 15,-8 0 0-15,-10-2 1 0,-5 0-1 16,-3 1-1-16,0 1 2 16,-2-1 2-16,-7 0-1 0,-3-1-3 0,-1 0-1 15,-7 0 0-15,1-1-5 0,4-1-18 16,4 0-26-16,2-2-27 0,6-5-75 16,3-1-143-16</inkml:trace>
  <inkml:trace contextRef="#ctx0" brushRef="#br0" timeOffset="56006.2886">31097 6191 239 0,'0'0'15'0,"0"0"-11"0,-9-19 10 15,2 15 29-15,1 2 0 0,-3 0-23 16,-1 2 1-16,-1 0-5 0,-4 0-7 16,-1 4 4-16,1 3 1 0,-2 2 4 15,0 4-3-15,1 3-2 0,1 7-3 16,2 6 9-16,3 3-1 0,0 6 0 16,5 3-3-16,1 3-2 0,3-3-2 15,1 0 0-15,2-5-4 0,3-3-1 16,4-1-2-16,0-6 0 0,5-3-2 15,1-4-1-15,-1-4 0 0,2-1 0 16,-5-5 2-16,3-4-3 0,0-4 4 16,-1-1-1-16,4 0 9 0,-1-4 0 15,2-8 2-15,-1-5-2 0,0-2-1 16,0-6-2-16,-4-1 3 0,-3-3 1 16,-2-2 1-16,-6-4-3 0,-2-2 1 15,-3-2 1-15,-10-4 0 0,-3 1-8 0,-6-1-2 16,-4 2-3-16,1 3 2 0,-1 3-1 15,3 6-2-15,4 5 2 0,5 8-1 16,4 7 1-16,7 4-1 0,3 4 0 16,0 1-2-16,6 10-4 0,8 5-50 15,7 7 19-15,12 4-26 0,8-1-35 16,-4-2-85-16</inkml:trace>
  <inkml:trace contextRef="#ctx0" brushRef="#br0" timeOffset="56254.7522">31480 6636 533 0,'0'0'9'0,"0"0"10"0,0 0 28 16,0 0-1-16,0 0-20 0,0 0-8 15,0 0-2-15,0 0-4 0,42 62-5 16,-42-43-1-16,-6 0 1 0,-2 1 0 15,-2-2 2-15,-2 3-3 0,0-4-3 16,-2-1-1-16,-1-1 1 0,3-4-3 0,3-2 0 16,0-4 1-16,4-1-1 15,3-3-1-15,2-1-29 0,0-5-7 16,7-7-30-16,10-6-83 0,3-5-126 16</inkml:trace>
  <inkml:trace contextRef="#ctx0" brushRef="#br0" timeOffset="56639.0035">32018 6414 407 0,'0'0'69'0,"0"0"-59"16,0 0 19-16,0 0 59 0,0 0-31 15,-5-67-18-15,13 50-19 0,5-6-10 16,2 1-4-16,4 0-1 0,1-3-1 15,2 3 1-15,2 1-2 0,-1 1-1 16,-1 4 0-16,-4 3 1 0,-2 1-2 0,-5 3 4 16,-2 2 5-16,-6 3 1 15,-1 1 6-15,-1 3-1 0,-1-1 0 0,0 0-1 16,0 1-3-16,0 0-4 0,0 2-4 16,-1 9-2-16,-2 6-2 15,0 6 2-15,-4 5 1 0,3 2 2 16,0-1 5-16,0-1-1 0,0-1-3 0,2 2-2 15,0-2 2-15,2-1-2 16,0-2-4-16,0-3 1 0,1 0 0 0,1-3 1 16,-1-3-2-16,3 2 0 0,-2-4 0 15,1 0-3-15,-3-1-32 0,0 1-22 16,0-4-27-16,0 1-10 0,-2-3-40 0,-6-2-40 16,1-3-58-16</inkml:trace>
  <inkml:trace contextRef="#ctx0" brushRef="#br0" timeOffset="56812.9355">31954 6575 300 0,'0'0'59'0,"0"0"9"16,0 0 9-16,0 0-5 0,0 0-21 0,0 0-14 15,55-18-3-15,-23 15-3 0,1 1 3 16,1 0 1-16,-3 1-7 0,-5-2-8 16,-3 2-6-16,-1 0-9 0,2 1-3 15,-3 0-1-15,3 0-1 0,0 0 0 16,3 0-9-16,-3 0-53 0,-3-3-30 15,3-3-50-15,-7 0-93 0</inkml:trace>
  <inkml:trace contextRef="#ctx0" brushRef="#br0" timeOffset="57126.9016">32457 6010 363 0,'0'0'8'16,"47"-61"8"-16,-20 54 38 0,3 7 27 15,2 7-16-15,3 10-24 0,2 8-4 16,-2 6-9-16,-2 7 0 0,-6 2-3 16,-7 6-1-16,-7 1-2 15,-5 3-10-15,-6 4 0 0,-3-1-6 0,-10 7-2 16,-9-4-1-16,-6-1-1 0,-6-4-1 16,-2-7 0-16,1-4-1 0,2-7 2 15,1-4-2-15,2-2-1 16,4-5 1-16,4-4-1 0,1-4 1 0,3-3 0 15,2-4 1-15,3-3 0 0,4-4-1 0,1 0 1 16,2 0 0-16,1-3 1 16,0-1-2-16,1-2 0 0,1-1-12 15,1 1-17-15,0-4-28 0,0 1-32 16,1-2-86-16</inkml:trace>
  <inkml:trace contextRef="#ctx0" brushRef="#br0" timeOffset="60231.4075">29498 6192 307 0,'0'0'73'0,"0"0"-21"15,0 0-6-15,0-56 21 0,0 49-10 0,0 3-18 16,0 3-2-16,0 1-9 0,0 1-14 16,0 8-8-16,2 6-5 15,1 9 9-15,-2 2 9 0,-1 6 0 0,0-3-2 16,0 2-8-16,-2-1 3 0,-1-3-3 15,0 0-3-15,1-4-3 0,-1-1 0 16,2-3-2-16,-4-5 0 0,0-1 0 16,1-2 0-16,0-3 0 0,-2 0 0 15,-1 1 0-15,1-5-1 0,-4 1 2 16,3-2-1-16,-4 0 1 0,1-3-1 16,3 0 0-16,-1 0 0 0,0-2 0 15,3-2 0-15,-4-3 0 0,4-2 1 16,-5-2-1-16,5-3-1 0,1-4 3 15,-2-3-3-15,3-1-3 0,0-1-15 16,3 4-23-16,0 4-23 0,5 4-30 16,6 2-65-16,2 3-132 0</inkml:trace>
  <inkml:trace contextRef="#ctx0" brushRef="#br0" timeOffset="60643.7914">29510 6203 221 0,'0'0'206'0,"0"0"-171"0,0 0-13 16,25-54 53-16,-20 49-15 0,1 4-24 15,5 1-10-15,0 2-7 0,0 8-7 16,3 3 2-16,2 7 2 0,-1 1 5 0,0 4-5 16,0 2 0-16,-5 3-5 0,1-3-2 15,1-1-3-15,-5 0-2 0,4-5-3 16,-3 1 1-16,1-3-1 15,1-2 0-15,-2-1 0 0,1-3 1 16,-3-2-2-16,1-1 1 0,2-3-1 16,-7-3 2-16,2-1-2 0,-3-3 1 15,3 0 5-15,-1-2 9 0,0-7 6 16,3-3-2-16,1-5-10 0,-3 0-3 16,0-4-1-16,3-3 1 0,-2-2-3 0,2-5-1 15,3-1-1-15,-5-2 0 16,6-1-1-16,-3 3 0 0,1 4 0 0,-1 5 1 15,1 3-1-15,4 8 1 16,-3 2-1-16,2 4 0 0,2 2-1 0,3 4 0 16,-1 0 0-16,4 3 1 0,0 3 0 0,4 2 0 15,-5 0-1-15,-3 1 0 16,-2 1-6-16,-5 5-40 0,-1-1-35 16,-6 0-33-16,-2-1-76 0,0-3-247 15</inkml:trace>
  <inkml:trace contextRef="#ctx0" brushRef="#br0" timeOffset="61962.9778">27683 5193 124 0,'0'0'53'0,"0"0"-31"0,-2-55-9 0,2 51 10 16,0 1 15-16,0 3 1 0,2 0-6 15,-2 3-8-15,2 4-15 0,2 5-7 16,1 8 18-16,2 6 6 16,0 9 8-16,1 8-1 0,-2 3-11 0,-2 6 8 15,0 1-3-15,-2 0-4 0,-2 0-6 16,0-5-10-16,-7-1-3 0,-1-5-2 15,-2-6-2-15,-1-8 0 0,1-6 1 16,-1-5-2-16,0-3-1 0,0-5 1 16,-1-4 7-16,-1-4 11 0,-1-1-4 15,-2-3 4-15,0-5 4 0,-4-6-3 16,2 0-1-16,1-1-3 0,-2-5 1 16,2 2-7-16,-1-1-1 0,0-3-3 15,3 2-3-15,-1-4-2 16,2 2 0-16,3 0 1 0,1 6-1 0,6 5 0 15,3 5-1-15,1 1-16 0,7 5-26 16,9-2-27-16,5 2-43 0,1 0-98 16</inkml:trace>
  <inkml:trace contextRef="#ctx0" brushRef="#br0" timeOffset="62335.818">27749 5189 103 0,'0'0'21'0,"0"0"-19"16,0 0-2-16,0 0 3 0,0 0 19 15,0 0-5-15,0 0-11 0,0 0-6 16,-4-14-18-16,8 20-2 0,1-2-10 16</inkml:trace>
  <inkml:trace contextRef="#ctx0" brushRef="#br0" timeOffset="64536.179">31448 2910 220 0,'0'0'41'0,"-6"-50"1"0,2 36 7 15,-3 2 11-15,1 2-14 0,1 2-9 16,-1 0-8-16,4 2 5 0,0 3 0 16,2 2-6-16,0 1 0 0,0 0-7 0,0 9-13 15,4 8-6-15,6 14 1 16,2 8 8-16,-1 9 8 0,3 4 0 16,-3 0-2-16,-5 0 5 0,-3-4-14 15,1 0-3-15,-4-5 2 0,0-2-3 0,0-6-1 16,0-7-1-16,-2-3 1 0,1-10-1 15,0-5-1-15,0-3 2 0,1-6 1 16,0 0-2-16,0-1 2 0,-1-4 8 16,-1-4 13-16,-1-7-15 0,-2 1-7 15,-1-6-1-15,-1 1-2 0,1-2 1 16,1-4-1-16,0-5 1 16,-2-4 1-16,0-5-2 0,1-4 0 0,-1-5 2 15,3-4-2-15,-1 1 1 0,0 1-1 16,2 9 0-16,2 8-3 0,0 10 2 15,1 9 1-15,0 6 0 0,0 4 0 16,0 1 0-16,0 2 0 0,0 1 4 16,0-1-1-16,0 1-3 0,0 0-1 15,0 2 1-15,3 4 0 0,6 3-1 0,0 1 1 16,4 3 1-16,4 3 0 0,2 0 0 16,3 3 2-16,0 0 4 0,0 3-2 15,4 2-1-15,-4 2-1 0,1-2 3 16,-1 1 3-16,-3-3-3 15,0 2-4-15,-2-4 1 0,0 1-2 0,2 1 0 16,-2 1 0-16,3 2 0 16,-1-3 0-16,0-1-1 0,1-1 0 0,-4-1 2 15,1-4-1-15,-4 0-1 0,-3-2 0 16,-2-5 1-16,-2 0-1 0,2-2 0 16,-4-3 1-16,-2 0-1 0,-1-2 1 15,-1-1 0-15,0 0-1 0,0 0 3 16,0 0-3-16,0 0 2 0,0 0 2 15,-2-4-1-15,-3-2-2 0,2 0 2 0,-4 0-1 16,2-2-1-16,-1-4-1 16,-2-1 1-16,1 0 0 0,-1-5-1 15,-3-3 1-15,-2-5-1 0,-3-1 1 16,-3-4-1-16,-4-2 0 0,2 1 0 16,-1-4 1-16,-4 3 0 0,3 1-1 15,-1 1 0-15,3 3-1 0,2 4-2 0,3 3 3 16,1 5 0-16,3 1 0 0,-2 1 0 15,3 0 0-15,-3 0 0 0,-1 2 0 16,1 0-1-16,-3 0-2 0,0 3-3 16,-1-1 2-16,1 3-4 15,2-2-2-15,1 4 4 0,8 1 1 0,-1 2 3 16,4 0 1-16,3 2 0 0,-1 0 1 16,1 0-1-16,0 0-1 0,0 4-1 15,3 2 1-15,5 6-1 0,1 0 3 16,3 1 0-16,3 4-1 0,4 0 1 15,3 3 0-15,5 2 0 0,4 3 1 16,2 3-1-16,2 0 1 0,0 1 3 16,-2 2 1-16,-2-2-1 0,0-1-1 0,-4-2 0 15,-1 0-2-15,-1-3 0 16,-4-3-1-16,-2 0 0 0,-4-3 1 0,0-1 1 16,-2-3-2-16,-3 0 1 0,0-4-1 15,-4-2 0-15,-1-3 2 0,0-1 0 16,-3 0-2-16,-1-3 0 0,0 0 1 15,-1 0 0-15,0 0 0 0,0 0 0 16,0 0 0-16,0-4 5 0,0-5 2 16,-1-3-4-16,-2-6-2 0,1-1-1 15,-2-7 1-15,0-5-2 0,-2-3 0 16,1-5 2-16,-1-3-2 0,-2-4 0 16,0 0 0-16,1-2 0 0,-2 2-4 15,2 3 4-15,-1 8 0 0,4 5 0 16,0 7 0-16,0 3 0 0,2 4 1 15,-2 3-1-15,3 3 0 0,0 2 0 0,1 4 0 16,0 1 0-16,0 2 0 16,0 1 0-16,0 7-1 0,0 11-2 0,2 8 0 15,3 4 2-15,-1 10 1 0,0-1 1 16,-1 3-1-16,3 0 1 0,-3-1 1 16,0 0 0-16,-1-2-1 0,1-1 2 15,-1-3 0-15,-2-2-1 0,2-3-2 0,-2-1-1 16,0 0 0-16,0-3 1 15,-2-1 0-15,1-5 0 0,0-4 1 16,-1-3-1-16,2-6 0 0,-1-4 1 16,1-2-1-16,0-1 1 0,-1-2 2 15,0-6 0-15,0-6 4 0,-2-9-5 16,-1-2-2-16,-1-9 1 0,1-4 0 16,2-8 1-16,0-3-2 0,0-6 2 0,2-2-2 15,0 4 0-15,0 9 0 16,4 10-6-16,-2 13 5 0,0 9 1 15,0 6 0-15,-2 5 0 0,0 1 0 16,0 1 0-16,0 10-3 0,-4 7-2 16,1 9 4-16,0 2 1 0,-3 5 0 15,6-1 0-15,-2 1 2 0,0 2-2 0,1 0 1 16,-1 0-1-16,0-1 0 0,0 2 0 16,-2 0-8-16,2 0-32 0,-2 0-14 15,-1 0-39-15,-5-6-42 0,3-6-172 0</inkml:trace>
  <inkml:trace contextRef="#ctx0" brushRef="#br0" timeOffset="66131.6003">29476 6209 174 0,'0'0'73'0,"0"0"-49"16,0 0 11-16,0 0 9 0,0 0-2 15,0 0 3-15,0 0-15 0,13-41-5 16,-7 41 0-16,5 0-1 15,3 4-1-15,-1 2-2 0,3 4-4 0,3 4 2 16,0 2-4-16,0 4-4 16,-2 2 2-16,0 4-2 0,1 1-5 0,0-4 0 15,-2 2 2-15,0-5-1 0,-2-1-4 16,2 1 0-16,-3-6 2 16,-2 1 3-16,3-4-3 0,-2-1-1 0,0-2-1 15,-5-1 0-15,2-2-1 0,-4-2 2 16,-2-1 1-16,1-2 4 0,-4 0 0 0,1 0-2 15,-1 0 2-15,0 0 4 16,0-5 3-16,0-1 0 0,3-1-4 16,-2-6-7-16,0-2-2 0,1-2 1 0,0-3 1 15,3-3-1-15,4-5 0 0,-2 0-1 16,4-3 1-16,-3-1-2 0,2 2 0 16,3 2 0-16,-4 6 0 0,2 5-1 15,0 1 1-15,-2 6-1 0,1 2 3 16,-4 2-2-16,3 2 1 0,-3 0-3 15,7 3 1-15,-4 1-1 0,3 0 0 16,3 0 0-16,-1 3 0 0,2 3 0 16,-4-1-2-16,0 3 1 0,-3 1-28 0,-6 4-40 15,-3 0-29-15,0-2-75 16,-7-3-121-16</inkml:trace>
  <inkml:trace contextRef="#ctx0" brushRef="#br0" timeOffset="66587.5795">29564 6164 231 0,'0'0'62'0,"0"0"-34"15,0 0-5-15,0 0 57 0,0 0-14 16,0 0-31-16,0 0 4 0,0 0-9 16,-8-3-15-16,-4 26-9 0,3 9 0 15,-2 2 12-15,3 7 3 0,2 2-5 16,2-2-5-16,0 1-4 0,-3-3 5 0,2-6-1 16,-5-1-2-16,1-6-4 15,-4-3 2-15,-1-5-1 0,0-4 1 16,-4-5 4-16,0-2-5 0,1-2-1 15,-3-5-1-15,-2 0 2 0,-3-1 1 0,0-6-3 16,-1-1 4-16,-1 0 1 0,4-3 1 16,4 1 0-16,-3-3-1 0,4 0 1 15,0-4-2-15,3 0-4 0,1-2-1 16,3-3 2-16,-1 1-2 0,4 0-1 0,-1 2-1 16,4 1-1-16,-2 6 0 0,4 6 0 15,0 3 0-15,3 2 0 0,-1 1 0 16,1 1-1-16,0 6-4 15,0 2-25-15,3 5-8 0,8-1-23 0,3-2-13 16,7-1-43-16,-3-5-91 16</inkml:trace>
  <inkml:trace contextRef="#ctx0" brushRef="#br0" timeOffset="67066.0876">29448 6211 406 0,'0'0'15'15,"0"0"-5"-15,0 0 49 0,0 0 12 16,0 0-36-16,0 0-25 0,0 0-1 16,0 0 9-16,51 14 3 0,-37 3 6 15,0 1-5-15,0 4-6 0,2-1 0 0,1 3-2 16,2-3 0-16,2 1-1 15,-1-1-4-15,-1-1 1 0,0-3 2 0,-2-4-4 16,0 2-4-16,-3-4-3 0,-2-3 1 16,1 0 1-16,-3-3-3 15,4-3 0-15,-8 1 3 0,3-1-3 16,-3-2 2-16,3 0-2 0,-3-4 3 16,0-1-2-16,1-3 0 0,-4 0-1 15,1-2 3-15,4-3-2 0,-3-1-1 0,-2-3 3 16,5-4-1-16,-3-3 1 0,4-4 0 15,-1-2-2-15,4-4 3 0,-1 1-3 16,1 2 1-16,3 4 0 0,0-1 2 16,0 8 0-16,-1 3 1 0,-1 4 0 15,3 3 2-15,-1 2-4 0,3 2 1 16,-1 3 1-16,-2 1-2 0,3 2-1 16,-2 0-1-16,4 3 0 0,-2 3-1 0,0 1 0 15,-2 3-1-15,-2 1 1 16,-5 9-8-16,-2-5-64 0,-4 0-72 15,-2-2-169-15</inkml:trace>
  <inkml:trace contextRef="#ctx0" brushRef="#br0" timeOffset="78513.7693">10908 9081 157 0,'0'0'54'0,"0"0"-44"0,0 0-6 16,0 0 2-16,0 0 4 0,0 0 0 15,0 0 0-15,61 22 1 0,-52-20 2 16,5-1 0-16,-1-1 1 16,3 1 4-16,1 2 2 0,3-3 0 0,1 3-1 15,4-1-1-15,-2 0-4 16,6 2-8-16,0-3-3 0,3 1 0 0,3-2-2 15,3 0 1-15,6 0-1 0,3 0 3 16,7 0 1-16,1-2 1 0,6 1 9 16,0-2-7-16,3 0-8 0,2 2 1 15,-2 0-1-15,4 1 1 0,-4 0-1 16,-1 0 0-16,1 0 0 0,-4 0 2 16,4 0-2-16,-1 1-1 0,1-1 1 15,1 0 3-15,0 0-3 0,0 0 0 16,1-2-1-16,3 1 2 0,-1 0-1 15,-2-1 2-15,2 2 5 0,-2 0-2 16,-1 2-2-16,0 0-1 0,-1 0 2 16,0 3 1-16,-5-2-4 0,4 0 0 15,-1 0 3-15,-4-2-2 0,5 1-2 16,-1-2 0-16,1 2 0 0,-1 0 1 0,0-2-1 16,3 2 0-16,-1-2 2 0,0 0-2 15,1 0 2-15,1 0-2 0,-1 0 1 16,-2 0 0-16,2 0-1 15,1 0 0-15,-3-3 0 0,1 3 0 0,-2-1-2 16,2 1 2-16,-3 0 1 0,-2-2 2 16,2 2-3-16,-2 0 3 0,0-2 5 15,0 2-2-15,-1-1-4 0,2 1 5 16,-2 0-1-16,3-1-2 0,-3 1-4 16,1-2 2-16,0 2-1 0,-1-1-1 0,1-1 2 15,0 2-2-15,-3-3 2 0,0 3 0 16,-1-1-2-16,0 0 4 0,-4 1 1 15,1 0 3-15,0 0-2 0,-4 0-2 16,2 0 0-16,-1 1-3 0,-1 0 0 16,1-1-2-16,0 0 1 0,2 0-1 15,-1 0 1-15,-1 0 0 16,0 0 0-16,0-1 0 0,1-1 0 16,-2 0 0-16,3 1 2 0,0 0-2 0,1 0 0 15,1 0 2-15,0-2 0 0,1 3-1 16,-2-1-1-16,0 1 2 0,1 0-1 15,-1-1-1-15,-1 1-1 0,2 0 1 16,-6-2 0-16,3 2-2 0,-4-2 2 16,-1 1 2-16,2 0-2 0,-5-1-2 0,2 0 2 15,3 0 2-15,0 1-2 16,4-5 0-16,2-2 0 0,3-3 0 16,4-9-73-16,-5-3-93 0</inkml:trace>
  <inkml:trace contextRef="#ctx0" brushRef="#br0" timeOffset="83966.6316">21924 9064 70 0,'0'0'23'0,"0"0"-23"16,0 0 119-16,0 0-89 0,0 0-3 0,0 0 2 15,0 0 0-15,-29 3-5 0,28-3 0 16,1 0 5-16,0 0 4 0,0 0-4 16,0 0-9-16,0 0-1 0,4 2-7 15,0-2-4-15,8 0-3 0,8 2 4 16,10-1-2-16,8 2 6 0,7-2-3 16,6 1-3-16,3 1 0 0,6-2-2 15,7 3 2-15,4-1 2 0,5 0 3 16,1 0-5-16,0 1 1 0,1 3-2 15,-8-3 0-15,-1 1-1 0,-3 2 5 16,-3-3 12-16,-6 3-7 0,-7-3-10 16,-8-2-2-16,-9 1 0 0,-9-3 0 15,-6 0-1-15,-9 0 2 0,-4 0 2 16,-3 0 2-16,-2 0 1 0,0 0 10 0,1 0 3 16,-1 0-4-16,0-2-8 15,-1-1 0-15,-3 0-5 0,-2 0-5 16,-4 0-1-16,-1 1 1 0,0 1 0 0,-1 0-6 15,5-1-14-15,2 2-14 0,4 0-6 16,1 0-23-16,1-6-32 0,5 0-79 16</inkml:trace>
  <inkml:trace contextRef="#ctx0" brushRef="#br0" timeOffset="85184.4224">28135 9213 70 0,'0'0'33'0,"0"0"82"0,0 0-64 16,0 0-11-16,0 0-8 0,0 0 0 15,-4 2-1-15,4-1-2 0,0-1-4 16,0 0-10-16,0 0-4 0,0 0 2 0,0 0-3 16,0 0-2-16,4 2 2 0,7 2 2 15,2 1 10-15,9 0 1 0,6-1-3 16,8-1-9-16,3 1-4 15,8 0-5-15,3 0 0 0,1-1 1 0,2-1-2 16,5 0-1-16,-3 0 1 16,-1-1 1-16,4 2 0 0,-5-3 1 0,0 0 3 15,-4 0 4-15,-2 0 6 0,-3 0-4 16,-6-3 1-16,2 2-3 0,-4-3 0 16,-1 3-4-16,-5-2 2 0,-2 1-1 15,0 1 1-15,-7-1-3 0,0 1 2 16,-4 0-1-16,-3 0-1 0,-3 0 3 15,-6 0-1-15,-2 1 0 0,-2-2 0 16,-1 2 0-16,0 0 1 16,0 0 0-16,0 0-2 0,0 0-3 0,0 0 2 15,0 0-2-15,0 0-2 0,0 0 0 16,0 0 0-16,0 0-1 0,0-1-1 16,-2 1 1-16,2 0-1 0,-2 0 0 15,-1 1-8-15,1 4-22 0,-6 1-18 0,1 0-11 16,-1-3-38-16,2-3-100 15</inkml:trace>
  <inkml:trace contextRef="#ctx0" brushRef="#br0" timeOffset="88538.408">3071 10068 136 0,'0'0'191'0,"0"0"-163"16,0 0 4-16,0 0 15 0,0 0 2 15,0 0-13-15,0 0-18 0,0 0-7 16,0 0-3-16,25-8 7 0,-4 29 1 15,5 4-5-15,3 2-2 0,4 0-4 16,0 1 0-16,3-4 1 0,4 2 0 16,2-1-2-16,4-3 3 0,6-1 3 0,4-4-4 15,7-4-4-15,6-7 1 16,7-6 1-16,5-2-1 0,8-10 0 0,10-8-1 16,8-3 1-16,5-5 0 0,2-1-1 15,1-5-1-15,1 0-1 0,-5 0-1 16,1-2-1-16,-4 2 2 0,-1 1 2 15,-1 4 1-15,3 2 2 0,-2 5 6 16,3 3 1-16,-4 8-8 0,3 6-1 16,-6 2 2-16,-2 4 2 0,-5 11 0 15,-3 5-1-15,-6 4 0 0,-7 2 3 16,-4-1-2-16,-3 0-6 0,-5-1-1 16,-2 0 2-16,-6-1-1 0,0-2-1 15,0-2 1-15,-4-2 2 0,5-5-2 16,-3-2-1-16,1-3 2 0,4-4 0 15,1-4-1-15,3-7-1 0,3-4 0 0,1-4-3 16,4-1 2 0,-3-4 1-16,3 2 0 0,-3-5 2 0,4 3-2 0,-3-2 0 15,-1 1 1-15,4 1 2 0,-5 2-3 16,5 3 1-16,-3 2 0 0,4 1-1 16,-1 4-2-16,-2 3 2 0,2 6 0 15,-5 0 7-15,-1 3-4 16,-1 6 0-16,-4 1 1 0,-2 5 4 0,-4-1-7 15,-1 1 1-15,1 1 1 0,-4-1-3 16,4 2-2-16,-2-4 2 0,0 0 2 16,0-1 0-16,-3-3-2 0,0-1 5 15,-1-5 3-15,0 0 6 0,0-1-3 16,1-6-1-16,4-3 1 0,0-4-2 16,5-1-7-16,6-7-1 0,6-9-1 15,-1-9-13-15,-4-17-85 0,-14-2-224 16</inkml:trace>
  <inkml:trace contextRef="#ctx0" brushRef="#br0" timeOffset="117466.2763">13868 8267 48 0,'0'0'81'0,"0"0"-27"0,1-59-26 16,-7 40 7-16,-4 0-4 0,-4 1-2 0,-4 1-4 15,-5 4-10-15,-5 0-4 0,-8 3-5 16,-6 0-4-16,-3 3 1 0,-3 1-1 16,-2 4-2-16,-1-3 3 0,-1 5-2 15,-1 0-1-15,-1 0 1 0,-4 5 0 16,1 0-1-16,-2 4 2 0,2 1-2 15,-4 2-2-15,6 4 2 0,1 0 0 16,4 3 0-16,6 1 16 0,4 3 2 16,5 2-6-16,4 2-3 0,5 2-1 15,4 0-1-15,2 1-5 0,7 1 0 16,4-2 0-16,6 2-1 0,3-2-1 16,1-1 0-16,6 0 0 0,5-2 0 15,4 0 2-15,3-1-2 0,5-1 0 16,4 0 1-16,4 0 0 0,5 0 0 0,3-4 0 15,2-1 2-15,2 0-3 0,4-2 0 16,3-2 0-16,0 0 3 16,4-3-2-16,1 0-1 0,1-2 1 0,2 2-1 15,-4-2 0-15,5 1 1 0,1 0 0 16,0-2-2-16,3 0 1 0,-2-2 0 16,-1 2 0-16,-1-2 0 0,1-2 0 15,0 5 0-15,-2-3 3 0,3 0-2 16,0 3 0-16,-2-2 2 0,5 2 0 15,-1 1-1-15,2-1-2 0,-1 0 0 16,0-1-1-16,1 1 1 0,-1-2 0 16,0 0 0-16,-3-1 0 0,0-1 0 15,0 1 0-15,0-1 2 0,-1 0 0 16,-1 0 0-16,0 0-1 0,-2-1 2 16,2 0 0-16,2-2-3 0,-1 0 0 15,3-2 2-15,2 3-2 0,-1-3-2 16,2 0 2-16,0-1 2 0,0 1-2 0,3-1 0 15,-3 0 0-15,1 0 2 0,-2-3-2 16,1 1 0-16,0-1 0 0,-1 0 0 16,1 0-2-16,0 2 0 0,3 0 2 15,-1-1 2-15,1 1-2 0,-2-1 0 16,-1 0 0-16,-2 1 0 0,-3-2 2 0,-2 1-2 16,-1-1 1-16,-5 1-1 15,1-3 0-15,1 1-1 0,-2 0 1 16,-4-1 0-16,0-1 0 0,-2 1 0 15,-3-1 0-15,-5-2 0 0,1-1-2 16,-4-1 2-16,-1 0 2 0,-3-2-1 16,1 0-1-16,-3-1 2 0,-1-4-2 15,-1 1 1-15,-1-3-1 0,0-2 0 16,-2 1 2-16,0-3-1 0,-5 0-1 16,3 1 0-16,-2-6 1 0,-5 3-1 15,2-2 0-15,2-2 0 0,-4 2 4 16,2-2-1-16,-2 2-2 0,1 0 1 0,1 2 1 15,-1 0-2-15,0 1-1 0,-2 0 0 16,0 2 4-16,-1 0-4 0,-3 3 1 16,-3-1 1-16,2 1 1 0,-6 0 0 15,5 0-2-15,-6-3 3 0,0 1 1 16,2 0 1-16,-2-1-3 0,-1 1 1 16,2 1-1-16,2 3 0 0,-1 3-3 15,2 0 2-15,-1 0 0 0,-1 3 0 16,2 1-2-16,-4 2 3 15,0 0-2-15,2 3 1 0,-2-1 0 0,-2 2-1 16,1 2 1-16,-3-1 0 0,2 3-2 16,-2-1 1-16,0 1-1 0,2 0 0 15,2 0-1-15,2 0 1 0,9 0-1 0,3 0 1 16,9 0-1-16,4 3 1 0,7 4 0 16,4 1 0-16,8 3 0 0,8 1 1 15,-1 2-1-15,4 2 0 0,0-2 0 16,-6 0 2-16,0-2-1 0,-5 0-1 15,-5-3 0-15,-9-4 1 0,-7 1 1 16,-12-3 0-16,-5-2-1 0,-8 1 2 16,-4-2 1-16,0 0 1 0,0-1 12 15,0-4 7-15,-1-1-10 0,-4-6-12 16,-5 1-2-16,1-4 3 0,-3 1-3 16,-3 0 0-16,0-2 0 15,-1 0 0-15,1 1 0 0,-1-4 1 0,3 4-1 0,-3-2 0 16,2 1 0-16,-2 0 0 15,0-1 0-15,-2 2 0 0,-2 0-1 0,-2-1-4 16,-2 1 0-16,-4-2-3 16,-5 2 2-16,-4-4-5 0,-6 3 1 0,2-1-2 15,-4-1 7-15,-3 2 3 0,-4 0 2 16,-5 1 0-16,-5 2-2 16,-7 3 2-16,-3 2 1 0,-2 3-1 0,-2 2 1 15,3 2-1-15,-4 0 1 0,3 1 0 16,-2 0 0-16,-2 0-2 0,-2 0 0 15,-3 0-2-15,-3 3-35 0,-3 0-3 16,-5 1-6-16,-4-2-8 0,-6-2-31 16,-11 0-92-16</inkml:trace>
  <inkml:trace contextRef="#ctx0" brushRef="#br0" timeOffset="119100.735">3923 11080 260 0,'0'0'89'0,"0"0"-56"0,-16-54 6 15,15 45 20-15,-1 6-10 0,2 1-3 16,0 1-15-16,0 1-8 0,0 0-13 15,0 0-4-15,8 6-6 0,0 5 1 16,7 4 7-16,2 4 7 0,2 6 0 0,0 5 0 16,1 1-1-16,1 2-1 0,-1 0-2 15,-1-3 1-15,0-1-2 16,-4-4 1-16,1 0-7 0,-5-4 0 0,1-3 0 16,-7-1-4-16,0-5 0 0,-2-4 0 15,-2 0 1-15,1-5-1 16,-2-2-1-16,0-1 0 0,1 0 0 15,-1 0-20-15,0-3-20 0,1-7-17 16,0-5-66-16,0-1-81 0</inkml:trace>
  <inkml:trace contextRef="#ctx0" brushRef="#br0" timeOffset="119517.9757">4379 11099 233 0,'0'0'86'0,"0"0"-17"16,0 0-19-16,0 0 4 0,0 0 5 0,0 0-11 16,0 0-15-16,0 0-9 0,18-41-3 15,-23 41-5-15,-7 0-7 0,-1 0-1 16,-6 0-6-16,1 9-2 0,-3 4 2 16,0 0-2-16,3 0 1 15,2-1-1-15,5 1 1 0,-2-1-1 0,5-3 2 16,0-1 0-16,4-3-2 15,-3 3 3-15,3-2 3 0,2 2-3 0,-2 1 1 16,-1 2 0-16,2 6 4 16,-1 3 3-16,3 5-2 0,1 2 2 0,0 5 2 15,0 4-1-15,4-1-3 0,4 5 5 16,-2-3-5-16,3-1-2 0,-1 2-3 16,0-4-2-16,-1-1 0 0,-3-3-1 15,3-4-1-15,-4-1 1 0,-1-2 0 0,0 0-1 16,-1-3 0-16,-1-1 0 0,0-1 1 15,0-5-1-15,-1-1 0 16,0-1 1-16,-1-5 1 0,1-3-2 16,1-2 0-16,-1-1 1 0,1 0-1 0,0-3 0 15,0-5 0-15,0-6 0 16,0-3-21-16,4-9-32 0,1-9-33 16,6-5-85-16,2 1-175 0</inkml:trace>
  <inkml:trace contextRef="#ctx0" brushRef="#br0" timeOffset="119964.1918">5321 11309 265 0,'0'0'32'0,"0"0"8"0,0 0-14 16,0 0-6-16,0 0 22 0,0 0 17 16,0 0-23-16,0 0 8 0,42 34-7 15,-23-31-7-15,1 2-3 0,1-2-3 0,7 3-5 16,0-5 1-16,0 0-5 16,2-1-4-16,-1 0-2 0,-6-1-4 0,3-1-3 15,-5-3 0-15,-1 5-1 16,-6-3-1-16,0 3 0 0,-8-2 0 0,-2 2-17 15,0 0-18-15,-4 0-22 0,-4 2-18 16,-4 1-31-16,-9 2-19 0,1 0-114 16</inkml:trace>
  <inkml:trace contextRef="#ctx0" brushRef="#br0" timeOffset="120234.8282">5250 11564 212 0,'0'0'102'0,"0"0"-70"16,0 0 9-16,0 0 27 0,64 39-19 16,-41-35-9-16,1-1 1 0,3 1-14 15,1-3-7-15,-3 1-2 0,2-1-3 16,-7-1-2-16,2 0-2 0,-3 0-2 0,-1 0-2 16,-5 0-3-16,-3 0-3 0,-3 0 0 15,-3 0 0-15,-2 0-1 0,-2 0 1 16,0 0 0-16,0 0 0 15,0 0 1-15,-2 0 1 0,-3-1-1 0,-1-4-2 16,1 2-5-16,-5-3-8 0,6 0-14 16,-6 0-23-16,4-7-47 0,-2 2-80 15</inkml:trace>
  <inkml:trace contextRef="#ctx0" brushRef="#br0" timeOffset="120771.7314">6658 11194 341 0,'0'0'64'0,"0"0"-22"0,0 0 2 16,0 0 26-16,0 0-20 0,0 0-21 15,0 0-5-15,0 0-8 0,-1-11-9 16,9 21-4-16,10 11 6 0,7 3 21 16,1 3-9-16,3 4 0 0,-2 1-6 15,-1 1-2-15,1 0-4 0,-3-2 2 16,1-4 2-16,-5-3-2 0,-2-2-7 15,-2-2 0-15,-2-4-2 0,-3-1 0 16,-3-3-2-16,0-2-2 0,-4-5 2 16,-3 1 0-16,0-5 0 0,-1 0 0 15,0 0 0-15,-3-1-2 0,-6 0-18 16,0 0-30-16,-3-5-26 16,2-6-28-16,0-4-77 0,2-2-142 0</inkml:trace>
  <inkml:trace contextRef="#ctx0" brushRef="#br0" timeOffset="121037.2275">6925 11230 136 0,'0'0'234'0,"0"0"-182"16,0 0 3-16,0 0 18 0,0 0-11 16,0 0-19-16,0 0-13 0,0 0-16 15,-9-18-4-15,3 32-4 0,-5 7 0 16,-2 7 5-16,-7 0 9 0,-2 4-6 15,-3 3-5-15,-4-3-7 0,0 2 2 16,-2-3 0-16,2-4 3 0,4 2-7 16,-1-9 3-16,6 2-1 0,4-5 1 15,2-5-2-15,8 0-1 0,1-7 2 16,2-1-2-16,1-3 0 0,2-1-1 0,0 0 1 16,6-6-3-16,4-6-32 0,7-8-18 15,10-6-44-15,2 0-109 16</inkml:trace>
  <inkml:trace contextRef="#ctx0" brushRef="#br0" timeOffset="121435.5307">7432 11444 324 0,'0'0'151'0,"0"0"-107"0,0 0-5 16,0 0 1-16,0 0-16 0,0 0-2 16,0 0 10-16,52 17-6 0,-30-11-7 0,0-3-4 15,5 2-2-15,1-4 0 16,-1 2-2-16,1-1-3 0,0-2-3 16,-6 0-2-16,-4 0-2 0,-3 0-1 15,-4 0 0-15,-5 0-4 0,-2 0-32 0,-3-1-30 16,-1-3-32-16,-3-4-58 0,-4 1-92 15</inkml:trace>
  <inkml:trace contextRef="#ctx0" brushRef="#br0" timeOffset="121671.1264">7542 11292 117 0,'0'0'300'0,"0"0"-244"0,0 0-15 16,0 0 36-16,0 0-23 0,0 0-19 15,0 0-15-15,0 0-3 0,0 0-6 16,-2 1-2-16,3 15-1 0,0 7 18 0,-1 2-1 16,0-1-7-16,0 3-5 0,-1-2-4 15,-1 1 0-15,0-4-2 0,-2 2-5 16,3-3-1-16,-3-1 0 16,4 0-1-16,0-3-1 0,0-1 0 0,5 1-38 15,0-7-50-15,0-2-47 16,4-5-97-16</inkml:trace>
  <inkml:trace contextRef="#ctx0" brushRef="#br0" timeOffset="121921.4451">7903 11285 181 0,'0'0'275'0,"0"0"-234"15,0 0-13-15,0 0 26 0,0 0-20 16,0 0-18-16,0 0 3 0,0 0 9 16,20 72-4-16,-18-46 0 0,-2 1-9 0,0-4 1 15,0-1-7-15,0-1 0 0,-2-1-5 16,0-2-2-16,-1-3-2 0,1-4 0 16,1-2 0-16,0-4 0 0,1 0-19 15,0-3-48-15,1-2-34 0,2-4-69 16,-2-6-104-16</inkml:trace>
  <inkml:trace contextRef="#ctx0" brushRef="#br0" timeOffset="122341.5154">7936 11326 237 0,'0'0'118'0,"0"0"-63"0,0 0-3 16,0 0-1-16,0 0-20 0,0 0 7 0,0 0-8 15,59 41 0-15,-48-22 0 16,0 4-4-16,-1-4-4 0,-2 1-4 15,1-1-6-15,-2-3 1 0,2 0 2 0,-3 0-1 16,1-1-4-16,1-2-2 16,0-1-4-16,-2-2 0 0,-2-6-3 15,-1 0 1-15,-1-3 0 0,1-1 0 16,6 0 0-16,-3-6 2 0,4-3 0 0,-4-6-2 16,3-1-1-16,-6-2 0 0,-1-5 0 15,-2-3 1-15,0-2-1 0,-3-4-1 16,-3 3 2-16,-2-2-1 0,2 6-1 15,-2 3 3-15,3 4-1 0,2 8 0 16,2 2 0-16,1 5 1 0,0 2 0 0,1-2 2 16,8 0-5-16,5 2 0 0,10-2 0 15,5 2 0-15,2-1-1 16,0 1 1-16,0 0-1 0,-1-1 1 0,-4 0 0 16,0 0 1-16,-10 0-1 15,-6 1 0-15,-4 0 0 0,-6 1 0 16,0 0 0-16,0 0 1 0,-2 0 0 15,-4 0-2-15,-2 1-1 0,-5 1-4 0,-3 0-26 16,-3 1-31-16,1-2-15 0,-1-1-56 16,4-4-140-16</inkml:trace>
  <inkml:trace contextRef="#ctx0" brushRef="#br0" timeOffset="134045.9769">5541 12815 94 0,'0'0'190'0,"0"0"-132"16,0 0 4-16,65 9 7 0,-35-9-14 16,0 0-5-16,1 0-15 0,2 0-7 15,-5 1-3-15,1 1-8 0,0-1-1 0,-5-1-1 16,1 0-3-16,-4 0-9 16,0 0-1-16,-5-3-1 0,-3 1-1 15,-3 0-8-15,-6 1-37 0,-4 1-37 16,-8 0-81-16,-2 3-114 0</inkml:trace>
  <inkml:trace contextRef="#ctx0" brushRef="#br0" timeOffset="134215.6858">5386 13095 301 0,'0'0'56'0,"0"0"-24"0,0 0 11 16,49 53 9-16,-20-53-1 0,8 0 1 15,3-2-12-15,5-4-7 0,-4 2-3 16,-3-3-9-16,-9 3-6 0,-4-2-5 15,-4 1-6-15,3 2-2 0,-3 0-2 16,4 1-1-16,0-1-34 0,4-3-49 16,-3-1-127-16</inkml:trace>
  <inkml:trace contextRef="#ctx0" brushRef="#br0" timeOffset="136085.815">6829 12719 128 0,'0'0'230'0,"0"0"-192"16,0 0 17-16,-15-53 6 0,14 53 13 15,0 0-27-15,1 0-10 0,0 0-20 16,0 6-11-16,0 7-4 0,0 11-1 15,0 8 14-15,0 6 7 0,4 8-2 16,1 4 3-16,0 2-3 0,-4 1-4 16,-1 2-3-16,0 0 1 0,-6 0-12 15,-1-3 0-15,2-6-2 0,-3-5 0 16,2-7 0-16,0-7 1 0,0-6 0 16,3-3-1-16,2-5 2 0,0-7-1 0,0-1 1 15,1-4 1-15,0-1 2 16,-1 0 3-16,0 0 4 0,0-5-7 0,0-4-2 15,1-4-3-15,0-3-25 16,4-4-37-16,3-5-59 0,5-1-138 0</inkml:trace>
  <inkml:trace contextRef="#ctx0" brushRef="#br0" timeOffset="136428.08">7203 12941 10 0,'0'0'495'0,"0"0"-469"16,0 0 10-16,0 0 8 15,0 0 9-15,0 0-19 0,0 0-9 16,0 0-2-16,31-8-6 0,-5 12 5 0,5 1-4 16,5 0-4-16,3-2-4 0,0 0-3 15,5-2-3-15,-2-1-2 0,2 0 0 16,-5 0 0-16,-3-3-2 0,-4-1 1 16,-4-2-1-16,-10 0 0 0,-6 1-2 15,-7-2-20-15,-3 1-18 0,-2 0-15 16,-5-2-38-16,-6-2-109 0,-4 0-218 15</inkml:trace>
  <inkml:trace contextRef="#ctx0" brushRef="#br0" timeOffset="136669.4559">7462 12694 321 0,'0'0'132'15,"0"0"-82"-15,0 0 3 0,0 0 18 0,0 0-20 16,0 0-20-16,0 0-11 0,0 0-3 15,-27 63 18-15,24-28 4 0,3 2-11 16,0 1-5-16,0-1 0 0,0 0-8 16,0 0 0-16,0-3-1 0,0-1-4 15,-1-3-6-15,1-2-2 0,0-3 1 16,0-3-3-16,0-1 0 0,0-4 0 16,0-2 0-16,0-2 0 0,1-3 0 15,3-1-24-15,2-3-28 0,5-4-40 16,1-4-42-16,2-6-115 0</inkml:trace>
  <inkml:trace contextRef="#ctx0" brushRef="#br0" timeOffset="136960.9652">7995 12792 277 0,'0'0'297'0,"0"0"-277"16,0 0-10-16,0 0 50 0,0 0-31 16,0 0-20-16,0 0 19 0,-5 55 3 15,5-24 0-15,0 2-9 0,0-1-3 16,0-1-6-16,-1-1 4 0,-2-4-7 16,0 0-2-16,-1-2-6 0,-2-4-1 15,4 1 0-15,-1-7-1 0,3-3 0 16,0-4 0-16,-1-3 0 0,1-2-2 0,0-2-19 15,1 0-27-15,4-4-31 16,2-5-17-16,1-4-66 0,-1-2-88 16</inkml:trace>
  <inkml:trace contextRef="#ctx0" brushRef="#br0" timeOffset="137389.5666">7969 12828 292 0,'0'0'75'0,"0"0"-15"0,1-53 8 0,2 53 10 16,1 0-20-16,3 2-24 0,6 6-6 15,2 5-1-15,4 4-2 0,-1 4 11 16,-1 2-5-16,-1 2-6 0,0 2-7 0,-4-1-5 16,-1 1 0-16,0-1-5 15,-3-4-2-15,2 1-3 0,0-5-1 16,-1-2-1-16,3 0-1 0,-4-3 1 16,1 0 0-16,-2-2-1 0,3-4-1 15,-3-2 1-15,1-3 1 0,-2-2 0 0,3 0 0 16,-2-4 0-16,4-5 1 0,-2-5 0 15,1-2-2-15,1-6 2 0,-1-4-1 16,1-7-1-16,0-4 1 0,-2-5 0 16,1-4 1-16,-6-2-1 0,0 3-1 15,-2 4-1-15,1 10 1 0,-1 10 0 16,-2 8 0-16,0 8 2 0,0 4-1 16,0 1 1-16,0 0 1 15,0 0-1-15,0 0-1 0,4 0-1 0,4 0 0 16,11 5 0-16,9 2 0 0,13-1 2 15,2-1 0-15,5-2 1 0,-2 0-1 16,-1-3-2-16,-4 0 0 0,-4 0 2 16,-9 0-2-16,-7-1 0 0,-12-1 1 15,-5 1-1-15,-4 1 0 0,-2-1 0 16,-6 1-7-16,-13-2-28 0,-12-2-66 0,-12-2-85 16,-1-5-244-16</inkml:trace>
  <inkml:trace contextRef="#ctx0" brushRef="#br0" timeOffset="137935.6126">3992 12690 221 0,'0'0'262'0,"0"0"-235"0,0 0-13 16,0 0 54-16,0 0-15 0,0 0-20 15,0 0-15-15,0 0-9 0,0 0 7 16,65 13 5-16,-40 11 6 0,3 2 0 15,-2 0-8-15,3 2-3 0,2-3-3 16,-2 1-1-16,-2-4 0 0,0 1-3 16,-4-4-3-16,-4-1-1 15,-2-2-2-15,-5-4-3 0,0 0 0 0,-7-1-3 16,-1-4 3-16,-2 0 0 0,-2-4-1 16,0 0 0-16,0-2-4 0,0-1-22 15,-2 2-24-15,0-2-17 0,0-5-6 16,2-6-51-16,0-3-89 0</inkml:trace>
  <inkml:trace contextRef="#ctx0" brushRef="#br0" timeOffset="138254.5384">4530 12607 462 0,'0'0'29'15,"0"0"-16"-15,0 0 33 0,0 0 29 16,0 0-33-16,0 0-27 0,0 0-7 15,0 0-5-15,-65 4 3 0,43 10 10 16,2 4 3-16,-1 0-8 0,3 4-3 16,1 3 2-16,1 2 5 0,5 5 0 15,0-1-5-15,5 3 2 0,2 1-1 16,4 1 0-16,2 0-2 16,5-2-2-16,0 4-1 0,1-2-5 0,-1-3-1 15,3 1 0-15,-6-4 0 0,2-1 0 16,-2-4 0-16,-1-1 0 0,-1-3 1 0,0 0-1 15,0-3 0-15,-2 0 1 0,1-3-1 16,-1 0 0-16,0-4 2 0,0-1 1 16,0-1-3-16,0-4 0 0,0-2 0 15,0 0 1-15,0-3-1 0,3-2-8 16,6-8-43-16,4-12-48 0,7-10-93 16</inkml:trace>
  <inkml:trace contextRef="#ctx0" brushRef="#br0" timeOffset="139308.0135">8877 12207 563 0,'0'0'13'16,"0"0"-9"-16,0 0-2 0,-67-66 6 15,29 47 1-15,-11-2-2 0,-10-2-3 16,-5-4-3-16,-7 4-1 0,-7-2 0 15,-5 2 0-15,-4-1 0 0,-5 3-1 0,-1-2 2 16,-5 5-1-16,-6 3 0 16,-3 2 1-16,-6 5 2 0,-5 2-3 15,-2 2 0-15,-7 0 0 0,2 3 9 0,-3-1 3 16,-1 2-1-16,-2 0-2 0,-2 0-2 16,-1 2-7-16,-2 1 0 0,-1 1 0 15,-1 0 2-15,3 0-1 0,0 0 3 16,-4 1-4-16,6 2 1 0,1 3 9 15,4-1 2-15,0 2-2 0,2 1 1 16,4 2-3-16,1 0-4 0,-2-1-3 16,5 1 1-16,0 2-1 15,1 0 1-15,2 3 0 0,2 2 0 0,-1 1-1 16,3 3-1-16,7 2-5 16,4 3 5-16,5 1 0 0,10 3 4 0,6 0 1 15,8 4 0-15,7 0 1 0,6 2 1 16,8 2-5-16,6 0-2 0,6 4-1 15,5-1 1-15,5 0 0 0,5 0 1 0,4-3-1 16,7 1 0-16,3 2 0 0,6 1 0 16,3 1 0-16,3-1 0 15,9 3 1-15,6-1 0 0,2 3 0 0,7-1-1 16,2 0 1-16,7 2-1 16,3 0 0-16,7 0 0 0,3-1 1 0,3-4 1 15,7 2-1-15,1-4 1 0,5-1-2 16,5 0-2-16,3-2 2 0,7-1 1 15,2-2 1-15,6-4 2 0,3-1 0 16,6-5 1-16,8-1-1 0,2-1 0 16,6-5 1-16,5 2-2 0,2-4-3 15,3-1-4-15,-1-1 3 0,2-4 1 16,-2 1 1-16,3-4 1 0,0-1 0 16,3-3-2-16,2-2-6 0,2-2 6 15,2-2 0-15,0-1 4 0,-1 0 0 16,4-5 2-16,2-1-6 0,0-4 0 15,3 2 0-15,-5-4 1 0,0-1 1 16,-2 0 1-16,0-1-2 0,-3-2-1 0,-3 2-6 16,1-1 6-16,-3 3 2 0,-7-4-1 15,-1 0 2-15,-5 1-1 0,-1-2-2 16,-2 0-4-16,-7-3 3 0,-3 1 1 16,-6-1 0-16,-5-3 1 0,-7 0 1 15,-8-3-1-15,-4-1 0 0,-5-2-1 16,-5-4-7-16,-5 0 7 0,-4-4 1 15,-5-2 1-15,-6-4 1 0,-5 0 1 16,-5-7 1-16,-7-3 0 0,-4-1-1 16,-10-7 0-16,-3-1-1 0,-7-3 1 15,-11-6-2-15,-8 1 1 0,-11-2 1 16,-9 0-1-16,-11 6-3 0,-10 4 1 16,-9 2 4-16,-10 3 0 0,-11 6 1 15,-12 2 0-15,-13 5-4 0,-16 6 1 0,-16 3-3 16,-22 8-24-16,-19-4-79 15,-25 0-150-15</inkml:trace>
  <inkml:trace contextRef="#ctx0" brushRef="#br0" timeOffset="149013.7486">3990 13602 91 0,'0'0'42'0,"0"0"91"16,0 0-102-16,0 0 2 0,0 0 10 0,-12-19 5 15,7 19-21-15,-2 1-8 16,-5 5-8-16,0 6-2 0,-2 0 1 16,-2 4 4-16,1 7-1 0,-2 0-1 15,1 8-1-15,-1 3-2 0,-1 5-4 16,-2 11-2-16,-4 6 1 0,-4 5-2 0,-5 6-1 15,-3 6 2-15,0 1-2 16,1-2-1-16,7-3 1 0,6-5-1 0,6-3 0 16,7-2 1-16,6-3-1 15,3 3 1-15,8-2-1 0,3 3 0 16,5 0 1-16,5-2 7 0,6-5-1 16,3-1-2-16,4-1-1 0,3-2-1 15,2-1 2-15,5-3 2 0,1-3 2 0,5-2 3 16,-1-4 1-16,2-2-1 0,1-4 3 15,-3-5-4-15,-1-2 1 0,-4-4-1 16,-8-4-3-16,-3 0-1 0,-8-5-4 16,-5-1-1-16,-10-5-3 0,-3-1 1 15,-6 0-2-15,-1-3-15 0,-3 0-10 0,-7-4-8 16,-1-4-27-16,-6-4-85 16,1-2-43-16</inkml:trace>
  <inkml:trace contextRef="#ctx0" brushRef="#br0" timeOffset="149264.7723">4164 15052 261 0,'0'0'87'0,"0"0"-72"15,0 0 1-15,0 0 19 0,0 0 6 16,50 13-9-16,-37 6-5 0,-1 3-1 16,0 3 3-16,0 2-4 15,2 1-4-15,-3-1-2 0,0-2-6 0,0 2-3 16,-4-5 1-16,1-2-3 0,-3-1 0 15,-2-2 1-15,-3 0 1 0,0 0-1 16,-4 1-1-16,-9 2 1 0,-3 1 1 16,-6 2-3-16,-8-1-2 0,-2 1-3 0,-4-3 0 15,-4 1 2-15,-1 3-4 16,-2-2-15-16,-7-1-49 0,-6-5-101 0</inkml:trace>
  <inkml:trace contextRef="#ctx0" brushRef="#br0" timeOffset="152651.1201">10096 12940 275 0,'0'-63'239'0,"0"33"-225"15,2 10 1-15,-2 10 43 0,0 5-11 16,0 5-9-16,0 2-10 0,-1 9-18 15,-7 8-8-15,-2 10-2 0,-3 7 3 16,3 5 9-16,2-2 4 0,4-1-5 16,2-4-2-16,2 0-4 0,0-3 5 15,5-6-4-15,2-1-3 0,5-6-2 16,1-6-1-16,3-3 1 0,0-5-1 16,4-8-19-16,3-8-49 0,0-10-51 15,-3-3-129-15</inkml:trace>
  <inkml:trace contextRef="#ctx0" brushRef="#br0" timeOffset="152792.8843">10149 12585 380 0,'0'0'16'0,"0"0"13"0,0 0 46 16,0 0-49-16,0 0-19 0,0 0 6 16,0 0-4-16,49 66-5 0,-23-37-4 15,3-1-13-15,4-2-92 0,-3-5-96 16</inkml:trace>
  <inkml:trace contextRef="#ctx0" brushRef="#br0" timeOffset="153069.7702">10545 12804 165 0,'0'0'193'0,"-32"-53"-138"16,18 27-6-16,-1 5 17 0,1 2-11 16,3 8-24-16,-2 6-1 15,1 2-2-15,0 3-5 0,-1 7-1 0,-5 9-6 16,-2 6-3-16,2 7 5 15,5 6 0-15,3 5-3 0,6 6-7 0,4 5 0 16,0 3 4-16,1 3-4 0,2 3 2 16,2 3-1-16,0 1-5 0,-2 1-2 15,-2-3-1-15,-1-3-1 0,-4-8 1 16,-5-4-1-16,0-8 1 0,0-4-1 16,-1-10 0-16,1-4-2 0,1-10-1 15,2-6-6-15,2-2-11 0,-5-3-14 16,2-4-29-16,-2-10-32 0,-1-6-70 15,2-1-135-15</inkml:trace>
  <inkml:trace contextRef="#ctx0" brushRef="#br0" timeOffset="153201.8407">10032 13119 206 0,'0'0'251'0,"0"0"-239"0,0 0 21 15,0 0 26-15,68-16-1 0,-31 10-17 16,6 1-8-16,4-2-22 0,3 0-7 15,4-2-4-15,10 0-4 0,4-4-79 16,-3-2-151-16</inkml:trace>
  <inkml:trace contextRef="#ctx0" brushRef="#br0" timeOffset="153733.0803">11213 12811 336 0,'0'0'104'16,"0"0"-63"-16,0 0-2 16,0 0 26-16,0 0-19 0,0 0-29 0,0 0-13 15,0 0 4-15,25 18 20 0,-8 12-3 16,4 2-2-16,3 2 7 0,-1-1-11 16,-2-4 0-16,1-1-1 0,-3-4-6 15,-2-2-2-15,-3 1-2 0,-3-4-4 16,-1 1-1-16,-2-6-3 0,0-1 0 0,-5-5 1 15,1-2-1-15,-2-2 0 16,-1-2-2-16,-1-1-41 0,2-1-34 16,-2-1-33-16,0-7-69 0,0 0-100 0</inkml:trace>
  <inkml:trace contextRef="#ctx0" brushRef="#br0" timeOffset="154004.8591">11549 12728 380 0,'0'0'25'0,"0"0"20"0,0 0 11 0,0 0 17 15,0 0-29-15,0 0-16 0,0 0-6 16,0 0-14-16,-61 9 0 0,39 13 4 16,3 2 6-16,1 2-6 0,3-2-4 15,2 5-2-15,-2 1 1 0,0 0 0 0,0 2-1 16,-1-1-3-16,2 0 0 0,-1 0-3 15,1-3-1-15,2 0 1 16,-1-4 0-16,1-3 0 0,2-1 0 16,0-6-1-16,6-1 0 0,0-7-22 15,4-2-5-15,0-4-7 0,2 0-20 0,4-7-34 16,8-9-67-16,2-2-138 0</inkml:trace>
  <inkml:trace contextRef="#ctx0" brushRef="#br0" timeOffset="154231.3688">11937 12836 388 0,'0'0'45'0,"0"0"-9"15,0 0-1-15,0 0 25 0,0 0-13 0,0 0-23 16,0 0-5-16,67-38-6 15,-42 34-5-15,-3 0-3 0,2 4-3 0,-2-1-1 16,-3 1-1-16,-1 2 0 0,-2 5 0 16,-2 5-35-16,-8 1-34 0,-3 2-60 15,-3-2-79-15</inkml:trace>
  <inkml:trace contextRef="#ctx0" brushRef="#br0" timeOffset="154395.2913">11830 12993 351 0,'0'0'39'0,"0"0"10"0,0 0 7 16,0 0-34-16,0 0 5 0,80-9 12 16,-43 0-11-16,0 0-12 0,-3 2-5 15,-2 1-3-15,-1 3-4 0,-6-2-4 16,1 3 1-16,-4 1-1 0,2 0-42 0,-5 0-80 16,-2 0-112-16</inkml:trace>
  <inkml:trace contextRef="#ctx0" brushRef="#br0" timeOffset="154801.2501">12492 12674 338 0,'0'0'26'16,"0"0"14"-16,5-51 24 0,-5 44-1 15,0 2 0-15,0 1-28 0,0 0-4 0,0 2-7 16,0-1-3-16,0 1 0 15,0 2-1-15,0 0-4 0,0 0-6 16,0 0-3-16,0 0-5 0,0 0 0 16,0 0 0-16,0 0-1 0,0 0 0 15,0 0 1-15,0 0 2 0,0-2 0 16,0 2 3-16,0-1 3 0,0-2 5 0,0 0-3 16,0-2-4-16,0-1-6 0,0 2 0 15,0 1-2-15,0 3 1 0,0-1 1 16,0 1 3-16,0 3-3 0,0 8-2 15,-1 7 0-15,-4 5 3 0,-3 7-1 16,4 2 3-16,-4 2 4 0,2 0 0 16,0-2-2-16,-1 0 0 0,3-3-2 15,2-3-1-15,1-2-1 0,0-4-2 16,1 1 0-16,0-6-1 0,0-2 0 16,0-1-1-16,0-4 1 0,1 0-1 15,0-4 0-15,0-1-11 0,-1-2-39 0,2-1-33 16,0 0-15-16,2-1-46 15,1-3-75-15</inkml:trace>
  <inkml:trace contextRef="#ctx0" brushRef="#br0" timeOffset="154972.5055">12304 12832 262 0,'0'0'44'0,"0"0"17"16,0 0 10-16,0 0 4 0,0 0-12 15,0 0-37-15,0 0-8 0,52-42 9 16,-20 40-6-16,5 1 4 0,-2 1-5 15,-3 0-7-15,-8 0-13 0,1 0 0 16,-4 1 0-16,-1 1 0 0,-2 0-52 16,0-2-82-16,-4-2-135 0</inkml:trace>
  <inkml:trace contextRef="#ctx0" brushRef="#br0" timeOffset="155172.9494">12926 12562 284 0,'0'0'176'0,"0"0"-141"0,0 0 16 16,0 0 39-16,0 0-30 0,0 0-27 16,0 0-7-16,0 0-5 0,0 0 21 15,-1 72-1-15,-4-34-7 16,-4 0-11-16,3 3-5 0,-2 0-1 0,2 0-7 16,-2 3-6-16,3-3-4 15,1-2 2-15,-2-1-2 0,-1-3-18 0,-4-1-73 16,-1-4-99-16,-2-8-365 0</inkml:trace>
  <inkml:trace contextRef="#ctx0" brushRef="#br0" timeOffset="167399.2287">4993 16012 137 0,'0'0'91'15,"0"0"-18"-15,0 0-41 0,0 0 22 16,0 0 14-16,-53 27-11 0,48-32-5 15,-2-6-10-15,2-3-11 0,-1-4-4 0,3-6-7 16,2-4-5-16,1-4 1 0,3-3-4 16,5-3-2-16,1-1-5 0,5-1 2 15,0 4-1-15,2 1 3 0,1 6 1 16,1 5 2-16,-1 6 3 16,1 4-3-16,-2 2 0 0,1 6-3 0,-2 3-1 15,2 3-3-15,2 1-1 0,-2 7-3 16,3 5 2-16,0 3 0 0,2 4-2 0,4 4 2 15,0 0-1-15,4 6 1 16,0-2-1-16,2-4-1 0,1 0-1 16,0-5-1-16,-1-2 1 0,2-4 1 15,1-3 1-15,2-4-2 0,2-4 2 16,-2-2 0-16,-1-3-1 0,1-8 0 0,3-4 1 16,-3-2 1-16,-3-6-1 0,-1-4-1 15,0-1 4-15,-6-1 1 16,-4-2 1-16,-7-3 2 0,-2 3 2 15,-5-2 3-15,-1-2 0 0,-6 7-1 16,0 0-3-16,-1 9-2 0,-1 5-1 16,0 3 0-16,-3 4-2 0,-2 1-2 0,-3 1 0 15,-4 2-3-15,0 0 0 0,-1 3-2 16,-3 3-6-16,6 2-26 0,6 2-19 16,4-4-22-16,4-1-65 0,6-2-117 15</inkml:trace>
  <inkml:trace contextRef="#ctx0" brushRef="#br0" timeOffset="168083.122">7137 15413 179 0,'0'0'62'0,"0"0"4"16,0 0-27-16,0 0 23 0,0 0 12 15,0 0-24-15,0 0-9 0,-42-29-19 16,34 45-11-16,-4 6-5 0,-2 6 4 16,5 6 12-16,0 5-6 0,2 4-3 15,0 5-3-15,3 4 2 0,-1 5 3 16,-1 3-2-16,1 2-3 0,-3-1-4 16,1 0-1-16,-4-5-2 0,2 0-2 15,-3-5 0-15,-1-4-1 0,1-5 1 16,-1-9 0-16,-1-7 2 0,1-9 3 0,3-5 6 15,-1-2 5-15,-1-8-4 16,1-2 4-16,-6-6 5 0,-6-5-5 16,0 0-11-16,-3-5 0 0,0-3-3 15,-1-1 1-15,-1-5 2 0,1-2 0 0,-3-5-1 16,-1 2 0-16,1-4-2 0,7 5-1 16,4 4-1-16,6 8 0 0,4 5 1 15,5 6-2-15,3 2 0 0,1 4 0 16,0 0 0-16,3 0-8 0,10 0-34 15,11 6-18-15,8-1-11 0,8-3-24 16,-1-2-74-16,-5-3-162 16</inkml:trace>
  <inkml:trace contextRef="#ctx0" brushRef="#br0" timeOffset="168687.2134">7015 15461 458 0,'0'0'30'15,"13"-59"-6"-15,-3 52 32 0,-4 3 3 16,3 4-31-16,0 2-14 0,8 7-6 16,0 7 2-16,1 5 5 0,2 6 2 15,-3 6-4-15,1 1-1 16,-1 5 3-16,1 4 2 0,2 2-3 0,0 5-5 15,4 2 3-15,-1 2-4 0,-1 0 0 16,6 0-4-16,0 1-1 0,-2-4-2 0,5-1 0 16,-2-5-1-16,0-6 0 15,-4-3 1-15,0-5-1 0,-6-8 1 16,-4-5-1-16,-1-4 0 0,-6-6 0 0,1-1 1 16,-4-2-1-16,-3-4 0 0,0-1 1 15,-2-1-1-15,1-6 3 0,1-8 2 16,0-4-1-16,0-5 0 0,-1-8 1 15,-1-4 2-15,0-7-3 0,0-8 1 16,0-5-4-16,1-7 0 0,1-7 1 16,-1-4 0-16,3 0-1 0,2 4 1 15,1 5 0-15,5 8 1 0,5 9-3 16,2 5 0-16,1 10 1 0,5 5 3 16,3 4 1-16,3 4-1 0,1 0 0 15,4 6 0-15,5 2-2 0,1 2 0 16,1 1 0-16,1 2-2 0,-5 2 0 15,0 3 1-15,-5-1 3 0,-1 3-4 16,-3 0 0-16,-1 0 0 0,1 0 2 16,1-2-2-16,1-2 0 0,2-4 0 15,2 1 1-15,-2-3 0 0,-2 0 0 16,-5-5-1-16,-6-1 1 0,-4 0-1 0,-9-3 1 16,-5 1 1-16,-3 2-1 0,0 0-1 15,-6 5 0-15,-4 0-8 0,-1 4-19 16,-2 2-23-16,-1-2-62 0,5-2-64 15,2-1-231-15</inkml:trace>
  <inkml:trace contextRef="#ctx0" brushRef="#br0" timeOffset="169288.4217">9181 14926 314 0,'0'0'91'0,"0"0"-75"0,0 0-3 15,-14-60 21-15,1 52 30 0,-3 1-19 16,-3 3-24-16,-5 4-4 0,1 0-5 0,-6 3 0 16,-3 7 0-16,-4 6 4 15,-2 9-3-15,-2 7 0 0,0 5 0 0,-3 11 4 16,4 8-2-16,-2 4 1 15,2 8-2-15,1 6-1 0,0 4-5 16,0 4-1-16,1 1-2 0,0 0-1 0,2-1 2 16,1 4 1-16,4 1 0 0,1 0-3 15,5 2-1-15,3 1 1 0,5-1 1 16,3 0 0-16,2-3 0 0,5-7-2 16,1-4 1-16,4-10-2 0,1-1 2 15,4 2-2-15,6-1 8 0,3 7 0 16,4-4-7-16,4-3 2 0,4-3 0 15,5-4 4-15,3-5 3 0,2-8-5 16,6-7-1-16,0-7 1 16,2-6 2-16,-1-6 1 0,-1-7-4 0,-2-2 0 0,-6-4-2 15,-4-5-4-15,-6-1 0 16,-9 0-4-16,-5 0 4 0,-7-5-2 16,-2-1-14-16,0-1-8 0,-7-4-31 15,-3-4-59-15,-6-14-56 0,-4-3-239 0</inkml:trace>
  <inkml:trace contextRef="#ctx0" brushRef="#br0" timeOffset="174756.6599">9069 15626 91 0,'0'0'44'0,"0"0"4"0,0 0-18 16,0 0-19-16,0 0 6 16,0 0 13-16,0 0-2 0,-6 32-11 0,6-32-3 15,0 1-8-15,0 3 0 0,0 1 9 16,0 0 17-16,-1 1-6 0,0-2 5 16,0-1-4-16,1-1 0 0,-1 0-7 15,1-2 6-15,0 0 2 0,0 0-7 16,0 0 0-16,0 0 3 0,0 0 2 15,2 0-2-15,3-7-2 0,4-3-3 16,1-4-5-16,3-6-2 0,3-1-1 0,-2-6 2 16,4-1 2-16,2-5-3 15,2-4-3-15,0 0 0 0,2-3-2 16,-4 5-1-16,0 1-2 0,-1 6 2 16,-6 4-2-16,0 7 1 0,-6 3 2 0,-1 6-1 15,-3 4 10-15,-2 2-2 16,0 2-2-16,-1 0-1 0,0 0-4 15,0 0 0-15,0 0-1 0,0 0-4 0,0 0-2 16,0 0 0-16,0 7 0 0,-3 5-3 16,1 8 1-16,-2 7 2 0,0 5 1 15,0 6 0-15,-4 3-1 16,1 5 0-16,-3 4 2 0,2 2-1 0,-4 4-1 0,0-4 1 16,2 3 0-16,-2-3-1 15,4-5-1-15,1-3 0 0,1-8 1 16,4-4-1-16,1-8 0 0,1-2 1 15,2-7 0-15,1-5 0 0,2-1-2 16,-2-6 1-16,1-2 1 0,-2 0-2 16,0-1 1-16,1 0 1 0,-2-2-2 0,2-4-10 15,-2 0-18-15,-1 2-26 16,-1 0-47-16,-6 0-21 0,0 0-122 0</inkml:trace>
  <inkml:trace contextRef="#ctx0" brushRef="#br0" timeOffset="174939.09">8918 16060 247 0,'0'0'134'0,"0"0"-85"15,0 0-3-15,0 0 24 0,0 0-5 16,0 0-12-16,74 28 5 0,-39-30-12 16,0-4-3-16,0 1-13 0,-2-2-5 0,-5 0-4 15,0 1-13-15,-3 0-6 16,1 0-2-16,0-1 0 0,1-2-20 0,3-1-81 15,0-5-59-15,-1 1-243 16</inkml:trace>
  <inkml:trace contextRef="#ctx0" brushRef="#br0" timeOffset="175138.7667">9755 15968 334 0,'0'0'188'0,"0"0"-111"15,0 0-7-15,0 0 11 0,-2 55-13 16,-5-36-26-16,-3 1-13 0,-5 8-12 16,-3 1-7-16,-4 4-4 0,-2 2-1 15,-1 0-3-15,-3-1-2 0,3-2-1 16,2 2-5-16,5-7-25 0,2-6-37 0,7-9-54 16,2-10-101-16</inkml:trace>
  <inkml:trace contextRef="#ctx0" brushRef="#br0" timeOffset="175674.1447">10511 15737 410 0,'0'0'108'0,"0"0"-34"0,0 0-35 16,0 0 14-16,42-50-15 0,-21 21-12 15,1-3-7-15,4 0-7 0,-1-2-5 16,3-2 1-16,-4-1-2 0,3 0 2 16,-5 2-2-16,-1 2 0 0,-3 6 2 15,-5 8 1-15,-3 6 0 0,-6 6 0 16,-1 5 1-16,-3 1-1 0,0 1-2 16,0 0 0-16,0 0-3 0,0 1 0 15,-1 5-4-15,0 6 0 0,0 8 0 16,-2 8 4-16,1 4-3 0,0 4 2 15,-4 4-1-15,2 4 2 0,-3 2 0 16,0 1 3-16,1 1 1 0,0-2-2 0,-3-4-3 16,3 1-2-16,-3-4-1 0,3-1 0 15,-4-3 0-15,4-4 1 16,-3-3-2-16,2-4 1 0,-1-5 0 0,2-4-6 16,3-4-15-16,-3-3-24 0,2 0-36 15,-1-2-19-15,-4-3-24 16,2 0-54-16,-4-3 16 0</inkml:trace>
  <inkml:trace contextRef="#ctx0" brushRef="#br0" timeOffset="175824.103">10562 16049 74 0,'0'0'110'0,"-60"-10"-40"0,32 10-24 16,-1 4-1-16,3 4-1 0,6 4 0 0,6 0 7 15,7-3-3-15,7 1 2 16,2-2-17-16,9-2-8 0,6-2 0 16,5-2 5-16,11-1 2 0,6-3-10 0,8-4-4 15,1-3-2-15,4-3-3 0,-4-1-11 16,-1-3-1-16,-7 1-2 15,-2-4 0-15,-6 0-19 0,-2-5-67 0,-3-6-94 16,-1 0-235-16</inkml:trace>
  <inkml:trace contextRef="#ctx0" brushRef="#br0" timeOffset="176175.9853">11048 15066 249 0,'0'0'262'0,"-1"-52"-216"0,3 48-4 16,4 4 8-16,-5 0 1 0,3 2-27 15,11 10-16-15,11 10-4 0,12 13 4 16,3 11 10-16,2 7 14 0,-2 5-5 16,-4 4-2-16,-5 4-4 0,-5 5 0 0,-1 5-8 15,-6 6-6-15,-4 7-1 0,-9 4 0 16,-7-2-4-16,-6-2-2 0,-12-7-4 15,-10-6 3-15,-5-1 1 0,-8-3 0 16,-7-2 0-16,-6-3 1 0,-8-3-1 16,-4-4 0-16,-8-4 1 15,8-11 1-15,1-3 1 0,1-3 8 0,2-3 8 16,-2 0-9-16,8-6-4 0,10-8-3 16,14-8 0-16,10-9 0 15,10-5-3-15,5-2-2 0,3-8 0 0,3-4-35 16,1-6-34-16,3-14-64 0,5-1-121 15</inkml:trace>
  <inkml:trace contextRef="#ctx0" brushRef="#br0" timeOffset="180845.7869">32335 6260 186 0,'0'0'236'0,"-12"-60"-216"0,7 26 7 15,3-4 44-15,0 1-17 0,2 0-23 16,0 5-10-16,0 10-3 0,0 8-2 15,-3 7 3-15,-1 7 1 0,-7 2-1 16,-10 12-13-16,-8 9-3 0,-15 11 0 16,-8 10-3-16,-8 5 0 0,-3 5 3 15,4 3-1-15,1 0 0 0,4 1 2 0,9 0 5 16,7 1 2-16,10 2-2 0,12-3 0 16,14 1 0-16,4-1-4 15,15-1-1-15,10 0-4 0,7-7 0 16,8-4 1-16,7-6-1 0,3-7 0 15,5-5 2-15,2-10-2 0,-3-5 3 0,-2-8-1 16,1-2-1-16,-6-9 2 0,1-5-2 16,-3-8 0-16,-1-8 2 0,-2-3 2 15,0-8-3-15,-6-4-1 0,-2-7 7 16,-6-8 0-16,-3-5 1 0,-5-5 5 16,-9-6-3-16,-8-2-4 0,-5-3-3 15,-9 1-4-15,-11-1 2 0,-11 11-1 16,-8 6 1-16,-12 12-2 0,-8 11 0 0,-8 11 0 15,-6 14-1-15,-5 8-5 16,-1 6-32-16,-3 11-23 0,-3 2-54 16,-7 1-69-16,-6-3-193 0</inkml:trace>
  <inkml:trace contextRef="#ctx0" brushRef="#br0" timeOffset="181446.0613">31007 6112 155 0,'0'0'106'0,"-44"-55"-85"0,19 44-12 15,-1 4 17-15,-5 6 6 0,0 1-10 16,2 3-9-16,4 6 0 0,-3 5-3 16,7 7-2-16,2 7 1 0,0 9 6 15,4 10 8-15,0 10-1 0,3 7-8 16,3 9 1-16,1 7-8 0,7 5 1 15,1-2-3-15,0 2-3 0,6-5 0 16,3-5-2-16,-1-4 0 0,3-11 0 16,5-7-4-16,0-8-14 0,2-10 6 0,5-6 1 15,2-8 5-15,5-7-1 0,4-6-4 16,4-5 6-16,4-3-2 16,6-8 4-16,2-6-1 0,4-8 4 15,0-7 0-15,-5-3 1 0,0-6 0 0,-10-2 1 16,-3-3 21-16,-10-2 5 0,-3-3-1 15,-3-4-5-15,-5-4 2 0,-2-5-1 16,-1-6-5-16,0-5-2 16,-5-7 6-16,-2-2 2 0,-5 0-13 15,-7 2-1-15,-8 5-3 0,-6 7-1 0,-8 9 0 16,-3 9-4-16,-3 11 2 0,-3 8-1 16,-1 6-3-16,-2 6-3 0,5 8 3 15,6 3 0-15,9 7 0 0,6 2 0 16,9 10 0-16,3 12-4 0,4 5-58 15,9 6-35-15,4 3-69 0,1-2-118 16</inkml:trace>
  <inkml:trace contextRef="#ctx0" brushRef="#br0" timeOffset="181932.1054">30956 7162 317 0,'0'0'54'0,"6"-51"-29"0,-3 50-2 15,5 1 23-15,0 11-4 0,4 8-21 16,3 12 9-16,-1 10 2 0,0 10-7 15,-3 10-1-15,-6 1 2 0,-2 8-6 0,-3-1 3 16,-2 3-5-16,-3-2-5 0,-3 1-4 16,-3-1-7-16,-4-4 0 15,0-2 0-15,-2-5-1 0,-2-6 0 16,2-7-1-16,0-4 0 0,1-9 1 16,0-4-1-16,-1-5 0 0,0-5 0 15,-2-4 0-15,-1-3-24 0,-1-5-26 16,1-5-31-16,1-2-49 0,0-8-15 15,2-9 10-15</inkml:trace>
  <inkml:trace contextRef="#ctx0" brushRef="#br0" timeOffset="182196.7451">30669 8095 182 0,'-3'-56'64'16,"3"13"-1"-16,0 8-16 0,2 10 10 15,3 13 5-15,3 10-20 16,-1 7-2-16,5 11-28 0,-1 10 5 0,-4 7 4 16,2 5 3-16,-7 3 0 0,-1-1-3 15,0-3-7-15,-1-2-5 0,1-6 1 16,1-4-4-16,5-3 1 0,1-7 6 15,5-4 3-15,4-7 1 0,5-4 9 16,9-10 1-16,8-8 0 0,8-6-9 16,6-3-3-16,-1-7-7 0,0 2 0 0,-5-3-3 15,-6-1-1-15,-4-3 0 16,-2-2 0-16,-5-3 0 0,-2-2-3 16,-9 0 1-16,-5 4 1 0,-2 5-3 15,-7 8 1-15,-4 8-1 0,-1 9 1 16,0 6-1-16,-3 5-2 0,-6 3-17 15,1 8-42-15,-6 4-50 0,-5 2-60 0,0-3-175 16</inkml:trace>
  <inkml:trace contextRef="#ctx0" brushRef="#br0" timeOffset="182881.9285">30883 9549 316 0,'0'0'72'16,"0"0"-26"-16,0 0 13 0,0 0 13 15,0 0-15-15,0 0-7 16,0 0-13-16,-21-61-16 0,47 16-1 0,5-8 2 16,7-3-5-16,-1-6-4 0,-1-3-3 15,-2-4-4-15,-4-6 1 0,-7-5-4 16,1-4 0-16,-7-2 1 0,-7-2-3 16,-1 2 0-16,-6 5 0 0,-2 8 2 15,-1 15-2-15,0 18-1 0,-1 16 0 0,0 12 0 16,0 8 0-16,1 4-1 0,0 0 0 15,-1 6 1-15,0 9-1 16,-2 5 1-16,2 10 1 0,-3 6-1 16,4 6 0-16,0 7 1 0,0 3-1 0,0 3 0 15,1-1-2-15,3-2 2 0,0-3 1 16,0-8-1-16,7-4 0 0,-3-11 0 16,6-7 2-16,1-7-2 0,3-7 0 15,1-5 0-15,8-5 1 0,-2-15 0 16,4-1 0-16,0-9 0 0,-1-2-1 15,-7-3 0-15,-2-2-1 0,-3-2 1 16,-7-1 2-16,-3-5-1 0,-4-3-1 16,-2-2 2-16,0 3 1 0,-6 8-2 15,-1 11 1-15,4 12 0 0,-1 8 2 0,3 8 0 16,-1 4 3-16,-3 12-4 16,0 11-2-16,-3 7 0 0,-2 8 0 15,3 0 4-15,2 1 2 0,4-4-6 16,1-1 4-16,11-6-1 0,4-3 0 15,7-3-2-15,5-7 0 0,3-4-1 0,7-7 1 16,-1-7-2-16,1-1 1 0,-1-5-2 16,2-5 0-16,-1-5-23 0,-5 0-18 15,-3 1-44-15,-9-2-31 0,-7 0-63 16,-7-1-137-16</inkml:trace>
  <inkml:trace contextRef="#ctx0" brushRef="#br0" timeOffset="184671.1828">6795 10676 108 0,'0'0'0'0,"0"0"-2"0,0 0 2 15,0 0 2-15,0 0 1 0,-51-43 3 16,37 39-4-16,4-2-1 0,-2 4 2 16,-2 2 6-16,0 0 4 0,1 8-7 15,1 0-5-15,-2 5-1 0,0 1 0 16,0 2-9-16,-1 2-47 0</inkml:trace>
  <inkml:trace contextRef="#ctx0" brushRef="#br0" timeOffset="185083.9872">6398 11452 66 0,'8'56'0'0,"0"-27"0"0,5-1 1 0,0-1-1 16,0-3-1-16,2-2-2 15,1-1-5-15,-1-4 4 0,1 1 2 16,-3-3 1-16,-2-1 1 0,-2 0 13 16,2 1 11-16,-2-1-1 0,2 2-9 15,2 1-10-15,0-2 0 0,4 1-2 16,1-2-1-16,2-1 1 0,0 1-2 0,1-3-2 15,1-2-8-15,-1 1-6 0,-4-2 2 16,-1-2 13-16,-5 0 1 0,-1-2 5 16,0-1 15-16,-2 1 2 0,3-3-5 15,-2 0-7-15,0-1-6 0,6 0-1 16,-2-6-3-16,3-3 0 16,0-2 0-16,2-3 0 0,-2-4 0 15,3 1 0-15,-2-3 0 0,2-3 6 16,-1 1 8-16,0-2 8 0,0 0-5 15,1-1-11-15,2-2-4 0,-1 0-2 0,-2-2-1 16,2 0-23-16,2-1-28 0,-7 3-47 16</inkml:trace>
  <inkml:trace contextRef="#ctx0" brushRef="#br0" timeOffset="185214.0219">7289 11036 84 0,'-16'-90'26'0,"-1"34"-22"0,-8 5 6 0,-1 5 15 15,-6 8-4-15,-7 9-8 0,-6 14-7 16,-8 12-6-16,-10 6-7 0,-1 9-47 16</inkml:trace>
  <inkml:trace contextRef="#ctx0" brushRef="#br0" timeOffset="192640.8843">9538 13571 363 0,'0'0'26'0,"0"0"-18"0,0 0-6 15,0 0 11-15,0 0-11 0,74-18 11 16,-14 22 9-16,21-1 5 0,16-3 0 16,20 0-8-16,12 0-10 0,13-7 6 15,9-2 1-15,5-2 2 0,10-1-3 16,5-2 3-16,6-1 2 0,4 1-8 16,-1 4 3-16,-1 1 1 0,-5 2 1 15,4 2 11-15,-4 2-13 0,-6 0-3 16,-12 1 2-16,-13-2-4 0,-20-1-10 15,-16 0-2-15,-19-1 2 0,-19 1 0 16,-19-2 1-16,-20 1-1 0,-15 3 2 16,-13 1-2-16,-4 1-10 15,-13-3-6-15,-11 1-7 0,-11 0-18 0,-16 1-18 16,-15 1-22-16,-18-1-32 0,-17 0-33 0,-14 1-85 16</inkml:trace>
  <inkml:trace contextRef="#ctx0" brushRef="#br0" timeOffset="192959.6546">9651 13486 383 0,'0'0'251'0,"0"0"-251"15,18 53-12-15,14-35 12 0,11-4 5 16,16 0-5-16,18 1 1 0,11-7 6 15,14 2 1-15,11-3-2 0,11-2 1 16,6 0 0-16,7-3-2 0,4-2-2 16,5 0 3-16,6-3-1 0,5-2-4 0,-2-5 4 15,0 2 4-15,-3 2 3 0,-8-2 1 16,-4 0-6-16,-14-1-5 0,-11 0 5 16,-19-1 1-16,-17 2-5 0,-17 2 3 15,-23 1-1-15,-17 2-5 16,-13 2-1-16,-9-1-1 0,-17 2 2 0,-14 0 0 15,-15 0-8-15,-18 0-44 0,-14 0-32 16,-13-7-130-16</inkml:trace>
  <inkml:trace contextRef="#ctx0" brushRef="#br0" timeOffset="195210.7127">14482 9894 413 0,'0'0'66'15,"0"0"-64"-15,0 0-2 16,20 59 0-16,-18-31 1 0,-2 9 1 16,0 8 5-16,-4 16 3 0,-9 9-6 0,-3 12 0 15,-2 12 11-15,0 5 22 0,3 8-17 16,1 6-12-16,2 6-3 0,-1 10-5 16,2 3 0-16,2 7 0 0,2 7 3 15,0 7 0-15,-1 5-3 0,0 7 0 16,0 9 0-16,1 7 2 0,-2 5-2 15,1 8 4-15,-2 8-1 0,4 4 1 16,0 7 1-16,-3 5 10 0,4 5-3 16,-2 5-4-16,2 7-3 0,-1 2 4 0,-4 2 2 15,-1 3-2-15,-1-2 2 16,-1 0 4-16,-3-3 1 0,-2 3 0 16,-1 1 2-16,-2-4 8 0,3-33-7 15,0-11-7-15,2-13 0 0,4-13 2 0,-3 9-4 16,3-19-10-16,3-23 0 15,6-25 3-15,3-20 0 0,2-23-3 0,10-22-39 16,3-28-41-16,5-40-90 0,0-26-271 16</inkml:trace>
  <inkml:trace contextRef="#ctx0" brushRef="#br0" timeOffset="197211.274">9996 13123 237 0,'0'0'32'0,"0"0"7"0,0 0-6 16,0 0 40-16,0 0 13 0,57-28-21 15,-33-7-19-15,1-7-22 0,4-4-7 16,1-2-4-16,0-2-2 0,2 2-9 15,-3 1 2-15,-2-2-1 0,-3 2-1 16,-8-1-2-16,-5 2 3 0,-8 1 1 16,-6 1 0-16,-8 4-1 0,-8 1 4 15,-4 4-2-15,-6 8-3 0,-2 3-1 16,-2 11 1-16,-1 12-1 0,-3 3-1 0,2 16 0 16,2 7 0-16,1 10 0 15,7 8 0-15,9 10 0 0,6 10 2 0,4 4 3 16,5 4 0-16,1 0 2 15,2-3-1-15,8-4-2 0,2-6-3 16,5-6 0-16,0-7 0 0,7-10-1 0,2-8 0 16,1-12-1-16,5-11 1 0,-1-9 0 15,5-15 0-15,2-10 2 0,-1-11 0 16,2-4 0-16,-7-1-1 0,-6 1-1 16,-7-1 0-16,-8 1 0 0,-6 0 2 15,-5-2-2-15,-3 7 10 0,-6 9 10 16,2 8-4-16,-2 12-1 0,3 8 0 15,0 4 0-15,-4 13-7 0,-6 15-4 16,-1 13-1-16,-7 11-3 0,1 9-2 16,7 6 2-16,5 0 2 0,7 2-2 0,3 3 1 15,1 4 0-15,2 3-1 16,0 6-2-16,1 4-1 0,-3 1 3 16,-2-4 1-16,-5-2-1 0,1-7 1 15,-5-8-1-15,-1-8 0 0,2-10-1 0,-3-9-4 16,0-11-1-16,3-12 1 0,0-10 2 15,1-8 1-15,-1-5 2 0,-4-10-2 16,2-14-4-16,-1-9 1 0,4-11 5 16,1-14 0-16,5-9-2 0,3-6-2 15,5-5 0-15,9-7 2 0,5-1 0 16,8 1 1-16,4 6 1 0,5 7-1 16,7 9-4-16,-2 6 1 0,4 4 4 15,0 5 2-15,-7 1-2 0,-2 2 0 16,-6 6 0-16,-8-1-1 0,-9 6 1 15,-3 1-1-15,-8 6 1 0,-2 3 0 0,-2 2 0 16,-7 6 4-16,2 7-1 16,-4 3 1-16,-1 6-1 0,3 3 6 0,-4 2 1 15,-1 10-3-15,2 8-6 0,1 6 1 16,-2 5-1-16,5 4-1 16,1 5 1-16,4 1-1 0,1 0 3 0,2-3-1 15,3-1-2-15,5-5 2 16,4-3 0-16,3-6-2 0,4-4 1 0,7-6-1 15,-2-2 0-15,5-6 0 0,2-3-5 16,0-6-38-16,-5-8-69 0,-5-3-103 16</inkml:trace>
  <inkml:trace contextRef="#ctx0" brushRef="#br0" timeOffset="197528.3303">10554 12344 300 0,'0'0'21'16,"0"0"-18"-16,0 0-1 0,0 54-2 16,0-23 1-16,-1 1 0 15,1 1-1-15,-1 0 10 0,1 1 15 0,2-2 4 16,4 2 2-16,1 5 17 0,2 2-3 16,0 5-2-16,1 2-6 0,0 3-6 15,0-2-6-15,0-5-3 0,3-5-12 16,-2-5-1-16,1-5-4 15,2-10-3-15,-3-5-1 0,-1-7-1 0,2-7 1 16,-2-14 1-16,2-12 3 0,0-10 3 16,0-6-2-16,-5-4 2 0,-1-1-8 15,-2-1 1-15,-4-1-1 0,0 3 0 16,-5 4-2-16,0 7-16 0,3 11-44 16,1 7-38-16,1 9-58 0,0 6-40 0</inkml:trace>
  <inkml:trace contextRef="#ctx0" brushRef="#br0" timeOffset="198180.4772">10729 12823 289 0,'0'0'57'0,"0"0"-11"0,0 0 13 15,0 0-15-15,0 0-19 0,59 24 3 16,-38-39-4-16,-1-2-13 0,-1-4-8 16,-1-4 0-16,-1 0-2 0,-4 0 3 15,-1 0-3-15,-3-3 10 0,-1 2 2 16,-4 0 2-16,-2-3 0 0,-1 4 7 15,-1-3-4-15,-3 1-2 0,0 4-5 0,-3 2-1 16,-1 6-4-16,3 2-2 16,0 5-1-16,-1 3 2 0,-1 0 2 0,3 4 3 15,-5 1-2-15,1 0 0 0,1 5-2 16,-3 3 0-16,5 2-6 0,-4 3 1 16,5 3 1-16,2 3 0 0,1 4 0 15,0 4 2-15,2 4 5 0,2 1 7 16,3 2-5-16,-4-7 1 15,7 1-6-15,-2-3-6 0,6-4 1 0,2-1 0 16,1-6-1-16,0-1-1 16,0-5 0-16,-1-5 1 0,0-3-10 0,-3-4-7 15,1-8 4-15,-3-4 6 0,3-2 2 16,0-4-4-16,-4 0 2 0,-1-1 7 16,-1-1 0-16,-3-3-1 0,-3-2 1 15,0-3 1-15,-1-2-1 0,-1-6 0 16,2 0 3-16,-1 2-2 0,4 3 3 15,1 4-3-15,9 6 7 0,10 3 2 16,7 7 2-16,2 4 8 0,-2 7-6 0,-7 4-7 16,-7 6 0-16,-4 7 1 15,-4 5-3-15,0 5 1 0,-1 0-2 16,-3 2-4-16,-3 0 2 0,-1-2 0 16,0-2-1-16,2-1-1 0,-1-4 0 0,-1-4 1 15,1-2-1-15,1-7-1 0,1-3 1 16,0-1 0-16,4-13 1 15,1-4 0-15,3-6 1 0,1-2 0 0,-3-4-2 16,2-2 1-16,0 0 1 16,0 0-1-16,-1 4 0 0,0 9 4 0,-2 6 4 15,-3 6-1-15,1 7-4 0,-4 0 1 16,3 7-2-16,2 4 0 0,-1 3-1 16,1 2-1-16,5-3 1 0,0 0-2 15,6-4-1-15,5-5-1 0,10-4-16 16,6-9-63-16,10-10-111 0,-1-4-430 15</inkml:trace>
  <inkml:trace contextRef="#ctx0" brushRef="#br0" timeOffset="199148.9046">17071 10296 211 0,'0'-52'265'0,"-8"5"-246"16,-4 0-1-16,-6 0 9 0,-5 6 13 16,-5 11-14-16,-3 9-8 15,-1 13 3-15,-1 8 2 0,-2 14-14 16,-2 12 1-16,0 13 2 0,3 8 1 16,1 6-3-16,9 1 10 0,5-2-8 0,9-1-4 15,3-5-4-15,5-5-2 16,3-6 0-16,9-7-2 0,6-6 0 15,7-10 0-15,8-10 0 0,7-8 0 0,6-14-3 16,0-5-2-16,0-9 5 0,-3 2-1 16,-6-1 0-16,-5 0 1 0,-7-2 0 15,-6-2 1-15,-2-2 1 0,-1-2 12 16,-5 4 3-16,-1 9-8 0,-5 8 3 16,-1 11 0-16,-2 9-3 0,0 4-6 15,1 17-3-15,5 8 0 0,3 10 4 16,4 6-4-16,2 7 1 0,2 6 1 15,0 1-1-15,-1 6 0 0,0 1-1 16,-3 0 3-16,-4 1 4 0,-1-1-7 0,-8-2 1 16,-11-3 0-16,-6-4 0 0,-6-8 0 15,-6-9 0-15,-5-7-1 0,0-9-4 16,-4-11-8-16,5-7 2 0,4-8 4 16,0-12 6-16,7-6-1 0,1-10 1 15,8-5 0-15,5-6 0 0,8-4-1 16,5-5 1-16,14 0 0 0,10 0 0 15,14 0-3-15,7 3 3 16,9-1 0-16,6 0-1 0,7 3 1 0,-5-2 0 16,1 0 1-16,-5 0-1 0,-6 2 0 15,-3 2 3-15,-7-1 0 0,-2 1 0 16,-9 1 4-16,-4 2-1 16,-9 7 2-16,-10 6-5 0,-7 8 2 0,-7 2 1 15,-10 4 6-15,-6 4 1 0,-6 3 0 0,-2 6-5 16,-8 6-6-16,1 10-2 0,1 7 0 15,0 4 3-15,7 4-2 0,1 1-1 16,7 0 2-16,7 0-1 16,7-2 0-16,2-2 0 0,10 0-1 0,7-2 2 15,8-2-2-15,5-2-2 0,6-2 2 16,3-6 0-16,7-2-7 0,1-5-26 16,0-3-33-16,-7-4-49 0,-4-7-60 15,-9-3-187-15</inkml:trace>
  <inkml:trace contextRef="#ctx0" brushRef="#br0" timeOffset="199289.8176">17728 9874 492 0,'-36'-80'12'0,"19"52"-2"0,8 5 28 16,4 11 10-16,4 6 6 0,1 3-11 16,1 3-20-16,9 0-22 0,9 6-1 0,11 1-4 15,9 4-12-15,5-2-71 0,-5-4-162 16</inkml:trace>
  <inkml:trace contextRef="#ctx0" brushRef="#br0" timeOffset="199785.836">18021 10150 280 0,'0'0'140'0,"28"-51"-88"15,-15 42-17-15,0 6 23 0,0 3-10 16,2 3-13-16,0 6-8 0,1 4-7 15,-5 5-6-15,-5 2-5 0,5 5-1 16,-5 3-2-16,0 1 3 0,0 0 5 16,-3-2-9-16,2-1-3 0,3-3-1 15,-2-3-1-15,5-2 0 0,0-7 0 16,4-1 1-16,6-6 0 0,2-4-1 16,5 0 0-16,-1-11 3 0,2-3-2 15,-2-6 0-15,-6-2-1 0,-3-4 3 16,-5-5-1-16,-4-1-2 0,0-5 1 15,-4 2 1-15,-1 0 1 0,-4 5-2 16,0 7 12-16,-5 4 1 0,-1 6-3 16,-4 4 1-16,1 5 0 0,-3 2-6 15,-3 2-4-15,1 2-2 0,2 5 0 0,5 1 0 16,5 1 0-16,2 2-3 0,6-1-44 16,11 0-40-16,10-2-31 0,7-2-81 15,-1-3-118-15</inkml:trace>
  <inkml:trace contextRef="#ctx0" brushRef="#br0" timeOffset="200384.0069">18695 10292 367 0,'0'0'58'0,"0"0"32"0,0 0-3 16,0 0-33-16,0 0-11 16,0 0-14-16,29-56-14 0,-10 36-8 0,1-3-4 15,-2-1-3-15,-2-1 1 16,1-6-1-16,-4-2 1 0,-3-3-1 15,-2-2 1-15,-6 2-1 0,-2 3 3 16,-2 8-1-16,-4 8-2 0,-3 8 2 0,3 8 4 16,-6 1 1-16,-3 10-1 0,-1 10-3 15,-4 5 1-15,0 9-1 0,3 4-3 16,3 2 3-16,2 1 2 0,4-2-2 16,3-2-2-16,5-5 2 0,6-1-2 15,7-2 0-15,9-5 0 16,3-5-2-16,6-7 1 0,1-9-2 0,4-4 1 15,0-13 0-15,1-5 0 0,-2-3 1 16,-5-3 0-16,-5-1 1 0,-4 0 0 0,-1-2-1 16,-4-2 0-16,0-5 1 15,-2-1 1-15,0-1 2 0,1 6 9 16,-2 3 3-16,0 9-5 0,-5 8-2 16,2 6-1-16,-3 5 0 0,2 6-2 15,0 5-3-15,2 4 2 0,-2 3 1 0,-1 5-1 16,-4 3-1-16,3 1 0 0,-5 2 0 15,-2 0 0-15,0 1-3 0,-3-1 0 16,-5-2 2-16,3 0-3 0,0-4 1 16,1-4-2-16,2-3 2 0,2-7-2 15,0-3-1-15,4-6 0 0,5-6-4 16,1-6 3-16,4-6 3 16,5-5 1-16,-1-4 0 0,1-4-1 0,-2-4 1 15,2-1-1-15,-1 3 2 0,-3 6-1 16,0 7 0-16,-6 6 3 0,0 8 3 15,-4 2 2-15,3 4-1 0,-2 4-6 0,1 6 0 16,0 6 2-16,-5-1-3 0,0 4 2 16,0 0-1-16,-1 1-2 0,5-1-1 15,-2-2 1-15,0-2-4 16,5 2-50-16,8-4-61 0,7-1-98 0,7-4-268 16</inkml:trace>
  <inkml:trace contextRef="#ctx0" brushRef="#br0" timeOffset="200816.247">20426 9952 213 0,'0'0'163'0,"0"0"-123"15,0 0 11-15,0 0 1 0,0 0 9 0,0 0-25 16,0 0-12-16,-25-24-15 16,36 44-9-16,6 12 18 0,7 3 17 15,4 10-2-15,3 3-3 0,2 2-1 0,1 0-10 16,-1-1-6-16,0-4 7 0,-3-5-6 16,-4-2-9-16,-2-6-4 0,-8-7-1 15,-3-1 1-15,-6-7-1 0,-6-6-2 16,-1-3-38-16,-4-6-36 15,-4-2-13-15,-5-5-48 0,5-8-111 16</inkml:trace>
  <inkml:trace contextRef="#ctx0" brushRef="#br0" timeOffset="201052.0166">20735 9925 427 0,'0'0'6'16,"0"0"63"-16,0 0-17 0,0 0 5 0,0 0-22 15,-53-20-4-15,26 35-3 16,-2 7-7-16,-5 2-3 0,1 8 5 0,-1 1-4 16,3 3 0-16,1 3-5 15,-2 2 2-15,4 2-1 0,-2-1-5 0,3 1-6 16,3-4 1-16,2-3-4 0,8-3-1 16,0-4-1-16,7-2 1 0,5-5 0 15,2-5-17-15,2-5-37 0,5-5-42 16,9-7-61-16,-3-7-147 15</inkml:trace>
  <inkml:trace contextRef="#ctx0" brushRef="#br0" timeOffset="201270.187">20964 10032 544 0,'0'0'8'0,"0"0"31"15,0 0 12-15,0 0-9 0,0 0-20 16,57 0-7-16,-19 0 2 0,4-2-5 0,5 2 0 16,-3-2-5-16,1 2-3 0,-8 0-4 15,-4 0 0-15,-4 5-1 16,-8 2-3-16,-2 1-46 0,-9 2-27 0,-10 1-69 16,-2 0-95-16</inkml:trace>
  <inkml:trace contextRef="#ctx0" brushRef="#br0" timeOffset="201419.5202">20885 10235 324 0,'0'0'88'0,"-62"23"-5"16,53-17-31-16,9 1 9 0,4-2-32 15,8 4-14-15,11-4 11 0,10 1-3 16,12-3-2-16,9-3-5 0,6-3-6 16,3-6-5-16,1-2-5 0,2 2 0 15,2-2-50-15,4-2-98 0,-4 1-108 16</inkml:trace>
  <inkml:trace contextRef="#ctx0" brushRef="#br0" timeOffset="201717.3772">22011 10042 438 0,'0'0'51'0,"0"0"16"0,0 0-19 16,0 0-10-16,0 0 2 0,68-14-9 15,-38 12-4-15,3-1-3 0,0 1-3 16,1-1-6-16,2 2-11 0,-2-2-2 0,2 0 0 15,-2 0-2-15,2 1-26 0,1-2-36 16,0 1-37-16,-2 0-86 16,-7 0-63-16</inkml:trace>
  <inkml:trace contextRef="#ctx0" brushRef="#br0" timeOffset="201936.224">22810 9815 433 0,'0'0'19'16,"-1"-64"30"-16,-1 50-3 0,-1 8 14 15,1 3-10-15,1 3-1 0,1 0-10 16,-4 7-20-16,-1 10-15 0,-7 9 0 0,-3 7 5 16,-1 7 14-16,-4 4 6 0,0 6-3 15,0 0-4-15,0 3-5 16,3-1-1-16,-2-1-4 0,4 1-4 16,2-4-1-16,2 0-7 0,1-3 1 15,3 0-1-15,2 1-1 0,0-3-5 16,2 1-33-16,3-3-28 0,-1-4-25 0,-2-7-88 15,-3-7-290-15</inkml:trace>
  <inkml:trace contextRef="#ctx0" brushRef="#br0" timeOffset="203270.9228">15036 12319 179 0,'0'0'161'0,"0"0"-141"15,-14-50 35-15,12 48-10 0,1 2 2 16,1 0 1-16,0 1-20 0,2 6-19 16,5 6-7-16,7 7 7 0,3 4 19 0,5 6 1 15,4 5 0-15,2 1-10 0,1 7 2 16,-1-2-5-16,3 2 2 0,-4-1 1 15,-3-4-1-15,2 1-7 16,-7-6-2-16,-1-2-2 0,-4-7-3 0,-3-3-3 16,-1-4 1-16,-5-5 0 0,0-4-2 15,-1-4 0-15,-4-3 0 0,2-1 0 16,0-2-34-16,1-8-35 16,4-7-26-16,-1-6-94 0,1 0-242 0</inkml:trace>
  <inkml:trace contextRef="#ctx0" brushRef="#br0" timeOffset="203692.9484">15738 12275 351 0,'0'0'71'0,"0"0"-3"16,0 0-22-16,0 0 19 0,0 0-16 16,0 0-6-16,0 0-17 0,0 0-10 0,0 0-3 15,-42 0-6-15,19 21-5 0,-1 6 5 16,-4 3 5-16,0 0-3 0,1 4-5 15,-3 0-1-15,2 3 0 0,0-2 0 16,0-1-1-16,3-4 4 0,2-2 0 16,4-3 4-16,1-3-3 0,6-5 2 15,2-2 0-15,4-5-2 0,4 2-1 16,1 0 2-16,1 2-2 0,0 3 2 16,5 3-3-16,4 6 4 0,3 2 3 15,2 3-1-15,0 3-2 0,0 0 0 16,0-2-1-16,-3 2-3 0,-1 1 2 15,1 0-4-15,-6 0-1 0,-2-1-2 16,-2 1 0-16,-1 0 1 0,1 1-1 16,-1-2 1-16,-1-2-1 0,-2-1 1 0,0-5-1 15,0-1 1-15,-1-6-1 16,1-2 1-16,-1-3-1 0,3-4 0 0,0 0 0 16,-1-6 1-16,2-1-1 15,-1-3 1-15,0 0-1 0,-3-6 0 16,-1-6-22-16,4-2-22 0,0-7-31 15,1-9-47-15,5 0-112 0</inkml:trace>
  <inkml:trace contextRef="#ctx0" brushRef="#br0" timeOffset="211893.8052">2922 16909 235 0,'0'0'68'16,"0"0"-14"-16,0 0-41 0,0 0 23 16,0 0 28-16,0 0-18 0,-38-54-7 15,27 47-16-15,-1 1-4 0,-2 1-6 16,-2 1-2-16,-2 4-1 0,0 0 1 16,-1 0 0-16,1 0 0 0,-3 7-4 15,2 0 4-15,2 5 3 0,-1 8-7 16,1 7-4-16,1 8 1 0,3 8 4 15,2 5 5-15,3 7-4 0,3 3 2 16,3 3-3-16,2 0-4 0,0-4-1 16,3-2 2-16,5 0 1 0,-1-3-1 15,3-3-2-15,-3-3 4 0,-1-3-4 16,-2-4-1-16,-4-1 0 0,0-5 2 0,-4-2 1 16,-4-4 3-16,-4-2 1 15,-1-4 1-15,-1-1-2 0,-3-5-4 0,-3-3 1 16,4-2 1-16,-1-4-1 15,1-4-3-15,1-2 0 0,0-2-1 16,-1-6 2-16,3-4-3 0,-2-2 1 0,2-2 1 16,1-3-2-16,3 0 0 0,1-2 0 15,4-2-3-15,1 1 1 0,1-2-9 16,2 0-20-16,0-2-25 0,5 1-18 16,4 0-33-16,3-6-75 0,-3 5-146 15</inkml:trace>
  <inkml:trace contextRef="#ctx0" brushRef="#br0" timeOffset="212195.2268">2287 17352 268 0,'0'0'106'0,"0"0"-86"0,0 0 15 16,0 0 22-16,0 0-11 0,0 0 4 15,0 0-5-15,56 11-6 0,-29-11-9 16,4 0-5-16,1 0-9 0,-1 0 2 15,1 0 1-15,2-1-9 0,0 0-2 0,0 0 0 16,-2 1-2-16,-3 0-2 16,-4 0-2-16,-6 0 0 0,-7 2 1 15,-4-1-3-15,-6 1 0 0,-2-1 1 16,0 0 0-16,0 1-1 0,-4-1 0 0,-2 3 3 16,-3-2 0-16,-4-1-3 0,1 0 0 15,0-1 1-15,-2 0-1 16,2 0-10-16,-2 0-13 0,3 0-11 15,-1-1-12-15,-3-1-42 0,2-4-97 16</inkml:trace>
  <inkml:trace contextRef="#ctx0" brushRef="#br0" timeOffset="213580.7162">2900 17564 111 0,'0'0'25'0,"0"0"34"0,0 0-30 16,0 0 12-16,0 0 2 0,0 0 1 15,-42-37 1-15,39 35-6 0,2 2-3 16,0 0-5-16,0-1-10 0,1 1-2 16,0 0-6-16,0 0 0 0,3 5-3 15,2 3 7-15,4 3 6 0,3 4-1 16,2 2 0-16,3 6 0 0,2 1-7 15,2 5 3-15,1 1-2 0,-2 0-4 0,3 1-2 16,-2-4 3-16,-3 2-3 16,-2-6 1-16,-4 0-7 0,0-5 0 15,-4-4 2-15,-3-2 1 0,0-2-4 0,-2-5 2 16,0-3-1-16,-2-1-1 16,0-1-2-16,-1 1 2 0,0-1 2 15,0 0-3-15,0-4-1 0,-3-2 0 0,-2-1-1 16,0 0-2-16,1 2-27 15,-1-2-22-15,1 1-17 0,0-3-42 0,1-7-87 16</inkml:trace>
  <inkml:trace contextRef="#ctx0" brushRef="#br0" timeOffset="214161.0971">3284 17516 389 0,'0'0'18'0,"0"0"4"0,0 0 28 16,0 0 32-16,0 0-27 0,0 0-22 0,0 0-9 15,0 0-3-15,6-44-4 0,-10 46-11 16,-5 7-5-16,-2 6 0 0,-3 3 2 16,0 3 1-16,-1 1-4 0,-1 0 3 15,1 2 0-15,-1-1-1 0,0 0-2 16,0-2 2-16,3 0 0 0,-1-1-1 15,3-3-1-15,1-2 1 16,1-2 1-16,3-5-2 0,2-2 0 0,1-2 3 16,3-2 3-16,-1-1 3 15,1-1 0-15,0 0 4 0,0 0 7 16,0 0-7-16,0 0-1 0,0 0-3 0,0 0 1 16,0 0-6-16,0 0 1 0,0 0 1 15,-1 1-3-15,0 1-2 16,0 2-1-16,1 2 1 0,0 3 2 0,-1 3-3 15,1 1 4-15,0 4 0 0,0 3 1 16,2 2 0-16,0 2 0 0,0 5 2 0,0 1-3 16,-1 3-2-16,-1 1 2 0,0 0 0 15,0-1-3-15,0-1 1 0,0-5-2 16,0-2 2-16,0-5-2 16,0-3 1-16,1-2-1 0,1-5 1 0,-1 0-1 15,1-6 0-15,-2 0 0 16,1-1 2-16,0-2-2 0,-1 0 0 15,1 0 0-15,-1-1 2 0,0 0-1 0,0 0 0 16,0 0 0-16,0 0 3 0,0 0-2 16,0 0-1-16,0 0 1 0,0-1 0 15,-1-2-2-15,0 0-1 0,0-1 1 16,1 1 0-16,0-1-1 0,0-2-3 16,0 1-11-16,0-1-13 0,1-1-20 15,2 0-34-15,1-8-28 0,2-1-127 16</inkml:trace>
  <inkml:trace contextRef="#ctx0" brushRef="#br0" timeOffset="215064.5128">3570 17465 321 0,'0'0'30'0,"0"0"-8"16,0 0 24-16,0-53 26 0,-1 44-21 15,1 3-7-15,0 0-17 0,0 3-1 16,-1 1 0-16,0 1-5 0,0 1-7 16,0 1-4-16,0 4-4 0,-3 3-4 15,0 6 2-15,1 3 9 16,0 4 3-16,1 3-2 0,1 4-2 0,1 1 1 16,-2 5-1-16,0 4 0 0,0 1 1 15,-1 5-2-15,1 0 0 16,-2 1-5-16,-1 2 2 0,-1 0 2 15,2 0-2-15,-3 1-7 0,2-1 4 0,1 0 1 0,-3 2 0 16,2-4-1-16,1-3 2 16,0-3 0-16,0-4 1 0,1-8-3 15,0-4-1-15,2-4 2 0,-1 1 0 16,-2 1-5-16,1 0 4 0,0 0-1 16,-1-2-1-16,1 0-2 0,0-4 3 0,-1-1 0 15,1-3-2-15,0-1 0 0,2-3-2 16,-1-1 3-16,-1-2-3 0,2-3 1 15,1 0 0-15,0 0 1 0,0-1-2 16,0 1 1-16,0-1-1 0,0 0 4 16,0 0-4-16,0 0 0 0,0 0 1 15,0 0 1-15,0 0-2 0,0-3 0 0,0 0 0 16,0 1 0-16,0-3-1 0,0 2-2 16,0-2-8-16,2-1-5 15,1 0-9-15,-1-1-10 0,1 0-20 0,1 0-26 16,1-3-12-16,4-11-70 15,2-1-187-15</inkml:trace>
  <inkml:trace contextRef="#ctx0" brushRef="#br0" timeOffset="219248.0682">3831 17723 167 0,'-6'-8'55'0,"0"2"-32"16,1-1 21-16,-1-1 19 0,-1 1-9 15,4-1-12-15,0-1-1 0,-2 4-7 16,2 2 4-16,1 0-5 0,0 0-10 16,0 3 1-16,1-2-2 0,0 2-2 15,1 0-5-15,0 0 2 0,0 0-6 16,0 1-9-16,0 3-1 0,3 7 2 15,4 5 6-15,3 6 3 0,3 1 2 16,-1 5 0-16,3 1-1 0,0 2-4 16,-1 1 1-16,0 0-3 0,-1-1-2 15,1 1-2-15,-1-1 1 0,0 0 0 0,2 1-1 16,-1-3-3-16,0-1 1 16,0-2 1-16,-1-2-2 0,-1-4 1 15,2-2-1-15,-5-2 2 0,-1-4-2 16,0-2 0-16,-1-3 0 0,-3-1 0 15,0-2 0-15,-2-1 0 0,-1-1 0 0,-1-2 1 16,0 0-1-16,0 0 1 0,0 0 0 16,-1 0 1-16,-2-5-2 0,-2 0-9 15,1-1-40-15,-2-1-30 0,2-7-42 16,1-3-108-16</inkml:trace>
  <inkml:trace contextRef="#ctx0" brushRef="#br0" timeOffset="219574.8286">4113 17585 430 0,'0'0'17'0,"0"0"-8"0,0 0 59 16,0 0 0-16,0 0-33 0,0 0-13 15,0 0-11-15,-61 16 5 0,44 10 4 16,-2 9 1-16,2 5-7 0,0 5 0 15,0 5 5-15,-2 2-2 0,-2 4-6 16,2-2-3-16,-2-2-3 0,0-3 0 16,0-4 1-16,0-7 3 0,3-5 0 15,0-6-2-15,3-6-4 0,2-4 4 16,5-5-2-16,2-5-1 0,2-2-4 16,3-3 2-16,0-2 0 0,1 0-1 15,0 0-1-15,1-7 3 0,4 0-3 16,1-6-4-16,3-4-42 0,6-8-39 15,7-20-51-15,3-3-217 0</inkml:trace>
  <inkml:trace contextRef="#ctx0" brushRef="#br0" timeOffset="220002.8036">4813 16859 351 0,'0'0'69'0,"0"0"-64"16,0 0-1-16,-54-49 59 0,38 46 0 0,-1 3-27 15,1 1-15-15,-3 9-8 16,0 3 1-16,-4 8 3 0,1 6 5 15,1 6-9-15,-1 10 5 0,2 6 0 0,4 9-1 16,1 6 5-16,2 1-5 0,3 0-2 16,1 1 0-16,3-4-2 15,2 1-1-15,-1-2-4 0,4-2-1 0,1-2-2 16,2-2 0-16,6-3-1 0,3-4-1 16,6-3-2-16,4-5 2 0,3-5-3 15,4-4-2-15,3-6 2 0,1-3 2 16,-1-6-1-16,1-5 0 0,-5-4-1 15,-1-2 1-15,-4-3 0 0,-5 0-1 16,-5-2 0-16,-5 0 1 0,-6 0-1 16,-1 0 1-16,-2-1 0 0,-4-5-1 15,-5-1-7-15,-1-2-27 0,-4-3-25 16,-1-3-33-16,1-14-90 0,5-4-276 16</inkml:trace>
  <inkml:trace contextRef="#ctx0" brushRef="#br0" timeOffset="221152.638">4743 17360 161 0,'0'0'35'16,"0"0"27"-16,0 0-22 0,0 0 15 0,-2-58 16 16,5 43-13-16,3-2-25 15,1 2 7-15,-1 0 3 0,2 4-10 0,-2 1-11 16,3 3 5-16,-3 3-4 0,-2 4 0 15,1 0-4-15,1 3-5 0,0 8-5 16,4 3 0-16,-2 2 1 0,1 4 7 16,-3-1-3-16,4 2-6 0,-5-3-1 15,4-2 0-15,-4 1-1 0,6-3-4 16,-3-1 0-16,4-4 2 16,-2 0 0-16,1-4-4 0,2-2 1 15,2-3 2-15,-5 0-2 0,1 0-1 0,-1-3 0 16,-3-5 2-16,1 0-1 15,-1-4-1-15,-1-3 0 0,0 0 1 0,-2-4-1 16,0-2 1-16,0-1-1 0,1 1 1 16,-3-1-1-16,-1 3 0 0,0 5 0 15,-1 2 1-15,0 6 0 0,0 2 0 16,0 2 2-16,0 2 13 0,0 0-6 0,-2 3-9 16,-6 3 1-16,1 6-2 0,2 4 1 15,-2 4 0-15,3 4 2 0,0 2 1 16,1 4 4-16,-1 3-2 15,2 2 3-15,1 1 0 0,0 0-2 0,-1-1-4 16,1-2 0-16,-1-1 0 16,-1-1-2-16,-2-3 0 0,1-1-1 15,0-4 1-15,-3-2-1 0,0-5 0 0,1 0 1 16,-2-3 0-16,1-3-1 0,-2-3 0 16,2-2 0-16,-5 0 2 0,3-5-1 15,-1 0 0-15,-4 0 7 0,1-2 4 16,-1-5-6-16,2-1 2 0,-1-5-2 15,-3-3 1-15,2-2-4 0,-1-4 0 16,3-1-3-16,1 2 0 0,0 2 0 16,5 5 0-16,-3 4 0 0,3 1 0 15,-1 5 0-15,2 1 0 0,2 1 0 16,1 2 0-16,2-1-32 0,1 1-22 16,7 0-36-16,9-7-63 0,3-5-144 0</inkml:trace>
  <inkml:trace contextRef="#ctx0" brushRef="#br0" timeOffset="221869.6796">5276 17133 26 0,'0'0'90'16,"0"0"137"-16,0-60-195 0,0 39 22 15,1 6 10-15,0 1-2 0,1 4-16 16,-2 5-11-16,0-1 0 0,0 5-8 16,0 0 1-16,0 1-2 0,0 1-12 0,0 7-12 15,-1 5-2-15,1 9 4 0,0 8 14 16,-1 4 5-16,1 5-5 0,0 0-4 16,-2 2 5-16,0 1-4 0,0 1-1 15,-1 0 0-15,-2 2 1 0,0 2-11 16,1 1 5-16,-5 0-2 0,2 4 2 15,-3 3 1-15,2-2 7 0,-4-1-5 16,4-2-4-16,0-1-5 0,3-2 0 0,-2-1-3 16,1-5 3-16,2-2-3 15,-2-7 2-15,3-4 0 0,1-7-2 16,0-3-1-16,2-7 1 0,0-5 2 16,0-2-2-16,0-2 0 0,0-1 0 0,0-1 2 15,0 0-1-15,0 0 0 16,0 0 2-16,0-1 1 0,0-3-4 15,0-1 0-15,0-1 0 0,0-2 0 0,0 1 0 16,-1-2 0-16,0 2 0 0,1-2 0 16,-1 0 0-16,-1 1-25 0,1-1-20 15,0 0-27-15,-2-8-61 0,2-5-93 16</inkml:trace>
  <inkml:trace contextRef="#ctx0" brushRef="#br0" timeOffset="224840.853">5536 17403 202 0,'0'0'133'0,"0"0"-89"16,0 0-12-16,0 0 30 0,0 0 0 15,0 0-8-15,0 0-23 0,0 0 4 16,-20 22 3-16,20-27-2 0,3-3-15 16,0-4-8-16,8-2-4 0,-2-3-5 15,4-1-1-15,2 0 1 0,0 0 3 16,0-2-5-16,-2 3 0 0,-4 0 3 16,1 4 4-16,-6 1-2 0,0 3 3 15,-3 1-1-15,0 0 4 0,-1 3-4 0,0 4 2 16,0 1 3-16,0 0-2 0,0 0-8 15,0 1-2-15,-2 10-1 0,-2 2-1 16,0 4 1-16,-5 6-1 0,3 3 2 16,-2 3 2-16,3-2-3 0,1 4 4 15,-2-3 2-15,0-3-2 0,4 0-1 16,-2-3 2-16,-1 0 2 0,1-4-1 16,1-1-5-16,3-3 3 0,0-4-5 15,0-4 2-15,0-2-1 0,0-1-1 16,0-3 0-16,0 0 0 0,0 0-1 15,0 2-1-15,0-2-21 0,0 1-20 16,0-1-38-16,0 0-19 0,-2 0-38 16,-2-3-122-16</inkml:trace>
  <inkml:trace contextRef="#ctx0" brushRef="#br0" timeOffset="225138.8556">5453 17586 336 0,'0'0'46'0,"0"0"12"16,0 0 31-16,0 0-14 0,0 0-29 0,0 0-8 16,0 0-8-16,0 0-2 0,-42 4 3 15,41-4-9-15,1 1-7 0,0 0-3 16,0 1-1-16,5 2-5 0,2 0 2 16,8-1 6-16,3 1 3 0,10-2-5 15,-1-1-3-15,2-1-3 0,2 0-1 16,1-1-4-16,-2-2 1 15,-4 0 1-15,0-1-2 0,-8 1 0 0,-1-2-1 16,-9 0 2-16,-1 3-2 0,-6-1 1 0,0 0-1 16,-1 0 1-16,0 0-1 0,-1-2 0 15,0 1-4-15,-3 0-33 0,0-2-35 16,2-4-44-16,2-6-84 0</inkml:trace>
  <inkml:trace contextRef="#ctx0" brushRef="#br0" timeOffset="225524.2521">5741 16819 473 0,'0'0'34'0,"0"0"-17"0,0 0 26 15,0 0 30-15,0 0-35 0,0 0-20 16,0 0 4-16,77 60 5 0,-48-24 2 0,0 5-3 16,1 4-8-16,-2 4-4 0,0 7 0 15,-5 2-6-15,2 1-4 0,-5-3 2 16,-5-2-3-16,-4-1 1 0,-4-1-4 16,-5-3 1-16,-2-1 1 0,-4 0-2 15,-7-3 1-15,-1 0-1 0,1-3 1 16,-4-5-1-16,1-4 0 0,-2-4 0 15,0-5 0-15,0-4-2 0,2-5 1 16,2-2 1-16,4-6 1 0,-2-2 0 16,4-4 0-16,-2-1 4 0,2 0 0 15,0 0-2-15,-3-6-1 0,2-1-1 16,-2 0-1-16,4-2-1 0,0 1-1 16,1 0-25-16,4-4-30 0,1-8-57 15,8-3-129-15</inkml:trace>
  <inkml:trace contextRef="#ctx0" brushRef="#br0" timeOffset="225990.6411">6995 17635 314 0,'0'0'101'0,"0"0"-70"16,0 0 27-16,0 0 24 16,-54 10-29-16,50-9-11 0,2 0-10 0,2 0-9 15,0 0-4-15,3 1-1 16,7 1 11-16,7-2 7 0,10-1-6 0,5 0-5 16,2-1-7-16,2-2-8 0,-3 0 2 15,1-2-3-15,-2 0 1 0,-4 3-2 16,-3-3-3-16,-2 3-3 0,-5 0 2 15,-6 1-3-15,-6 1 1 0,-3 0-1 16,-3 0-1-16,0 0 0 0,0 0 0 16,-1 0-6-16,-1 2-28 0,-6 3-13 15,0 2-28-15,-6 2-32 0,-2-3-52 16,0-2-111-16</inkml:trace>
  <inkml:trace contextRef="#ctx0" brushRef="#br0" timeOffset="226228.1641">6959 17826 421 0,'0'0'59'16,"0"0"-35"-16,0 0 41 0,0 0 15 16,0 0-13-16,0 0-5 0,0 0-11 15,68 38-12-15,-38-38-5 0,3 0-9 16,1 0-5-16,1-2-1 0,0-1-6 16,-4 0-1-16,-2 1-6 0,-8-1-1 15,-5 3-2-15,-6-2-2 0,-5 2 0 16,-3 0-1-16,-2 0 1 0,0 0-1 15,0 0-4-15,-2 0-19 0,-3 0-19 16,-2 0-19-16,2-2-53 0,-4-12-55 16,5-2-249-16</inkml:trace>
  <inkml:trace contextRef="#ctx0" brushRef="#br0" timeOffset="233180.985">8267 17261 248 0,'0'0'140'0,"0"0"-116"0,-6-50 6 16,1 37 39-16,2 1-4 0,0 3-22 16,1 2-6-16,2 3-4 0,0 3-6 15,0 1-4-15,0 0-15 0,0 8-8 16,0 5 0-16,0 9 0 0,1 6 12 15,1 4 12-15,-1 0-1 0,0 1-10 16,0-1-5-16,0-5 0 0,0 1 5 16,1-3-2-16,-1-1-6 0,0-3-5 15,-1-5 3-15,1-2-1 0,-1-7-1 16,1-1-1-16,-1-3 0 0,1-2 0 16,-1-1 0-16,0 0 0 0,0 0 0 15,0 0-24-15,-2 0-50 0,-8-1-41 0,-1-6-125 16</inkml:trace>
  <inkml:trace contextRef="#ctx0" brushRef="#br0" timeOffset="233548.5223">7658 17772 507 0,'0'0'16'0,"0"0"-11"16,0 0 25-16,0 0 22 16,0 0-27-16,0 0-2 0,0 0 2 15,0 0-14-15,0 0-9 0,25 16 4 16,0-13 6-16,10 0 6 0,8 0-8 16,2 0 3-16,4-2 0 0,5 1 1 15,2-2 2-15,11 0-7 0,8-2-4 0,7-2 0 16,3-5-4-16,3 1 2 15,1 0-1-15,-5-1 0 0,-4 1-2 0,-5 1 2 16,-4 0 1-16,-5 1-1 16,-8 1-2-16,-6 1 2 0,-9-2 0 0,-8 4 8 15,-13 0-5-15,-7 1-3 0,-7 1 0 16,-6-2-2-16,-2 2 1 0,0 0 1 0,-9 0-2 16,-6 7-4-16,-7 1-18 15,-10 2-38-15,-7-1-30 0,-11-3-74 16,2-5-138-16</inkml:trace>
  <inkml:trace contextRef="#ctx0" brushRef="#br0" timeOffset="234189.5655">7700 18376 266 0,'0'0'190'0,"0"0"-179"0,0 0 32 0,-15-50 38 16,15 48-22-16,0 2-11 0,0 0-20 15,4 6-25-15,5 1 0 16,0 3 10-16,6 2 11 0,-1 1-1 0,4 2-11 15,-1 2-8-15,0 5 0 16,-3-4-1-16,1 3 3 0,-3-3-1 16,0-1-3-16,-2-1-2 0,-4-4 2 15,2-2-1-15,-3-3-1 0,-2-4-1 0,-2 0 1 16,1-3 2-16,0-3 2 0,-1-5 4 16,1-4-4-16,0-5-4 0,-1 0 0 15,-1-1 0-15,0-6 1 0,-2-4-1 16,-6-11 0-16,1-3 0 0,-4-3 0 15,1-2 0-15,-1 4-1 0,0-2 1 16,4 4 1-16,0 6-1 0,3 7 1 16,3 7-1-16,1 5 2 0,0 4-2 15,0 5 0-15,4 1 1 0,4 1 0 16,-1 0-1-16,9 1 0 0,1 1 0 16,9 0 0-16,3 3 0 0,7 0 1 0,2 0 0 15,7 0 1-15,1 0-2 16,8-1-3-16,5-5 3 0,7 1 0 0,5-2 3 15,3-3-3-15,0-2 1 0,-1-2 1 16,-1 0-1-16,-2 1 1 16,-5-3 2-16,-3 4-1 0,-4-1-1 0,-8 2 0 15,-7 0 1-15,-8 2-2 16,-8 2 0-16,-9 1 0 0,-8 2 1 0,-5 1 0 16,-5 3-2-16,0 0 1 0,-8 0 2 15,-7 2-3-15,-13 7-4 0,-6 4-28 16,-8 7-26-16,-6-1-29 15,-15 0-70-15,4-5-147 0</inkml:trace>
  <inkml:trace contextRef="#ctx0" brushRef="#br0" timeOffset="234616.0452">8022 18272 475 0,'0'0'28'0,"0"0"-12"0,0 0 52 16,0 0-2-16,0 0-23 0,24-53-13 15,-9 45-9-15,2 5-4 0,4 1 0 16,1 2 2-16,1 0-6 0,-1 0-3 0,0 2 0 16,-5 1-3-16,-2 6-2 15,-4-2-1-15,-3 2-3 0,-7 3 1 16,-1 2-2-16,-7 4 1 0,-7 3 1 15,-4-2 1-15,0-2-3 0,-3 0 1 16,-3-2 0-16,0 3 1 0,-7 0-2 0,4-1 0 16,3-1 2-16,2-5-2 0,6-2 0 15,5-6-1-15,8-1 1 0,3-2 0 16,0 0-2-16,8 0 2 16,7 0 3-16,6-3-1 0,5-1 0 0,5-1 1 15,-1 0 0-15,-3 1-1 0,0 0 0 16,-3 1 1-16,-3 0 1 15,-2 1 0-15,-4-2-2 0,-4 2 0 16,-3 0-1-16,-5 1-1 0,-2 1-3 0,-1 0-4 16,0 0-59-16,0 2-56 0,-2-4-46 15,-1-6-152-15</inkml:trace>
  <inkml:trace contextRef="#ctx0" brushRef="#br0" timeOffset="234859.1581">8386 18230 423 0,'0'0'83'0,"0"0"-72"16,0 0 63-16,0 0-15 0,0 0-25 15,0 0-13-15,0 0 1 0,0 0 7 16,21 29 12-16,-16-14-11 0,-3 1-8 16,1-1-5-16,-1 2 2 0,-1-4-5 15,-1-1-7-15,0-1-3 16,0-1-1-16,0 2-2 0,1-1-1 0,2 1 0 15,0 0 1-15,-1-4-1 0,-1 1-1 16,0-3 0-16,0 0-9 0,0-2-31 16,-1-1-23-16,0-2-19 0,0-1-10 15,0-7-40-15,0-5-89 0</inkml:trace>
  <inkml:trace contextRef="#ctx0" brushRef="#br0" timeOffset="235080.7353">8480 18232 429 0,'0'0'33'0,"0"0"11"16,0 0 6-16,0 0-25 16,0 0 3-16,0 0 18 0,0 0-7 0,0 0-6 15,40 56-5-15,-31-41 4 0,-3-1-7 16,1-1-8-16,-2-3-1 0,-1-2-2 16,0 0-4-16,-1-1-6 0,0 2-1 15,-1 2-2-15,1-2 0 0,-2 1-1 16,0-1 0-16,-1-1 0 0,0 0-8 15,0-1-51-15,-3-3-28 0,0-1-18 0,-6-3-59 16,1-3-64-16</inkml:trace>
  <inkml:trace contextRef="#ctx0" brushRef="#br0" timeOffset="235336.5855">8305 18229 370 0,'0'0'12'0,"0"0"13"0,0 0 58 15,0 0-19-15,0 0-24 0,0 0-10 16,0 0-11-16,0 0-2 0,17-3 25 16,10 7-5-16,6-1-7 0,4-1-1 15,4-2-9-15,-4 0-4 0,0 0-6 16,-6-3-3-16,-3 1 0 0,-5 1-5 16,-5-2 1-16,-5 1-1 0,-5 1 1 0,-4 1-3 15,-4 0-1-15,0 0 1 16,0 0 2-16,-1 0-2 0,-3 0-2 15,-3 3 1-15,-2 1-1 0,-1 0-37 16,-1-3-37-16,1-1-29 0,3-6-123 16</inkml:trace>
  <inkml:trace contextRef="#ctx0" brushRef="#br0" timeOffset="238057.7272">8907 18397 254 0,'2'6'285'0,"0"-6"-248"0,2-3-6 16,3-1 51-16,-3 2-20 0,0-2-15 15,1 1-14-15,-2 0-11 0,-2 2-1 16,0-1 0-16,0 2-4 0,-1 0-5 16,0 0-5-16,0 0-6 0,0 0 0 15,0 0-1-15,0 0-1 0,0 0-14 16,-1 0-50-16,1-1-57 0,0-9-67 15,0-4-202-15</inkml:trace>
  <inkml:trace contextRef="#ctx0" brushRef="#br0" timeOffset="238287.8975">9093 18148 372 0,'0'0'216'16,"0"0"-198"-16,0 0 25 0,0 0 49 15,0 0-36-15,0 0-25 16,0 0-17-16,0 0-6 0,0 0 19 0,18 49 6 16,-12-25-13-16,0-3-6 15,-1-1-1-15,3 1-7 0,-1-2-2 16,0-2-2-16,-1-3 0 0,-1-1-1 16,2 0-1-16,-2 1 0 0,-1 0-1 15,0 0-13-15,-4-2-57 0,0-2-53 0,-7-10-77 16</inkml:trace>
  <inkml:trace contextRef="#ctx0" brushRef="#br0" timeOffset="239070.3162">10233 17672 324 0,'0'0'237'0,"0"0"-229"15,0 0-4-15,0 0 6 0,0 0 39 16,12 51-12-16,-1-37-3 16,5 1-10-16,4 0-8 0,-1 0 5 0,0-3 0 15,1-1-5-15,3-3-7 0,1-2-2 16,-1-2-1-16,3-4-3 15,2 0 2-15,-4-7-1 0,2-1-2 0,-5-3-1 16,-1 0 0-16,-4-1 1 0,-4 1-1 16,-5-2-1-16,-1 1 2 0,-6 0 0 15,0-2-2-15,-7-1 1 0,-3-4-1 16,-9 0 0-16,-4-2-2 0,-5 3-1 16,-3 2 2-16,-4 2 1 0,2 7-1 15,0 4 0-15,1 3 1 0,3 3 0 0,0 5 0 16,0 6 0-16,6 5 1 0,2 6 0 15,4 4-1-15,4 5 0 0,2 2 2 16,5 1 1-16,5 1 3 0,1 1 1 16,4-2 0-16,4-1 4 0,3-6 1 15,6-1-2-15,0-6 0 0,5-3-2 16,3-3-5-16,5-6 2 16,0-2-1-16,5-5-1 0,-1-4-3 0,-1 0 2 15,-1-10-1-15,-3-2-1 0,-1-3-2 16,1-2-20-16,-7 1-39 0,-2-5-47 15,-4-8-40-15,-6-3-125 0</inkml:trace>
  <inkml:trace contextRef="#ctx0" brushRef="#br0" timeOffset="239315.4355">10307 17315 363 0,'0'0'141'0,"0"0"-122"0,0 0 25 16,0 0 32-16,0 0-25 0,0 0-18 16,0 0-14-16,0 0-6 0,52 1 7 15,-19-1 2-15,2 0-7 0,1 0-3 16,-3 0-4-16,-2 0-2 0,-1 0-3 16,-7 0-1-16,-4 0 0 0,-4 3-2 15,-6 0-1-15,-4-1 1 0,-5 1-2 16,0-1-4-16,-5 3-40 0,-5-1 1 15,-3 0-20-15,-6-4-51 0,2-9-122 0</inkml:trace>
  <inkml:trace contextRef="#ctx0" brushRef="#br0" timeOffset="240014.3218">11178 16870 493 0,'0'0'23'0,"0"0"-6"0,0 0 53 0,0 0 2 15,0 0-30-15,0 0-20 0,0 0-14 16,0 0-6-16,9 3 1 0,0 14 22 15,2 2 2-15,0-1-11 0,0 0-6 16,0-1-3-16,3 0-1 0,1-2-3 16,0 0-1-16,2-4-2 0,1 1 1 15,-2-6 0-15,1-1-1 0,-2-4 0 16,-1-1 0-16,-1-3 0 0,-3-3 0 16,-1-5-1-16,-1-1 1 0,-2-5 1 15,1-2-1-15,-3-1 1 0,2-2-1 16,-1 0 1-16,0 3-1 0,-2 3 0 15,1 7 1-15,0 3-1 0,-1 3 1 16,-1 3-1-16,2 2 0 0,4 7-2 0,0 9 2 16,4 5 0-16,-2 6 1 15,-1-1 1-15,-4 5 1 0,0 0 0 0,-1-1 3 16,-4 3 3-16,-3 1-5 0,-6-3 2 16,-1-1 0-16,-5-5-2 0,-3-4-2 15,-4-3 0-15,2-4-1 0,0-2 1 16,-3-1-1-16,1-8 2 0,4 0 0 15,-2-5 0-15,2-1-2 0,-1-4 0 16,1-2 0-16,1-3 0 0,-1 1-1 16,2 0 1-16,1-1-1 0,7 3 0 15,1 1 0-15,4 3-1 0,3 0-12 16,0 2-31-16,9-3-44 0,8-6-53 16,1-5-133-16</inkml:trace>
  <inkml:trace contextRef="#ctx0" brushRef="#br0" timeOffset="240405.4135">11720 17091 87 0,'0'0'262'0,"0"0"-182"0,0 0-36 16,0 0 29-16,-53 17 1 0,50-15-24 16,3 0-15-16,0 1-7 0,6 1-11 15,7 2 7-15,7-2 15 16,8-3-18-16,4-1-9 0,2 0-3 15,2-1 1-15,-2-3 0 0,-3 2-2 0,-7-3-3 16,-5 1-1-16,-9 2-1 0,-4 2-2 16,-4 0 1-16,-2 0-1 0,0 0 1 15,-1 0-1-15,-5 0 0 0,-4 1-1 16,-3 1 0-16,-4-1-25 0,-2 0-28 16,3-1-34-16,2-5-51 0,3-6-182 15</inkml:trace>
  <inkml:trace contextRef="#ctx0" brushRef="#br0" timeOffset="242874.7902">12214 16820 144 0,'0'0'109'16,"2"-32"-27"-16,-2 16-43 0,0 2 25 16,0 4 8-16,0 0-12 0,0 5-19 15,0 3-1-15,-1 2-5 0,1 0-5 16,0 0-10-16,0 6-14 0,0 6-6 16,1 5 1-16,3 8 10 0,2 3 13 0,0 4-8 15,-3 2-3-15,1-1-2 16,1 3 1-16,-4-2-4 0,0-3 0 15,-1-3-2-15,0-5-3 0,0-1 0 16,0-6-3-16,0-6 2 0,0-3-2 0,1-3-1 16,-1-3 1-16,0-1 0 0,0 0-1 15,1 0-32-15,0-4-42 0,-1-11-41 16,0-3-130-16</inkml:trace>
  <inkml:trace contextRef="#ctx0" brushRef="#br0" timeOffset="243124.826">12213 16583 321 0,'0'0'96'16,"0"0"-75"-16,71-4 10 0,-35 11 41 16,3 6-15-16,0 3-23 0,0 7-5 15,-8 0-5-15,-1 4-6 0,-4 5-1 16,-6 3 2-16,-1 7-7 0,-5 1-1 0,-8 3-5 15,-6-3-1-15,-1 1-2 0,-15 0-1 16,-4-2-1-16,-5-2 0 0,-9-1 1 16,-3-4-2-16,-3-6-17 0,-8-2-33 15,-2-5-27-15,-11-3-47 0,7-4-60 16</inkml:trace>
  <inkml:trace contextRef="#ctx0" brushRef="#br0" timeOffset="243442.0234">11047 16587 446 0,'0'0'20'0,"0"0"-17"0,0 0 5 15,0 0 39-15,0 0-23 16,-57-14-8-16,37 28 3 0,-5 8-1 0,6 2 0 16,0 8 6-16,4 5 3 0,2 6-9 15,6 10 0-15,3 5-2 0,4 3 1 16,6 0-1-16,8-1-3 16,2-1-3-16,4-8-5 0,6-2-2 0,6-6-2 15,7-8 2-15,5-4-1 0,9-4-2 16,8-8-15-16,8-6-53 0,17-13-60 15,-8-15-172-15</inkml:trace>
  <inkml:trace contextRef="#ctx0" brushRef="#br0" timeOffset="243825.2393">12597 16438 492 0,'0'0'117'16,"0"0"-117"-16,0 0 0 0,65-32 33 15,-46 30 4-15,5 2-11 0,0 3-5 16,4 7-12-16,-5 2-5 0,-2 5 1 16,-6 4-2-16,-3 0 1 0,-8 5-1 0,-4 2-2 15,-7 2 0-15,-9 3 2 16,-5-2-2-16,-3-4-1 0,1-2-1 15,-2-2 1-15,3-5 1 0,-3 0-1 16,7-8 1-16,7-3-1 0,5-4 1 16,5-2 0-16,1-1 0 0,12-3 10 15,8-5 12-15,14-2-11 0,15-4-8 0,11 3-2 16,3 1-1-16,-4 0-1 0,2 2 0 16,-11 0 1-16,-8 1 0 0,-6 1-1 15,-15 3 1-15,-8 2-1 0,-8 1 1 16,-4 0-1-16,-1 0-1 0,-5 0 1 15,-7 3-5-15,-11 1-51 0,-8-3-57 16,-3-1-109-16</inkml:trace>
  <inkml:trace contextRef="#ctx0" brushRef="#br0" timeOffset="244360.0363">11069 17434 106 0,'0'0'193'16,"0"0"-180"-16,0 0-3 0,0 0 41 15,0 0-4-15,0 0-10 0,0 0-11 0,0 0-6 16,-46 13-6-16,46-12 1 0,0 0 11 15,6 1 4-15,7 2-1 0,4-1-2 16,10 0-2-16,3 0-5 0,8-1-8 16,0 1-1-16,9-2 0 0,4-1 1 15,9 0-3-15,11 0-3 16,9 0 1-16,24-5 1 0,11-2 0 16,5-3-3-16,4 3-5 0,-17-2 2 0,1-1 0 15,-18 4-1-15,-4-2 2 0,-5-1 14 16,-10 3 1-16,1 0-9 0,-15 2-8 0,-12 0 0 15,-16 2-1-15,-17 1 1 16,-11 0 0-16,-7 1-1 16,-14 0-4-16,-13 6-23 0,-13 1-47 0,-11 0-17 15,-21-5-75-15,9-2-169 0</inkml:trace>
  <inkml:trace contextRef="#ctx0" brushRef="#br0" timeOffset="244777.4604">11554 17575 235 0,'0'0'253'0,"0"0"-232"0,0 0-13 16,0 0 76-16,0 0-30 0,0 0-4 16,0 0-13-16,0 0-13 0,-17-27-4 15,28 22-4-15,3 0-8 0,7 4-2 16,1 0 0-16,6 1 1 0,-3 0 1 0,1 1-1 15,-6 3 0-15,-1 2-2 16,-4 2-1-16,-3-2-3 0,-7 3 1 16,-2 0-2-16,-3 2 1 0,-2 5 0 15,-8 4 1-15,-8 0 1 0,-6 2 0 16,0 2-3-16,-5-1 2 0,-2 0 0 0,0-1-2 16,4-3 1-16,2-1-1 0,0-5 1 15,7-3-1-15,7-3-4 0,4-4 2 16,5-1 2-16,2-2 0 0,0 0-1 15,3 1 1-15,5-1 1 16,3 0-1-16,9 0 2 0,2 0 2 0,6 0 1 16,-5-4-4-16,2 1 1 0,-3-3 0 15,-3 0 0-15,-1 1-2 0,-3 1 0 16,0 2 0-16,-5-1 0 0,0 2-2 16,1 0-33-16,-5 0-87 0,7-10-92 15,-5-2-200-15</inkml:trace>
  <inkml:trace contextRef="#ctx0" brushRef="#br0" timeOffset="245007.8025">11986 17754 301 0,'0'0'236'0,"0"0"-193"0,0 0-13 16,0 0 48-16,0 0-15 0,0 0 1 15,0 0-20-15,0 0-16 0,-18-6-5 16,18 5-4-16,0 1 1 0,0-2-8 16,0 1-7-16,0 1-4 0,0 0-1 15,0 0 0-15,0 0-3 0,1 0-17 0,3 0-33 16,3 0-36-16,4-3-42 16,2-7-106-16</inkml:trace>
  <inkml:trace contextRef="#ctx0" brushRef="#br0" timeOffset="245325.3794">12246 17535 531 0,'0'0'40'16,"0"0"-32"-16,0 0 73 0,0 0-15 15,0 0-24-15,0 0-10 0,0 0-21 0,0 0-3 16,0 0 25-16,7 50-3 0,-4-30-9 16,0 1-5-16,0 2 0 0,0-2-8 15,0 3-4-15,0-1-2 0,2 1-1 16,-5 1-1-16,0 1-1 0,-6-2-32 15,0-9-81-15,-4-6-121 0</inkml:trace>
  <inkml:trace contextRef="#ctx0" brushRef="#br0" timeOffset="250533.4783">14438 17977 189 0,'0'0'251'16,"0"0"-216"-16,-14-60-18 16,11 49 21-16,2 7 33 0,-1 1-21 0,0 3-11 15,1 0-19-15,1 0-6 0,0 3-6 16,5 4 0-16,6 6 6 0,4 3 11 15,1 4-2-15,0 5-5 0,1 1-8 16,-1 2 2-16,2-2-3 0,-1-1-4 16,0-5-3-16,3-1 0 0,0-4 1 0,3-3-3 15,-2-3 1-15,-1-2 0 16,0-6 1-16,1-1-2 16,-3-5 0-16,-1-5 1 0,-2-4 1 0,-1-2-2 15,-1-6 1-15,-2-3 0 0,2-2 1 16,-5-3-2-16,0 1 0 0,-5 0 0 15,0 5 2-15,-3 4-2 0,0 10 0 16,0 5 1-16,-1 3 2 0,-2 2-3 16,1 2 0-16,-2 10 0 0,-2 8-1 0,0 6 3 15,-1 8-2-15,1 6 7 16,2 2 4-16,1 1-3 0,0-2 2 16,-1-1-2-16,0-5-1 0,-2 1-5 0,-1-8 3 15,1-6 0-15,-1-1 2 0,0-2-5 16,-3 1 5-16,-1-1 3 0,-1-1 1 15,0-7-2-15,-1-3-1 0,4-2 0 16,-1-4-2-16,1 0-5 0,-2-2 2 16,-3 0 0-16,-1-2-3 0,-4-2-1 0,-1-2 1 15,0 1 0-15,-4-1-1 16,-2 1-26-16,-1 0-28 0,-1 0-31 0,0-3-46 16,-8-15-82-16</inkml:trace>
  <inkml:trace contextRef="#ctx0" brushRef="#br0" timeOffset="250949.6973">14013 17977 456 0,'0'0'19'0,"0"0"-10"0,0 0 30 15,0 0 24-15,0 0-31 0,0 0-7 16,0 0 2-16,0 0-11 0,-8 60 4 16,-12-32 2-16,-6 2-4 0,-3 4-8 15,-9 0-1-15,-1 0-5 16,-6-2-1-16,4-3-2 0,0-4 1 0,7-4 0 15,9-5-1-15,11-6 0 0,8-6-1 16,6-2 2-16,0-2 1 0,0 0 26 16,7-2-5-16,6-2-11 15,6 0-9-15,4 1-4 0,4 1 4 16,-2 2-1-16,1 0 0 0,1 0 1 0,-3 1 3 16,4 0 1-16,-3 0-3 0,3 1-1 15,-1-2 1-15,-3 1-2 0,-3-1-3 16,-3 3 0-16,-4 0 0 0,-3 1 0 0,-8 1-20 15,-3-1-54-15,-5 4-48 16,-8-2-116-16</inkml:trace>
  <inkml:trace contextRef="#ctx0" brushRef="#br0" timeOffset="251203.2999">13510 18490 279 0,'0'0'199'16,"0"0"-190"-16,0 0 8 16,-56 16 61-16,44-16-23 0,7 0-10 0,3 2-6 15,2-2-17-15,4 0-13 16,7 0 2-16,6 0 13 0,9 0 2 0,7 0-11 16,8 0-4-16,2 0 2 0,2 0 0 15,2 0-4-15,-5 0-2 0,1-3-2 16,-5 1-3-16,-4-1-2 0,-6 2 1 15,-7 0-2-15,-9 1-2 0,-7 0-48 0,-5 0-48 16,-8-1-42-16,-12-8-198 0</inkml:trace>
  <inkml:trace contextRef="#ctx0" brushRef="#br0" timeOffset="251871.5741">15626 17935 352 0,'0'0'55'0,"0"0"-45"16,0 0 43-16,0 0 6 0,0 0-21 16,0 0-1-16,-63 27 4 0,30-6-7 15,-3 5-10-15,-2 0-5 0,1 4 1 16,-2-3-3-16,1 3-4 0,4-5-6 0,1 0-2 15,8-5 0-15,6-4-4 16,6-4 1-16,6-6-1 0,4-3 0 0,2-1 0 16,1-1-1-16,0-1 2 0,0 1 5 15,0-1 2-15,3 0 3 0,4 0-1 16,4 2-1-16,6 1-1 0,2 0-1 16,3-1 0-16,0 3 0 0,4-2-2 15,2 2 1-15,2-1 0 16,1 1 2-16,2-1-5 0,-2 0 1 0,-2 0 2 15,-4-2-3-15,-5-1-4 0,-5 2 1 16,-5-2 0-16,-4 3-1 0,-3-1 0 16,-2-1-1-16,-1 4-6 0,-1-1-37 15,-6 2-24-15,-3-1-33 0,-3-1-65 16,1-4-139-16</inkml:trace>
  <inkml:trace contextRef="#ctx0" brushRef="#br0" timeOffset="252134.1174">15230 18430 384 0,'0'0'72'0,"0"0"-47"15,0 0 52-15,0 0-7 0,0 0-12 0,0 0-11 16,0 0-7-16,0 0-10 16,-6 16-8-16,23-16 8 0,4 2-5 15,6-1-6-15,5 0-8 0,4 0-2 16,1 0 0-16,2-1-2 0,-1 0-5 15,-1 0 2-15,-2 0-1 0,-5 0 1 16,-2 0-3-16,-6 0-1 0,-4 0 1 0,-6 0-1 16,-6 0-1-16,-2 0 0 15,-4 1-9-15,-2 2-39 0,-6-3-30 16,-13-5-52-16,-4-9-173 0</inkml:trace>
  <inkml:trace contextRef="#ctx0" brushRef="#br0" timeOffset="255820.1123">12434 18537 336 0,'-12'5'37'16,"7"-5"-7"-16,1-4 32 0,-3 1 3 16,0 2-1-16,6 0-20 0,-2 1-6 15,2 0-15-15,1 0-4 0,0-1 0 16,0 1-1-16,5-1-3 0,5 1 1 16,0 0-3-16,5 0-7 0,2 1-2 0,1-1 0 15,0 2-3-15,4-1-1 16,-1 0 0-16,0 0 0 0,4-1-27 15,-1 1-55-15,4-1-37 0,8-11-103 16</inkml:trace>
  <inkml:trace contextRef="#ctx0" brushRef="#br0" timeOffset="256372.5334">12927 18348 281 0,'0'0'103'15,"0"0"-80"-15,0 0 2 0,0 0 61 16,0 0-10-16,0 0-31 0,15 63-6 15,-15-43-8-15,-4 0-3 0,-5 2-1 16,-3-3-4-16,2-1-5 0,-2-5-5 16,0-2-2-16,-1 3-9 0,-6 4 1 15,-2 0-1-15,-2 4-1 0,-1-2-1 16,3-4-1-16,3 0 1 0,2-5 2 16,3-3-1-16,6-5 2 0,0-3-1 15,5-6-2-15,2-6-1 0,2-5 0 16,9-8 1-16,3-4 0 0,5-2-3 15,2 2 2-15,2 9 1 0,-2 6 0 16,-3 8-1-16,-1 3 1 0,1 3 0 0,-3 3 0 16,3 5-1-16,-4 4 1 15,1-1 2-15,-7-2-2 0,1 1 1 16,-2 0 0-16,4 3 0 0,2 2-1 16,0 1 1-16,0 2-1 0,1-2 1 15,-1-1-1-15,-1-4 0 0,2 0 1 0,-3-3 1 16,4-5-1-16,-1-3-1 0,0 0 2 15,-1-8 1-15,-3-3-3 0,4-6 0 16,-2-3 1-16,-3-6 1 0,2-5-2 16,-8-1 0-16,-3-2 0 15,-1 2 0-15,-11-5 0 0,-4-5 0 0,-4 0 0 16,0 3 0-16,-3 10-1 0,-1 7 1 16,2 9 0-16,-2 5 0 0,-1 5 0 15,-3 3 0-15,1 6 0 0,-1 4 1 16,1 3-1-16,7 3 0 0,3 0 3 15,3 0-1-15,8 0-1 0,6-4 1 16,4-1 2-16,10 0 0 0,6 0-4 0,12 1 3 16,11 1 0-16,11-3-3 0,10-1-2 15,6-3-13-15,9-3-80 0,40-10-68 16,5-14-214-16</inkml:trace>
  <inkml:trace contextRef="#ctx0" brushRef="#br0" timeOffset="257175.0337">16250 18051 430 0,'0'0'110'0,"0"0"-109"16,-15 52-1-16,-3-29 45 15,-5 1-4-15,-5 2-4 0,-4-4-5 16,-2 1-12-16,-1-2-10 0,-1-2-6 16,2 0 4-16,-1-3-3 0,5 0-5 15,2-2 0-15,7-5 0 0,1-3 0 0,9-4-1 16,2-2 1-16,4-5 2 0,5-3 1 15,0-5-1-15,0-3 0 0,7-5 0 16,3-1 0-16,4-1-2 16,2-3 0-16,0 0 2 0,3 1-2 0,-2 4 0 15,1 6 0-15,0 4 2 0,0 10-2 16,1 4 2-16,1 10 4 0,2 5 5 16,0 7 6-16,1-1-5 0,-4 5 1 0,2-4 0 15,-2 0-1-15,-2-4-5 16,1 1-1-16,-3-7 0 0,-1-2-1 15,-2 0-2-15,1-1 3 0,1 0-2 16,2-1-2-16,0-2-2 0,0-3 2 16,0-3 3-16,2-3-1 0,0 0-1 15,3-6 2-15,-2-3-2 0,2-6 2 16,-1-4 1-16,-3-4 2 0,-1-2-1 16,-7-3-1-16,-1-7-4 0,-2-5 0 0,-5-10-1 15,-1-8-1-15,-9-3 0 0,-2 2 0 16,-9 8 1-16,-1 13-1 0,-2 10-1 15,-7 9 1-15,1 11 0 0,-2 4 0 16,-1 4 0-16,4 12 0 16,0 3 1-16,6 4-1 0,5 3 0 0,5 0 2 15,9 2 1-15,3-1-3 0,15 2 0 16,5 0 2-16,10-1-1 0,7 0-1 16,6-1-2-16,6-4-6 0,5 0-32 15,2-8-55-15,10-11-79 0,-5-11-250 16</inkml:trace>
  <inkml:trace contextRef="#ctx0" brushRef="#br0" timeOffset="266163.8767">14887 11660 209 0,'-3'-66'129'0,"-3"22"-116"0,1 2 9 16,-3 5 10-16,-1 5 35 0,1 10-26 15,0 6-8-15,-1 7-2 0,0 5-9 16,0 4 0-16,-2 3-3 0,-3 10-8 16,-1 11-4-16,-5 12 2 0,6 10 4 15,-2 9 5-15,3 9 1 0,2 8 3 16,2 6 0-16,4 7-3 0,1 5 3 16,2 4-2-16,1 2-6 0,-1-4-7 15,0-6-5-15,0-10-1 0,0-7-1 0,2-11 2 16,-2-10-1-16,0-9 0 15,-2-7-1-15,-1-7 1 0,0-9 2 16,-1-4 3-16,0-5 5 0,-3-4-1 0,-3 0 1 16,-7-3 0-16,-4 0-5 15,-4-4-6-15,-3-5 1 0,2-3-1 0,0-2-1 16,0-6-20-16,6-4-11 0,2-10-19 16,6-7-26-16,2-9-15 0,2-11-27 15,2-5-55-15,4 5-72 0</inkml:trace>
  <inkml:trace contextRef="#ctx0" brushRef="#br0" timeOffset="266365.4026">14356 12054 249 0,'0'0'56'0,"0"0"-21"0,0 0 19 0,0 0 18 15,0 0-21-15,0 0-4 0,53-6 6 16,-14 6-10-16,13-4-8 0,10-5-2 16,6-1-6-16,4-1-3 15,-1 2-4-15,-4 4-9 0,-7 4-3 0,-9 1-5 16,-12 4-1-16,-14 0 0 0,-11 3-2 15,-8-2 0-15,-6-1 0 0,0 2 0 16,-9-1 0-16,-7 1 0 0,-3 2 1 16,-6-2-2-16,-3 2-6 0,1-3-43 15,3 1-21-15,1-6-54 0,3-6-176 16</inkml:trace>
  <inkml:trace contextRef="#ctx0" brushRef="#br0" timeOffset="266949.4403">16109 12230 244 0,'-7'-61'54'0,"2"36"3"0,-4 10-1 16,2 0 8-16,0 8-3 0,1 3-2 15,3 2-20-15,1 2-7 0,-3 11-5 16,1 10-16-16,0 11-6 0,-1 14 5 16,-1 11 15-16,3 10 2 0,1 10-6 15,-3 8-3-15,-3 8-6 0,0 7 1 16,-3 7-1-16,-1 3-5 0,2 4-2 15,-1 4 2-15,2-2-4 0,3-2-3 16,1-10-1-16,-2-9 1 0,-2-12 2 16,1-8-1-16,1-4 1 0,0-5 2 15,-1-5-3-15,2-6 2 0,-3-7-3 16,1-7 0-16,-5-8-1 0,3-7 1 16,3-9 0-16,-2-9 1 0,4-5 0 15,-1-3 0-15,-4-4 1 0,0-10 0 16,-1-9-2-16,0-7-1 0,4-9-23 15,7-8-27-15,5-8-37 0,9-9-44 0,3 3-145 16</inkml:trace>
  <inkml:trace contextRef="#ctx0" brushRef="#br0" timeOffset="267550.2512">16684 12683 198 0,'0'0'110'16,"0"0"-84"-16,-35-53 18 0,28 44 19 15,2 3 0-15,5 6-10 0,-1-1-9 16,1 1-12-16,0 0-16 16,1 0-4-16,7 7 0 0,9 5-8 0,5 11 12 15,7 6 10-15,5 8 3 0,3 8-4 16,2-1-1-16,-3 3-7 0,1-3-1 15,-3-4-2-15,-2-2-5 0,-2-4-4 16,-5-2-3-16,-3-3-1 0,-4-4-1 16,-3 0 0-16,-5-5 1 0,-1-3-1 15,-5-1 0-15,-1-6 1 0,-1 2 0 16,-2-4-1-16,0-2 0 0,0 0 0 0,-3-4 0 16,1-1-2-16,-1-1-16 0,2 0-1 15,-3 0-17-15,-3-1-23 0,0-7-15 16,-1-1-30-16,2-6-58 0,1 0-96 15</inkml:trace>
  <inkml:trace contextRef="#ctx0" brushRef="#br0" timeOffset="267866.056">17082 12621 345 0,'0'0'106'16,"-1"-63"-90"-16,-1 49 9 0,-2 9 29 16,1 5 17-16,-5 1-30 0,-6 15-16 15,-7 12-14-15,-7 12-7 0,-6 13 6 0,-1 7 8 16,-1 6-1-16,-2 0-1 0,-3-1-6 16,0 1 2-16,-4-6-4 0,2-1-5 15,2-3 0-15,4-9 2 0,7-5 4 16,9-11-3-16,1-5-3 15,9-7 0-15,1-9-2 0,7-1 0 0,1-6 1 16,2-3-2-16,0 0 0 0,2 0 0 16,10-9 0-16,4-7-8 0,16-12-28 15,5-5-32-15,11-13-54 0,-6-1-170 16</inkml:trace>
  <inkml:trace contextRef="#ctx0" brushRef="#br0" timeOffset="268316.8396">19224 11668 338 0,'-8'-52'76'0,"3"29"-71"0,-3 8-3 15,-4 3 13-15,-3 5 31 0,-3 3-15 0,-7 4-13 16,-1 3-9-16,-7 10-4 15,0 13 3-15,-6 9 4 0,2 13 10 16,3 16-3-16,-2 11 0 0,5 12 6 0,2 8-3 16,6 5-7-16,4 3-1 0,5-2 0 15,8-2-6-15,6-9-3 0,6-10 0 16,10-7 0-16,6-11 4 0,8-9 1 16,2-5 3-16,3-10-1 0,6-9-5 15,-1-8-2-15,2-8-1 0,-3-8-1 16,0-5-2-16,-2-5-1 0,-6-6-2 15,-2-9-60-15,-4-2-41 0,-8-3-122 16</inkml:trace>
  <inkml:trace contextRef="#ctx0" brushRef="#br0" timeOffset="268835.0494">19412 11928 367 0,'0'0'30'15,"0"0"-5"-15,0 0-1 0,29-53 31 16,-26 49 8-16,0 1-16 0,2 1-13 16,-2 1-4-16,-1 1-11 0,0 0-5 15,3 3-7-15,4 5-4 0,3 7 1 16,2 2-2-16,1 1 0 0,5 3-1 16,0-2 1-16,1 2-1 0,2-4-1 15,1-2 2-15,-1-1-2 0,1-4-2 16,-5-5 2-16,1-2 0 0,-6-3 1 15,2-3-1-15,-6-5 1 0,0-4 1 16,-1-6-1-16,-2-2 0 16,-1-6-1-16,-2-4 0 0,0-4 0 0,-1 2 0 15,-1 5 0-15,0 3 1 0,2 10-1 0,-2 3 1 16,-1 4 15-16,-1 4 9 16,1 3-5-16,-1 3-4 0,1 9-12 15,1 10-4-15,-1 9 0 0,1 8 3 16,-2 4 3-16,1 3 6 0,0 1-1 15,-1 3-3-15,0-2 0 0,0 1-2 0,-5 1-3 16,-4-1-1-16,-5-4 1 0,-3-5-1 16,-5-3-1-16,-1-5 1 15,-4-6-1-15,3-4 1 0,-2-9 0 0,4-5 0 16,-2-8 0-16,3 0 1 0,0-9 0 16,0-5-1-16,0-6 1 0,2-1-3 15,4-2 0-15,-1-2 0 0,5-2 0 16,-1 4 0-16,6 3-1 0,1 4 1 15,5 4-1-15,6 5-27 0,8 1-44 16,5-4-65-16,2-2-167 0</inkml:trace>
  <inkml:trace contextRef="#ctx0" brushRef="#br0" timeOffset="269285.3897">20425 11744 408 0,'0'0'95'0,"3"-50"-81"16,0 39 10-16,-3 6 35 0,0 3-7 0,0 2-9 16,1 4-17-16,-1 13-17 15,0 9-9-15,-3 18 8 0,-3 10 16 16,2 11 3-16,0 7 2 0,4 7-10 16,0 2-4-16,0 5 0 0,1 0-3 15,1-4-10-15,0 0 1 0,-2-7-1 0,0-4 0 16,0-7 1-16,0-6 0 0,-1-7 0 15,1-5 1-15,0-4 2 0,0-5-2 16,0-5-1-16,0-7-1 0,0-7 0 16,0-2 0-16,-2-8-2 0,0-2-1 15,1-4 1-15,-1-2 1 0,-3 0-1 16,-1-8 4-16,-2-4-4 0,0-7-13 16,3-5-30-16,4-9-48 0,1-10-57 15,7 0-257-15</inkml:trace>
  <inkml:trace contextRef="#ctx0" brushRef="#br0" timeOffset="269702.3347">21071 12164 308 0,'0'0'187'0,"0"0"-152"0,0 0 26 16,0 0-5-16,0 0-10 0,0 0-20 16,0 0 4-16,0 0-7 0,-8-13-6 15,25 13-5-15,12 0 5 0,7 0 10 16,6-2-3-16,0-1-7 0,2 0-3 16,-3-1-6-16,-3 1-1 0,1 3-4 15,-6-1-1-15,0 1-2 0,-4 0-1 16,-6 4-4-16,-2 1-1 0,-1 2-53 15,1 0-36-15,-2-5-27 0,2-2-103 16,-3-1-182-16</inkml:trace>
  <inkml:trace contextRef="#ctx0" brushRef="#br0" timeOffset="270000.4502">21981 11918 293 0,'0'0'124'15,"0"0"-70"-15,-15-53-16 0,10 44 38 0,-1 0-21 16,1 3-7-16,2 1-9 0,-2 1-6 16,2 2-6-16,3 1 2 0,-1 1-6 15,0 3-10-15,0 8-10 0,-1 10 0 16,1 11-1-16,1 7 11 0,0 5 9 16,2 0-2-16,0 0-2 0,0 1-3 15,-2-4-6-15,0-2 0 16,-1-2-3-16,-2-6-2 0,1-1-3 0,0-6 1 15,-1-6-2-15,2-4 0 0,1-6 0 0,0-2 2 16,-1-4-2-16,1-2-1 0,0 0 1 16,0-2 0-16,2-3-14 0,4-4-32 15,5-3-40-15,1-6-60 0,-1-2-100 16</inkml:trace>
  <inkml:trace contextRef="#ctx0" brushRef="#br0" timeOffset="270333.5005">22059 11494 404 0,'0'0'29'0,"0"0"0"0,0 0 31 16,63-23-4-16,-34 33-23 0,6 3-6 15,8 11-2-15,-4 2-6 0,4 9-3 0,-2 7-1 16,-2 4 1-16,0 6 0 15,-7 5-2-15,-4 4 6 0,-4 3-3 0,-6 1-6 16,-3 1 2-16,-7-2-1 0,-2-1-4 16,-6 0-5-16,-7-1-2 0,-7-2-1 15,-7-1 2-15,-4-2 0 0,-7-5 0 16,-3-3 0-16,-6-2-2 16,-1-5 3-16,-5-7-2 0,-1-1 2 0,-1-2 0 15,1-6-3-15,5-3 1 0,7-7 3 16,6-4-1-16,9-7 1 0,8-2-3 15,5-3 1-15,7-8-1 0,1-10-1 16,16-8-19-16,12-10-65 0,13-15-70 16,6-5-297-16</inkml:trace>
  <inkml:trace contextRef="#ctx0" brushRef="#br0" timeOffset="270784.9229">23903 11962 500 0,'0'0'40'0,"0"0"-11"16,0 0 22-16,0 0 12 0,0 0-20 16,0 0-8-16,0 0-3 15,0 0-11-15,66-25-5 0,-33 23 1 0,4 2 3 16,5-1-4-16,1 1-3 0,5 0-3 15,1 0-2-15,3-1 0 0,-3 0-5 16,-4 1-1-16,-4-4 1 0,-6 2-1 16,-8 0-2-16,-2-1 1 0,-5-1-1 15,-3 1 1-15,-10-1-1 0,-1 3 0 16,-6 0 0-16,0 1-17 0,-8 1-31 16,-7 5-38-16,-6 2-40 0,-7 3-41 15,2-4-79-15</inkml:trace>
  <inkml:trace contextRef="#ctx0" brushRef="#br0" timeOffset="271034.981">23940 12119 407 0,'0'0'23'0,"0"0"20"0,0 0 3 0,0 0 15 16,0 0-14-16,0 0 3 0,0 0-5 15,63 30-5-15,-22-30 1 0,4 0-10 16,7 0-3-16,2-5-9 0,-3 1-4 15,2 0-6-15,-2 0-4 0,1 0-1 16,5 2 3-16,-3 0 4 0,-3 1-5 0,-12 0-3 16,-8-2 0-16,-11 2-3 15,-8 0 1-15,-8 0 1 0,-4 1-2 16,0 0 0-16,0 0 0 0,-4-1 1 16,-1 0-1-16,-8-2-20 0,1 2-30 15,-3-6-35-15,4-4-38 0,2-4-135 16</inkml:trace>
  <inkml:trace contextRef="#ctx0" brushRef="#br0" timeOffset="272007.8374">25294 10613 247 0,'0'0'55'0,"0"0"-11"0,0 0 2 15,0 0 21-15,0 0-13 16,0 0-23-16,-8-75-7 0,28 47-11 16,3-2-3-16,7 0-2 0,2 1 2 0,2 4 4 15,-1 2 2-15,-5 5 0 16,-4 6 1-16,0 4-4 0,-4 6-1 15,-1 2-3-15,1 4-1 0,0 9-3 0,2 4-1 16,-1 2 2-16,0 5-4 0,0 1 3 16,3 2-3-16,-3-3 0 0,4 0 0 15,-1-3-2-15,3-5 1 0,1 0 2 16,1-4-2-16,1-3 0 0,2-1 0 16,1-6 2-16,1-2 1 0,-3-3 4 15,1-6-1-15,-2-2 0 0,-4-5 0 16,0-1 2-16,-5-3-1 0,-2-4 4 15,-2 1 3-15,-2-6 3 0,-3 0-2 16,-4-3-2-16,0 0-3 0,-4 0-4 16,-2 1-2-16,-2 3-3 0,-2 6-1 15,-2 5-1-15,-1 4-1 0,0 3-1 16,4 2-45-16,1 1-39 0,6-6-50 16,6-2-196-16</inkml:trace>
  <inkml:trace contextRef="#ctx0" brushRef="#br0" timeOffset="272555.4125">26807 10328 214 0,'0'0'120'0,"0"0"-89"15,-6-56-5-15,6 50 25 0,-2 6 4 16,2 1-15-16,0 13-22 0,0 9-18 16,2 12 6-16,0 11 12 0,-2 6 12 15,0 3-7-15,-4 0-4 0,-3 2 0 0,-3-8-5 16,-1-6-1-16,-1-6-2 15,-1-5-1-15,1-4 0 0,0-9 2 16,-2-2 8-16,3-6-5 0,2-5 2 16,1-3-6-16,0-3-3 0,0 0-1 15,-5-7 7-15,0-4-4 0,-3-1-7 16,3 0-2-16,1-1-1 0,1-2 0 16,3 1 1-16,2-2-1 0,1-3-1 0,3 2-11 15,1-4-25-15,1 0-22 0,5-4-22 16,6-3-40-16,0 2-93 0</inkml:trace>
  <inkml:trace contextRef="#ctx0" brushRef="#br0" timeOffset="272925.1521">26737 10285 462 0,'0'0'15'0,"0"0"9"0,0 0 3 0,0 0 10 15,0 0-6-15,67 29 1 0,-42-4-3 16,0 3 4-16,-1 3-11 0,-3 4 1 15,0 0 2-15,1 1-5 0,-3-3-7 16,2 1-5-16,-3-2 2 0,-1-5-6 16,-2 0-2-16,-3-8-1 15,0 1 1-15,-3-8-2 0,0-1 1 16,-3-5-1-16,2-3 1 0,-2-3 0 16,-2-2 1-16,4-5-1 0,-3-5 3 0,2-6-3 15,-3-4 0-15,-3-6 0 0,-1-3 1 16,0-8-1-16,-3-8-1 0,-3-7 2 15,1-4-1-15,-1-6-1 0,1-1 1 16,1 5 0-16,4 7 0 0,0 13-1 16,8 9 0-16,0 14-3 0,3 6 3 0,0 7 0 15,2 4 1-15,4 4-1 0,3 8 0 16,3 3-1-16,3 2 1 16,-1 4 0-16,0 0 0 0,1-1 0 0,1-1-1 15,0 1-34-15,3-2-25 16,6-4-23-16,0-5-44 0,-3-7-93 15</inkml:trace>
  <inkml:trace contextRef="#ctx0" brushRef="#br0" timeOffset="273240.9108">27958 9987 375 0,'0'0'49'0,"-8"-52"-11"0,2 35-5 0,-2 6 36 15,-3 4-9-15,-3 2-14 16,-5 5-15-16,-6 4-15 0,-5 10-11 15,-5 10 2-15,0 7 4 0,-3 12 8 16,2 7-2-16,0 10 4 0,0 9-2 0,0 7 1 16,0 5-8-16,1 3 0 15,5 4-7-15,4-6 2 0,7-5-3 0,7-9-1 16,8-7 1-16,5-6 1 0,12-9-2 16,5-3-3-16,6-9 1 0,2-8 1 15,3-2-2-15,-1-8 0 0,3-6 3 16,0-4-3-16,-1-5 1 15,-3-1-1-15,-3-3 2 0,-6-2-1 0,-2-1-1 16,-6-1 0-16,-6 1 0 0,-3-2 0 16,-1-2-1-16,-5 1-4 0,-8 0-30 15,-4 0-48-15,-3-8-57 0,2 0-223 16</inkml:trace>
  <inkml:trace contextRef="#ctx0" brushRef="#br0" timeOffset="277125.5952">27885 10572 245 0,'0'0'169'16,"0"0"-125"-16,0 0 9 0,0 0 12 16,0 0-16-16,-20-53-5 0,20 52-11 15,0-1-9-15,1 2-10 0,4-1-8 16,8 1-2-16,9 0-1 0,7 4 9 15,4 1 2-15,1 0-1 0,-1 0-8 16,-2-1-2-16,0 0-2 0,2 0 0 16,0-3-1-16,1 3-2 0,-1-2-58 15,-5-2-36-15,-3-2-100 0,-3-5-240 16</inkml:trace>
  <inkml:trace contextRef="#ctx0" brushRef="#br0" timeOffset="277318.9484">28514 10256 470 0,'0'0'10'16,"0"0"5"-16,19-55 30 0,-15 55 31 15,-3 2-31-15,1 11-22 0,3 8-5 16,-3 6 11-16,-2 5 3 0,-7 2 2 16,-5 1-6-16,-2 2-5 0,-3 1-6 0,0 3-9 15,2 0-4-15,4-2-2 16,4 1-1-16,4-5-1 0,3 2-3 0,5-3-58 15,9-10-61-15,4-4-122 0</inkml:trace>
  <inkml:trace contextRef="#ctx0" brushRef="#br0" timeOffset="277509.1484">29070 10592 535 0,'0'0'12'15,"0"0"-4"-15,0 0 49 0,-24 59 12 16,8-39-32-16,-3 2-10 16,-5-1-10-16,-3 4-9 0,-5 1-3 0,-1 2-5 15,2 0 1-15,3-2-1 0,6 0-9 16,8-6-53-16,8-7-51 0,4-5-156 0</inkml:trace>
  <inkml:trace contextRef="#ctx0" brushRef="#br0" timeOffset="277752.5747">29446 10386 297 0,'0'0'212'0,"0"0"-204"15,0 0 13-15,0 0 64 0,0 0-21 0,0 0-48 16,0 0-8-16,0 0 10 0,20 58 12 15,-24-23-5-15,-2-1-12 0,-2-1-5 16,1-1-6-16,3-2 0 0,-1-3-2 16,4 0 0-16,1-4 0 0,0-4-13 15,6-6-64-15,-2-7-30 16,2-6-116-16</inkml:trace>
  <inkml:trace contextRef="#ctx0" brushRef="#br0" timeOffset="277958.751">29627 10065 495 0,'50'-8'19'0,"5"16"18"16,-1 13 39-16,-5 6-5 0,-8 7-18 16,-7 6-8-16,-6 6-10 15,-10 7-13-15,-7 8 0 0,-11 5-11 0,-7 7-6 16,-12 6-3-16,-12 3 0 0,-8 1-2 15,-11-5 0-15,-9 2-6 0,-10-4-62 16,-16-3-72-16,-16-9-144 16</inkml:trace>
  <inkml:trace contextRef="#ctx0" brushRef="#br0" timeOffset="279175.3695">25805 11757 307 0,'0'0'87'0,"0"0"-60"0,0 0-7 15,0 0 41-15,0 0-34 0,0 0-13 16,-21 57 30-16,19-25-2 0,2 2-13 16,0-2-11-16,4 2-6 0,1-2-7 15,2-1-2-15,-2 2-3 0,0 1 0 16,-3-3-2-16,-2-3-98 0,-4-9-136 15</inkml:trace>
  <inkml:trace contextRef="#ctx0" brushRef="#br0" timeOffset="279448.3095">25237 12386 465 0,'0'0'13'0,"0"0"-4"16,0 0-1-16,55 14 21 0,-21-10 23 16,15-1-7-16,7-3-10 0,10 0-10 15,6-3-12-15,4-4 4 0,5-4 5 16,8-3-1-16,3 1-3 0,5-3-3 16,2 2-3-16,-3-1-5 0,-8 1-7 15,-13 4 4-15,-17 4-4 0,-18 4 1 16,-19 2-1-16,-18 9 0 0,-11 8-17 15,-21 8-86-15,-15 4-46 0,-5-6-134 16</inkml:trace>
  <inkml:trace contextRef="#ctx0" brushRef="#br0" timeOffset="279845.0852">25132 13200 518 0,'13'64'2'16,"1"-28"1"-16,-5-3 11 0,3-2 39 16,1-5-34-16,-1-4 0 0,-3-4-1 15,-1-5-11-15,-4-2-5 0,-1-6 0 16,-1-4 1-16,0-1 4 16,1-3 7-16,2-8 11 0,0-7-2 0,3-7-18 15,-1-4-3-15,-2-4-1 0,3-1 0 16,-3-3 0-16,3-7 1 15,-1-3-2-15,2-5 2 0,-3-6-1 0,-1-2 1 16,0-4-1-16,-1-2 1 0,-2 5 0 16,2 9-2-16,4 13-1 0,1 10 1 15,7 10 2-15,1 6 0 0,8 2 3 16,6 0 1-16,11 1-2 0,9 1 4 0,12 1 4 16,7 0 2-16,10 0-2 0,4-2-2 15,1 3-1-15,4-3 2 0,-3 3-3 16,-5-1-5-16,-10 1-1 0,-11 2-4 15,-19 2 2-15,-14 3 0 0,-16 6-1 16,-11 3-3-16,-15 4-66 0,-16 5-24 16,-13 1-57-16,-2-1-151 0</inkml:trace>
  <inkml:trace contextRef="#ctx0" brushRef="#br0" timeOffset="280099.5301">25569 12905 411 0,'0'0'3'16,"0"0"0"-16,72 27 32 0,-47-20 26 0,-4 2-4 16,-3 5-14-16,-12 2-25 0,-4 4-13 15,-3 0-2-15,-9 5 0 0,-9 1 1 16,-6 1-1-16,-3 0 2 0,1-2-1 16,0-1 1-16,7-3 1 0,2-6 6 15,6 1 5-15,9-6-2 0,3-2-1 16,8 0-7-16,9-7-2 0,8-1 1 15,9-1 2-15,11-10-2 0,1-1-6 16,1-4 0-16,-3 2-23 16,-5-1-41-16,-6-6-54 0,-6 5-155 0</inkml:trace>
  <inkml:trace contextRef="#ctx0" brushRef="#br0" timeOffset="280302.4634">25882 12942 445 0,'0'0'23'0,"0"0"9"0,0 0-7 0,0 0 25 16,0 0 2-16,0 0 0 0,38 65-10 16,-34-37-1-16,-4 3-11 0,-4 1-5 15,-7 2-11-15,2-5-5 0,-3 0-4 16,1-3-3-16,5-5-2 0,-1-3-1 16,3-2-3-16,4-7-38 0,0-5-40 15,6-4-25-15,4-7-68 0,2-6-112 16</inkml:trace>
  <inkml:trace contextRef="#ctx0" brushRef="#br0" timeOffset="280441.3106">26067 12937 314 0,'0'0'62'0,"0"0"-14"0,0 0 5 0,0 0-20 16,0 0 7-16,0 0-5 0,0 0-2 16,24 70-7-16,-20-42-7 0,-1-3-8 15,2 0-1-15,0-2-5 0,0-2-3 16,0-4 0-16,-1-2-4 15,-1-3 1-15,-3-1-52 0,0-5-56 0,-5-4-107 16</inkml:trace>
  <inkml:trace contextRef="#ctx0" brushRef="#br0" timeOffset="280597.8026">25814 12974 462 0,'0'0'14'0,"0"0"25"16,0 0 32-16,13-55-14 0,11 44-25 15,14-2-13-15,11-2-2 0,14 2-11 16,9 1-6-16,6-1 0 0,5-2-23 0,-2-5-128 16,-11-4-289-16</inkml:trace>
  <inkml:trace contextRef="#ctx0" brushRef="#br0" timeOffset="281179.8818">27507 12606 526 0,'0'0'2'15,"0"0"6"-15,0 0-1 0,0 0 13 16,0 0 24-16,8 63-15 16,3-48-1-16,2 1-10 0,2-5-7 0,2 0-1 15,3-3 3-15,2 0-3 0,2-2-8 16,2-2 2-16,2-4-2 0,3 0 0 15,0-1-1-15,-1-4-1 0,-3-5 0 16,1 1-1-16,-6-2 1 0,-3 0 0 16,-4-1-1-16,-5-4 1 0,-5-1 0 15,-5-4-1-15,-4 0 1 0,-8-6-3 0,-8 2-1 16,-3-1-3-16,-6 6 3 0,-5 6 2 16,-1 4 1-16,-4 7 0 15,0 3 1-15,-2 7 0 0,1 8 0 0,1 4 1 16,1 8-1-16,5 6 8 0,1 4 2 15,5 2 8-15,4 3 1 0,1-2 5 16,9-1-1-16,5-6 2 16,8-2-1-16,7-6-13 0,8-3-2 15,10-4-2-15,6-4-1 0,7-4-4 16,9-4 0-16,2-5 1 0,1-1-2 0,-4-4 0 16,-2-5-2-16,-2-3-7 0,-6 1-30 15,3-2-32-15,-8-2-32 0,-5-4-80 16,-6 1-197-16</inkml:trace>
  <inkml:trace contextRef="#ctx0" brushRef="#br0" timeOffset="281415.9879">27587 12155 524 0,'0'0'9'0,"0"0"8"15,0 0 27-15,0 0-5 0,0 0-2 16,0 0-6-16,50 25-6 0,-12-19-11 16,9-3-6-16,13-2-4 0,7-1-3 15,7-1-1-15,3-5-25 0,-1-4-72 16,-13-4-159-16</inkml:trace>
  <inkml:trace contextRef="#ctx0" brushRef="#br0" timeOffset="281795.6165">29058 11726 476 0,'0'0'3'16,"0"0"1"-16,0 0 31 15,0 0 32-15,0 0-42 0,-58 9-14 16,37 29 16-16,0 11 2 0,-5 12-2 16,3 5-1-16,-1 7 7 0,4 4-4 0,3-1 1 15,6-3-17-15,5-4-9 16,6-7 1-16,11-9-1 0,0-9-4 0,7-10 1 16,6-11-1-16,6-6-1 15,2-11-27-15,2-6-30 0,3-2-9 0,-1-13-30 16,-4 0-117-16</inkml:trace>
  <inkml:trace contextRef="#ctx0" brushRef="#br0" timeOffset="282247.6366">29226 11818 500 0,'0'0'2'16,"0"0"1"-16,0 0 22 0,0 0 23 0,0 0 3 15,0 0-10-15,0 0-16 16,39 65-7-16,-30-51-5 0,0 0-4 0,5 1-2 16,2 0-3-16,2-3-3 0,4 1 0 15,-2-1 0-15,-2-4-1 0,-1-3-2 16,-2-2-25-16,-5-3 6 0,-3 0 4 16,-4-5 16-16,0-2 1 0,-2-6 2 15,-1-1 2-15,0-4-2 16,-2-4-1-16,-1 0 2 0,2 0-1 0,1 1-1 15,2 3 1-15,5 4 5 0,1 5 1 16,1 3 0-16,-1 4-2 0,2 2 0 16,-1 8-3-16,1 6-2 0,-1 7-1 15,1 6 4-15,-8 5 2 0,-2 2 3 0,-2 1-1 16,-9 2 2-16,-3-2-3 16,-4 1-3-16,-2-2 0 0,-1 1-4 15,-7-4 0-15,3-1 1 0,-4-4 1 0,-3-5 0 16,2-4-2-16,0-4 2 0,-2-6 0 15,3-3 1-15,-1-4-2 16,0-1 1-16,8-7 0 0,0-4 1 0,4-1-2 16,4-5 0-16,5 2 1 0,2 1-1 0,4 1-1 15,3 5-11-15,4 2-41 16,8 2-33-16,3 0-131 0</inkml:trace>
  <inkml:trace contextRef="#ctx0" brushRef="#br0" timeOffset="282606.41">29807 12001 492 0,'0'0'5'16,"0"0"-1"-16,0 0 33 0,0 0 32 15,0 0-31-15,0 0-1 16,0 0-15-16,0 0-5 0,-12-26-4 0,21 24 6 16,5 1 1-16,11 0-6 0,11-3-2 0,9 2-4 15,2-1-3-15,0-1-1 16,-5 0-2-16,-1 0 1 0,-1 1-3 15,-2 2 1-15,-1 1 2 0,-5-2-3 16,-5 2 0-16,-5 0 0 0,-11 0-3 0,-6 0-54 16,-5 0-15-16,-7 0-36 0,-2-1-69 15,-4-3-98-15</inkml:trace>
  <inkml:trace contextRef="#ctx0" brushRef="#br0" timeOffset="282866.7072">29983 11762 445 0,'0'0'4'0,"0"0"22"0,0 0 8 16,0 0 44-16,0 0-18 0,0 0-14 16,0 0-25-16,0 0-16 15,3-1-4-15,4 31 18 0,1 2 10 0,-3 4 2 16,-2 1-10-16,-3-3-6 0,0 0-5 15,0 0-6-15,0-2-2 0,-2-2 0 16,1-1-2-16,-1-4 0 0,0 1-1 16,1-4 0-16,-1-1-2 0,2-3-53 15,2-3-48-15,3-7-61 0,8-5-163 16</inkml:trace>
  <inkml:trace contextRef="#ctx0" brushRef="#br0" timeOffset="283187.3477">30550 11692 356 0,'0'0'9'16,"0"0"1"-16,0 0 64 0,0 0 6 16,0 0-20-16,0 0-37 0,0 0-17 0,0 0 10 15,3 63 22-15,-3-31-6 16,1 0 1-16,0-2-2 0,0-3-7 16,2 0-9-16,-2-4 0 0,1 0-7 15,-2-1-4-15,0 0-2 0,0-1-1 16,-6 0-1-16,0-1 0 0,-5 0-29 0,-2-6-83 15,2-5-147-15</inkml:trace>
  <inkml:trace contextRef="#ctx0" brushRef="#br0" timeOffset="283504.073">30599 11353 572 0,'0'0'0'0,"52"-7"-5"16,-15 30 5-16,9 12 0 0,11 11 10 15,2 7 10-15,3 4 2 0,-9 2-5 16,-7 4-3-16,-13 2 9 0,-14-2-2 0,-14-1-2 15,-7 0-8-15,-16-5-5 0,-15 1-3 16,-7-3-2-16,-10-4-1 0,-7-3 1 16,-1-5-2-16,-3-5 0 0,2-6 1 15,3-4-18-15,5-5-13 0,9-11-12 16,11-5-21-16,10-8-75 0,14-9-154 16</inkml:trace>
  <inkml:trace contextRef="#ctx0" brushRef="#br0" timeOffset="283806.0624">31184 11322 469 0,'0'0'0'0,"76"17"0"15,-45 5 0-15,-8 5 11 16,-7 2 18-16,-3 0-5 0,-9 3-5 0,-4-2-6 15,-6-1-4-15,-9 3-3 16,-1-3 1-16,-3-5-2 0,0-5 0 0,7-7 0 16,6-8 10-16,6-4 16 0,6-1-7 15,14-8 4-15,21-5 14 0,16-2-31 16,14-1-7-16,12-1-2 0,0-2-2 16,0-3-2-16,-1-2 1 0,-1-2 0 15,-5 1 1-15,-5 4-1 0,-12 9-19 16,-21 3-56-16,-21 5-67 0,-17 2-180 15</inkml:trace>
  <inkml:trace contextRef="#ctx0" brushRef="#br0" timeOffset="284232.589">28871 12612 448 0,'0'0'66'0,"0"0"-64"0,0 0-1 16,0 0 2-16,0 0 7 0,0 0 14 16,0 0 26-16,77 3-20 0,-35-3-15 15,11-3-4-15,15-1 1 0,16-6 0 16,15-4-2-16,16 1-2 16,14-1-2-16,14-2-1 0,14 3 0 15,8-1-2-15,5 0-2 0,-5-1 1 16,-8 1 2-16,-16-3 0 0,-14-1 0 0,-19 1-4 15,-19-1 0-15,-26 3 0 0,-24 2 1 16,-24 5 0-16,-19 4-1 0,-25 3-23 16,-22 2-60-16,-17 4-58 0,-2 1-118 15</inkml:trace>
  <inkml:trace contextRef="#ctx0" brushRef="#br0" timeOffset="284506.5311">29685 12673 317 0,'0'0'283'0,"0"0"-282"0,66-33 0 15,-39 27 5-15,2 0 22 16,2 5 12-16,-2 1-5 0,-9 2-15 0,-3 9-11 16,-12 4-7-16,-3 5 0 0,-4 5 0 15,-12 4 1-15,-8 6-1 16,-8-1 0-16,-2 0 1 0,-1-5 0 0,4-4-3 15,2-4 0-15,8-7 1 0,5-3 1 16,9-8 7-16,4-1 7 0,1 0-6 16,10-2-3-16,16-5 8 0,10-6 1 0,18-3-10 15,10 0-5-15,3-3-1 0,-2 0-4 16,-1-2-61-16,-8-1-48 0,-10 1-230 16</inkml:trace>
  <inkml:trace contextRef="#ctx0" brushRef="#br0" timeOffset="290060.2742">14323 14409 281 0,'0'0'16'0,"0"0"13"0,0 0-7 15,0 0 2-15,0 0-8 0,0 0-8 0,0 0-4 16,0 0 11-16,53-4 6 16,-32 2-2-16,4 2-7 0,6 0 1 15,4 0 2-15,9 0-1 0,3-2-5 16,11-1 1-16,4-3-6 0,7 1-1 15,7-3-2-15,7-1-1 0,6 0 1 16,5-4 0-16,7 4 0 0,5-3-1 16,6-1 0-16,8 1-1 0,2 0 1 0,8 1 0 15,1 2 0-15,4-1 2 0,2 3-1 16,4-1-1-16,0 3-4 0,3-2 4 16,4 0 1-16,4 1 0 0,6-2 2 15,1 0-3-15,6-1-1 0,3 0 1 16,2-1 0-16,-1 0 1 0,7 3 1 0,-3-2-2 15,6 0-4-15,-1 4 4 16,1-5 2-16,5 4 0 0,1-1-2 16,3-1-1-16,1 1 1 0,1-2 3 15,4 0 3-15,4-2 0 0,0 1-3 16,2 3 1-16,1-4 3 0,4 4 0 16,2 1-1-16,3-2-5 0,3 4 2 15,0-1 2-15,5-1-5 0,-3 1-3 16,1 0 3-16,0-1 3 0,0-1-3 0,0-1 0 15,-1 2 0-15,2-4 1 16,2 3 1-16,5-2-2 0,-5 0-2 0,2 1 2 16,3 1 3-16,-2-3-3 0,5 2-2 15,3-1 2-15,1-2 3 0,1 2-3 16,1 0-3-16,-3 0 3 16,1 2 5-16,1-1-5 0,2-1-1 0,1 2 1 15,0 1 0-15,0-2 0 0,0 0 0 16,1-1 3-16,1 0-3 0,0 2-1 15,4-2 1-15,0 1 2 0,2 0-2 16,0 1-2-16,-3-1 2 0,0 1 5 16,-5 0-5-16,1 0 1 0,-1 0-1 15,-3 1 4-15,0 1-2 0,-7-1 0 16,-7 1 2-16,-7 3 5 0,-10 1-3 16,-5 1-5-16,-13 0 3 0,-5 2 0 15,-7 4-1-15,-8 2-3 0,-9 0-3 0,-10 0 2 16,-7 0-3-16,-6-3-24 15,-7-2-51-15,-19-3-80 0</inkml:trace>
  <inkml:trace contextRef="#ctx0" brushRef="#br0" timeOffset="413143.4209">5297 3056 108 0,'0'0'22'16,"52"3"-8"-16,-16-3 12 0,3 0 3 15,9-2-1-15,5 1-8 0,8 0-3 16,5 0-4-16,3 1 2 0,9 0-2 16,6 0-2-16,4 0-3 0,8 1 3 15,5 1 2-15,12 1 5 0,5-1 2 16,12-1-12-16,5 0-5 0,10-1-2 15,9 0 1-15,11-1 0 0,13-3 0 16,13-3-2-16,6 1-4 0,10-1 4 0,5 0 3 16,8 0-1-16,7-1-2 0,5 1-2 15,5 2 2-15,3-1 2 0,3 1 4 16,4 0 3-16,2-1 9 16,4 3 1-16,4-4-10 0,5 4 0 0,6-1-1 15,1 0-3-15,1 1-4 0,0 0 1 16,1 3 2-16,0-3-4 0,-2 3 0 15,-1-2 0-15,-12 1 0 0,-4 1 0 16,-13 0 5-16,-14 0-2 0,-9 0-3 16,-18 0 3-16,-10-2 0 0,-18-1-3 15,-15-2-3-15,-15 0 2 0,-21-2 1 16,-16 0-33-16,-20-4-41 0,-23 1-103 16</inkml:trace>
  <inkml:trace contextRef="#ctx0" brushRef="#br0" timeOffset="414135.5719">9956 2136 358 0,'0'0'40'0,"0"0"-26"16,0 0 11-16,0 0 10 0,0 0-12 16,0 0-15-16,0 0 13 0,22 59-1 0,-20-27-5 15,-1 6-1-15,-1 10 1 0,0 8-2 16,-6 8 1-16,-2 10-2 15,-2 8 4-15,0 9-3 0,2 6-5 0,4 4-5 16,0 4-1-16,4 0 0 16,-1-5 0-16,1-4 0 0,0-5-2 0,1-2-2 15,2-4-2-15,-2-3-17 0,0-1-9 0,2-4-38 16,-1-8-65-16,2-15-209 16</inkml:trace>
  <inkml:trace contextRef="#ctx0" brushRef="#br0" timeOffset="415568.1397">13336 2758 379 0,'0'0'9'16,"0"0"3"-16,0 0 11 0,0 0 37 15,0 0-30-15,0 0-13 0,-58-16-6 16,44 33-6-16,-4 4 2 0,4 8 2 16,3 2 2-16,1 3-5 0,7 1 3 15,2 0 1-15,1-2-2 0,4-4-3 16,9-3 0-16,1-7-1 0,2-4 0 15,4-3 0-15,0-5 1 0,2-3 0 16,3-4 2-16,0-4 0 16,-1-6-2-16,-3-3-2 0,4-3 0 0,-6-2-1 15,-5-3 0-15,-1-2 1 0,-6-2-2 16,-3-1 2-16,-3-5 0 0,-1 0 1 16,-5-1 2-16,-6-2-2 0,-1 4-1 15,-1 5 0-15,-3 3 0 0,2 7 1 0,-3 4-2 16,2 5 2-16,-2 4-1 0,0 2-1 15,-4 5-2-15,-1 6 1 0,2 6 0 16,-1 5 0-16,1 4-1 0,3 6 0 16,3 1 0-16,3 1-1 0,5-1 1 15,0 1 1-15,6-5 1 0,0-1 1 16,7-4 0-16,2-2-2 16,4-6 1-16,3-2 1 0,1-5-1 15,3-4 0-15,5-4 3 0,0-1 0 16,5-9 1-16,-2-4-1 0,-1-2-1 0,-4-2-2 15,-2-4-1-15,-4 2 0 0,-6-3-1 16,-4-1 1-16,-2-2 0 0,-5-1 3 16,-1-4 2-16,-9 1 1 0,-2 1 1 0,-4 5-4 15,0 7-1-15,-2 7 1 0,-3 9-1 16,0 2-3-16,-7 10 0 0,-5 9 0 16,0 5 0-16,-1 5 1 0,5 2-1 15,9-1 0-15,6 0-2 0,12-1-1 16,4-2-12-16,13-7-49 0,4-8-58 15,0-6-244-15</inkml:trace>
  <inkml:trace contextRef="#ctx0" brushRef="#br0" timeOffset="416235.5089">12960 3478 206 0,'0'0'254'0,"0"0"-219"0,0 0 0 16,0 0 29-16,0 0-34 0,0 0-14 16,0 0 2-16,0 0 5 0,82-3-6 15,-36 6-4-15,6 3-3 0,1-3-2 16,0-1-3-16,-3 4-1 0,-6-5 0 15,-8 5-2-15,-7-4-2 0,-7 1-1 16,-8-1 1-16,-6-2-1 0,-7 0-31 0,-2 0-31 16,-9-4-16-16,-5-3-53 0,-3-2-80 15</inkml:trace>
  <inkml:trace contextRef="#ctx0" brushRef="#br0" timeOffset="416436.6985">13211 3269 300 0,'0'0'50'0,"0"0"2"0,0 0 21 0,0 0-20 16,0 0-25-16,0 0-17 0,0 0 1 0,0 0 19 16,17 56 4-16,-11-28 3 0,-3 1-6 15,0 5-8-15,-2-2-1 0,-1 4-4 16,0-3-8-16,0 1-8 16,-1 0-3-16,-2 0 1 0,2 0 0 15,0-6-1-15,1 2-4 0,1-6-50 0,4-2-19 16,1-4-56-16,3-5-122 0</inkml:trace>
  <inkml:trace contextRef="#ctx0" brushRef="#br0" timeOffset="416674.4101">13660 3403 463 0,'0'0'24'0,"0"0"1"0,0 0 40 16,0 0-17-16,0 0-28 0,0 0-9 16,0 0 9-16,4 81 5 15,-11-46 3-15,3 6 3 0,-4-1-5 0,4 1-6 16,2 0 0-16,1-1-9 0,1 0-7 16,4-1-2-16,3-1-1 0,1-2-1 15,-1 2-1-15,0-3-48 0,-3-9-61 16,-4-8-170-16</inkml:trace>
  <inkml:trace contextRef="#ctx0" brushRef="#br0" timeOffset="417698.0925">6385 2908 160 0,'0'0'221'0,"0"0"-189"0,0 0 8 0,0 0 22 16,0 0-9-16,-53-25-23 0,39 33-12 15,0 1-5-15,1 5 2 16,0 3 5-16,0 3-5 0,4 2-4 0,2 4-4 15,3-2-3-15,-1 1-1 0,5 0 1 16,0-4-4-16,5-2 2 0,2 0 1 16,5-6-2-16,4 0 1 15,1-3 0-15,3-4 0 0,2-4 0 0,1-2-1 16,-4-3 2-16,3-9-2 0,-2-3 2 0,-3-1-1 16,-6-3-1-16,1-1 1 15,-9-5-1-15,-3 0-1 0,-2-2 1 16,-8 0 2-16,-2 2-2 0,-3 1-1 15,-1 4-1-15,2 7 0 0,-3 4 1 0,2 4-1 16,0 5 0-16,0 0 0 16,0 7 0-16,0 3 1 0,4 5 0 15,0 3 1-15,4 2 0 0,0 2 0 0,2 0 0 16,2 1 0-16,2-3 1 0,1 1-1 16,0-1 1-16,2-3 2 0,5 0 0 15,4-5-1-15,3-3 2 0,5-3 0 16,0-4 2-16,6-2 1 0,0-4 0 15,4-6-2-15,-6-4-4 0,0-3 2 16,-5-2-3-16,-2 0 2 0,-7-2-1 16,-2 1 0-16,-7-1 1 0,-5 1 2 15,-6 1 5-15,-8 2-3 0,-5 5-2 16,-5 4-3-16,-5 7-2 0,-4 1 0 16,-5 7 0-16,3 4 0 0,4 4 0 15,7 3 0-15,13 0 1 0,12-1-1 16,4 4-3-16,4-2-16 0,12 0-50 0,6-3-53 15,3-6-144-15</inkml:trace>
  <inkml:trace contextRef="#ctx0" brushRef="#br0" timeOffset="418024.0616">5795 3619 497 0,'0'0'35'16,"0"0"-2"-16,76-14 17 0,-46 12-2 0,-6-1-16 16,4 2-6-16,2-3-5 0,-7 1-7 15,2 1-7-15,-6 0-6 0,3 2 1 16,-1 0-2-16,-3 0-2 0,1 5-31 16,1-2-35-16,-2 1-23 0,4-2-33 15,0-2-47-15</inkml:trace>
  <inkml:trace contextRef="#ctx0" brushRef="#br0" timeOffset="418215.0869">6368 3419 324 0,'0'0'124'0,"0"0"-81"16,0 0 7-16,0 0 29 0,0 0-20 16,0 0-24-16,0 0-15 0,0 0-11 0,0 0-1 15,-3 35 26-15,3 0 11 0,-3 6-12 16,-5 4-5-16,1 3-7 0,-1 4-2 15,2 3-9-15,1 0-5 0,2 1-2 16,0-2-3-16,3-3-4 0,-1-6-71 16,-1-5-106-16,0-9-354 0</inkml:trace>
  <inkml:trace contextRef="#ctx0" brushRef="#br0" timeOffset="427459.4709">10255 2973 101 0,'0'0'19'0,"29"8"-19"15,-13-8 9-15,2 0-2 0,-1-3 24 16,0 0-27-16,1 1-1 0,-1-1 2 0,0 3 9 16,-1 0 1-16,1 0-2 15,-1 0-1-15,2 0-1 0,0 0-3 0,1 0-2 16,-1 0-2-16,2-3 2 0,3-2 3 15,1-2-1-15,1-2 4 16,3 1-4-16,2-3 1 0,0 0 1 0,2 0-4 16,-4 0-2-16,1 2-2 15,0-2 0-15,-2 3-2 0,0-1 2 16,2-2-1-16,1 3 0 0,-1-3-1 16,1 2 1-16,-1 1 1 0,1-2-2 15,-4 2 0-15,1-3 0 0,4 1 0 16,-2 1 1-16,-3-2-1 0,5 1 2 0,-1-1-1 15,0 0 0-15,-2 1 0 0,-2-1 1 16,1 0 0-16,-3 0 2 0,-1 1 0 16,-1 1 0-16,-2 0 0 0,0-2 1 0,-1-1 1 15,2-1 1-15,-1 0 0 16,-2-1-4-16,0 2-2 0,-1-1 3 16,1 2-3-16,-3-3 0 0,1 2 0 15,-1-1-1-15,-2 1 1 16,-2-1 1-16,3-1-2 0,-1-1 2 0,4 0 3 0,-2 0 3 15,-2 1-4-15,0-2-3 0,-1 2-1 16,2-1 1-16,-1-3-1 0,-3 2 1 16,3 2-1-16,-1-3 1 15,1 0-1-15,-4 0 3 0,4 1 0 0,2 1 4 16,0-1-3-16,1 1-2 16,-4-2 3-16,2 2-4 0,-1-2 1 0,0 2 0 15,3 1-2-15,-1-2 1 16,-3 3 1-16,0-3 0 0,1 0 1 0,1 1 2 15,0 1-2-15,1 1 1 0,0-2 2 16,-2 1-2-16,3 1-1 0,-2 0-3 16,4 2 2-16,-4-2 1 0,1 2-3 0,0-3 1 15,1 2-1-15,-2 1 1 16,2-4-1-16,-1 2 1 0,2 1 0 16,1-4-1-16,2 2 0 0,-2-1 0 0,2 1 0 15,0-1 1-15,-1 1-2 0,1 1 1 16,-3-2-1-16,-3 1 2 15,-2 1-1-15,0 1 0 0,1 1 0 16,-1-1 0-16,-2 1 0 0,3-1 0 16,0 0 1-16,0 0-1 0,-1-1 1 0,1 1-1 15,3-2 1-15,-2 2-1 0,-1 0 2 16,-2 1-1-16,0 0 1 0,1 0-1 16,-5 2 2-16,4 0-1 0,-5 0 4 15,4 2 3-15,-3-4 4 0,1 4-4 16,0 0-3-16,2-2-3 0,-4 3 2 15,3 1-3-15,-4-2 0 0,5 1-1 16,-3-1-1-16,2 2 2 0,-3-2-1 0,3 0-1 16,-1 0 1-16,0-3-1 0,-1 3 1 15,0-1 0-15,0 2 0 0,-1-1 0 16,1 1 0-16,0 0-1 0,2-1 3 16,-2 0-2-16,-1 1-1 0,4 0 2 15,-3 0 0-15,3 0-1 16,0 2 1-16,1-2-2 0,1-1 0 15,2 1 1-15,-2 0-1 0,-1 0 0 16,3 0 1-16,-1 0-1 0,0 3 0 16,-2-2 0-16,1 1 0 0,2-1 0 15,-3 2 2-15,2 0-2 0,1-1-1 16,0 0 1-16,2 2 0 0,-1 0 0 0,0-1 1 16,0 1-1-16,0 0 1 0,3-2-1 15,-3 1 0-15,2-1 0 0,-1 1 0 0,2 1 0 16,1-2 1-16,0 1-1 0,0 0 0 15,-1 1 0-15,2-1 0 16,2 3-1-16,-5-1 1 0,1-1 0 0,-2 1 0 16,3-1-1-16,-2 2 1 0,3 0 0 15,2 0 0-15,2 0 0 0,1 0 1 16,0 0-1-16,2 0 0 0,0 0 0 16,0 2 0-16,-3-1 0 0,0 2 0 15,-3 0 0-15,-1 2 0 0,-4 2 0 16,3-2 0-16,-4 1 0 0,1 1 1 15,0 0 0-15,0 0 0 0,1 1-1 0,1 0 1 16,0 1-1-16,2-2 1 16,-1 2 1-16,0-1-2 0,-1 2 0 15,0 0 0-15,-1 0 0 0,-1-1 0 16,1 3 0-16,0 1 0 0,-3 0 0 16,3-1 0-16,-2 1 2 0,2 0-2 15,0 0 1-15,2 1-1 0,1 1 1 0,-3-3-1 16,5 2 0-16,-4-2-1 0,0 2 1 15,0-2 1-15,-2-2-1 0,3 3 0 16,-5-1 0-16,3-1 1 0,-2 2-1 16,0-2 0-16,2 2 0 0,-3-3 0 15,1 3 0-15,-2-1 0 0,1 1 0 16,0 0 0-16,0 2 0 0,-1 0 1 16,-1-1 0-16,0-2-1 0,1 3 0 0,0-2 0 15,2 0 1-15,-3-1-1 16,2 2 0-16,2-1 0 0,-3-2 0 15,3 1 1-15,0-1-1 0,1 2 1 16,0-2-1-16,-1 0 0 0,1 3 1 0,0 0-1 16,0 0 1-16,1 0-1 15,0 1 0-15,2-2 0 0,1 0 0 16,0 3 2-16,2-3 1 0,-1 1 1 16,2 1 0-16,0-1-1 0,-1 0-1 0,3 0 0 15,-4 3-2-15,0-3 1 0,0 0 0 16,-1 1 0-16,-1 0 0 0,2-1-1 15,0-1 1-15,3 1-1 0,0 1 0 16,0-4 1-16,1 5-1 0,-1-4 0 16,0 1 0-16,1 1 1 0,0-2-1 15,-1 0 0-15,0 0 0 0,-2 0 0 16,2-1 1-16,-1 1-1 0,0 1 0 0,1-1 1 16,-1-1-1-16,0 1 0 0,3-1 0 15,-3-1 1-15,2 3-1 0,-1-3 0 16,1 0 0-16,2 2 1 15,0-1-1-15,0 0 0 0,1-1 1 16,1 1 0-16,0 0 0 0,1-2-1 16,3 0 1-16,-1 1 0 0,0-1 0 15,4-1-1-15,-3 0 0 0,4-2-1 16,-1 0 1-16,4 2 0 0,-3-3 1 16,6 1-1-16,-5 1 0 0,5 0 1 0,-5 1-2 15,5-1 2-15,-4 0-2 0,3 1 1 16,-4-4 0-16,5 5 1 0,-6-2-1 15,5-1 1-15,-4 1-1 0,1-2 0 16,0 1 1-16,-3 0 1 0,2 0-2 16,-1 1 0-16,-1-2 1 0,0 0-1 15,4 0 0-15,-3-1-1 0,1 0 1 16,2 0 0-16,-2 0 0 0,1-1 0 16,-2 2 0-16,-1-1 0 0,0 0 0 0,1 0 0 15,-3-1 0-15,0-2 1 16,-2 2-1-16,0-1 0 0,3 1 0 15,2-1 0-15,3 1 0 0,-1 1 0 16,5-1-13-16,3-1-29 0,-1-2-66 0,-8-5-142 16</inkml:trace>
  <inkml:trace contextRef="#ctx0" brushRef="#br0" timeOffset="429393.3496">11156 2735 111 0,'0'0'45'0,"0"0"17"16,0 0-51-16,0 0-6 0,0 0 12 15,0 0 12-15,0 0 10 0,-62 36-12 16,45-24 0-16,-2 3-1 0,-6-4-5 15,-1 3-4-15,-6 0-6 0,-4-1-2 16,-7 3-4-16,-9 0-4 0,-3 2 2 16,-9-1 0-16,-6 1-2 0,-8 0 1 15,-4-1-1-15,-5 0-1 0,-7 1 2 16,-3-2-2-16,-4 4-3 0,1-4-27 16,2 1-23-16,0-5-39 0,16-4-170 15</inkml:trace>
  <inkml:trace contextRef="#ctx0" brushRef="#br0" timeOffset="430100.231">13298 1257 338 0,'0'0'5'0,"0"0"0"0,0 0 7 0,0 0 38 15,0 0-9-15,0 0-23 0,0 0-15 16,0 0 0-16,-17 51-2 15,13-25 0-15,1 2-1 0,0 6 1 0,1 1-1 16,2 3 0-16,0 5-56 16,3-4-60-16,0-5-48 0</inkml:trace>
  <inkml:trace contextRef="#ctx0" brushRef="#br0" timeOffset="430253.637">13228 1938 180 0,'0'0'39'0,"-18"58"-39"16,15-41 5-16,0 0 39 0,1-2-3 15,2 2-16-15,1 1-10 0,3-2-4 16,0 3-5-16,3-1-1 0,-1 0-1 16,4 0-3-16,-1-3 1 0,2 1-1 15,-1 2-1-15,1 1-4 0,-2 0-20 16,1 5-39-16,-4 2-22 0,-2-2-19 16</inkml:trace>
  <inkml:trace contextRef="#ctx0" brushRef="#br0" timeOffset="430375.1425">13243 2571 222 0,'0'0'31'0,"0"0"-5"16,0 0 19-16,-15 55 1 0,13-49-5 16,1-1-5-16,1-1-13 15,-1 3-11-15,1-1-6 0,0 0-6 0,0 0 0 16,2-6-78-16,0 0-219 0</inkml:trace>
  <inkml:trace contextRef="#ctx0" brushRef="#br0" timeOffset="430944.2692">14577 3039 206 0,'0'0'20'15,"0"0"5"-15,0 0-23 0,70-11 2 16,-48 11 18-16,6 0 6 0,3 0 1 16,7 0-6-16,8 0-2 0,8 3-5 15,8-2-2-15,9-1 1 0,7 0 25 16,6 0-23-16,7 0-6 0,3 0 5 16,1 1-6-16,-1 3-6 0,-4 0-4 15,-3-1 0-15,-5 2 1 0,-10-2 1 16,-8 2 0-16,-13 1-2 0,-14 0 0 15,-9-2-9-15,-12 0-33 0,-11-4-27 0,-5 0-58 16</inkml:trace>
  <inkml:trace contextRef="#ctx0" brushRef="#br0" timeOffset="438951.5817">2696 3190 60 0,'0'0'6'0,"0"0"1"15,0 0-6-15,0 0 12 0,-55 17 39 16,46-17-26-16,4 0-22 0,1-2 3 16,1-2 6-16,0 1 1 0,1-3-5 15,1 1-3-15,1-1-5 0,0 1 5 16,0 2-2-16,0-2 0 0,4 1-2 0,2 1 0 15,4 0 1-15,3 0 3 0,5-1 6 16,5 1 4-16,3-1 4 0,3-1-8 16,3-1-4-16,-1 3-3 15,4-2-2-15,-3 3-1 0,2-4 0 0,2 2-1 16,-2-1 0-16,5 0 1 0,-2-2-2 16,3 3 0-16,2-3 1 0,-1 0-1 15,2-1 2-15,-1 0-2 0,0 0 1 16,-2-2 0-16,0 3-1 0,-2-2 0 15,0-1-1-15,1 4 1 16,-1-2 0-16,1 0-1 0,4-1 2 0,3-3-2 16,5-1-2-16,-2-1-48 15,2-1-6-15,1 0-11 0,-4-1 17 0,3-1 7 16,-3-1 20-16,1 2 24 0,-2-1 1 16,-4 0 6-16,0 1 12 0,-5-1 3 15,2 2-2-15,-3 0 4 0,-2-2-3 16,-1 2-3-16,0-2-4 0,0 1-6 15,0 0-1-15,-1-1 0 0,2-1-3 0,-1-1-2 16,1 0 0-16,1-1-2 0,-4-1 1 16,-1 1-1-16,-3 0 0 0,0 0 0 15,-2 1 0-15,-2-2 2 0,-1 3-1 16,1 0-1-16,-2-1 0 0,2 2 0 16,-1-1 0-16,2-2-1 15,0 2-5-15,-1 0-10 0,1-2-5 0,-6 1 13 16,2 0 5-16,-2 1 3 15,0-1 1-15,0 1-1 0,-3-2 2 16,0 0 1-16,-4 2 2 0,3 0-1 0,0-1 0 16,1 3-2-16,2-3-1 0,1 1-1 15,3-1 0-15,-1 0 0 0,2 1 0 16,0 2 0-16,-4-2-1 0,2 2 0 16,-2 0 1-16,-2 0 0 0,1 0 0 15,0 1 0-15,0-2 1 0,1 1-1 16,-1 1 0-16,4-2 0 0,3 2 0 15,-5 0-1-15,3 0 0 0,2 0 1 16,-6 2 0-16,-1-2-3 0,2 0 3 0,-3 1 0 16,2 1 0-16,0 0 1 0,-2 1 3 15,4 0-1-15,-3 0 5 0,3 3-1 16,2-2 0-16,-4 2-4 0,1 2-1 16,1-2-1-16,-2 2-1 0,2 0 0 15,-3 0 1-15,0 2-1 0,-1-1 0 16,-1 3 1-16,-1-2-1 0,0 1 0 0,1 2 0 15,-3-1 0-15,3 3 1 16,0 0 2-16,1 0-1 0,3 0 4 0,-1 0 2 16,1 3 3-16,0-3-3 15,3 0 1-15,0 3-3 0,-5-3 0 16,4 3 0-16,1-1 1 0,-3 2-3 16,-2-1-1-16,2 2-2 0,0 1 1 15,1 0-1-15,-2-1-1 0,-2 1 0 16,2 1 1-16,1 1-1 0,-2-1 0 0,2 0 1 15,0 0-1-15,-1 0 0 0,2 0 0 16,1 0 0-16,0-2 0 16,0 2 0-16,1 0 0 0,-2 1 1 0,-2-2-1 15,1 2 0-15,-1 4 0 0,1-3 0 16,-1 2 0-16,1-1 0 16,-1 1 0-16,1 0 0 0,1-1 1 0,1 1-1 15,-2-2 0-15,4 3 0 0,-1-2 0 16,1-2 0-16,2 1 1 0,-1 0-1 15,-1 1 0-15,0-1 0 0,-1 0 0 0,-4 1 0 16,1-1 0-16,-1 2 0 16,-1-2 0-16,-1 2 0 0,2 1 0 0,-2-1 0 15,1 2 2-15,0-2-1 16,0-2 0-16,-1 6-1 0,1-6 2 0,1 3 2 16,0-3-4-16,0 1 1 0,1 2 0 15,-2-2-1-15,-1 1 1 0,0 1-1 16,-2 1 1-16,2-1-1 0,1-1 0 15,0 0 0-15,0 0 0 0,0-2 2 16,1 1-2-16,4 0 1 0,-1 0 0 16,-1 1-1-16,3-3 1 0,-3 1-1 15,-4 0 1-15,1-1-1 0,-2 0 1 16,2 0-1-16,-2-1 0 0,1 0 2 16,1 0-2-16,0 1 1 0,5-1 0 15,-2 1 1-15,-1-1-1 0,0 0-1 16,3 0 0-16,-3 0 0 0,1 1 0 15,-2 1 2-15,4-2-2 0,-2 0 1 16,0-1 0-16,2 3 0 0,1-2 0 0,3 3 2 16,-3-1-2-16,3 1 0 0,-3 0 0 15,2-1-1-15,3 3 1 16,-3-3-1-16,1 0 0 0,-2-1 0 0,1 2 0 16,-2 1 0-16,3 0 1 15,0-3-1-15,1 2 0 0,-1 1 0 16,4 0 0-16,-2 0 0 0,1-1 0 15,1-1 0-15,0-1 1 0,1 4-1 0,-1-2 0 16,0-2 2-16,-2 1-2 0,0 2 0 16,-2 1 0-16,3-2 1 0,-1 0 0 15,-2 1 0-15,1 1 1 0,2-1 1 16,-2 0-1-16,2 0-1 0,-1 3 0 16,1-1 2-16,1-1-3 0,-2 0 0 0,2 0 0 15,0-1 0-15,-1 0 0 0,2-1 0 16,-4 2 0-16,3-1 0 0,0-1 0 15,0 1 0-15,1 0 0 16,1 2 1-16,1-1-1 0,0-1 0 0,-1-2 0 16,2 3 1-16,1-2-1 0,-1 1 0 15,2-2 1-15,-1 3-1 0,2-3 0 16,4-1 0-16,-1 3 0 0,2-3 0 16,1 0 0-16,5 2 0 15,-1-2 0-15,3 2 0 0,3 0 1 0,1-2-1 16,4 3 0-16,5-5 1 0,4 2-1 15,5-3 0-15,6 0 0 0,8-1-2 16,6-3-45-16,6-1-38 0</inkml:trace>
  <inkml:trace contextRef="#ctx0" brushRef="#br0" timeOffset="448828.5993">8856 2596 199 0,'0'0'67'0,"0"0"-32"0,0 0-29 16,0 0-3-16,0 0 4 0,0 0 21 16,0 0 14-16,0 0-10 0,59 14-13 15,-38-8-11-15,2 0-5 0,3 0-1 16,0 1-2-16,5 1 1 0,1 0 0 0,0 3 1 16,0 1-2-16,-2 1 0 0,0 1 0 15,0 1 0-15,-1-1-2 16,0 1-1-16,-2-4-8 0,-1 0-1 15,2 0 4-15,-5 0 2 0,1-4 3 16,-4-1 3-16,2 0-2 0,0-4 4 0,-1 2-4 16,2-1 4-16,3-2-2 0,-1 2 0 15,2 0 0-15,-4-1 1 0,2 3-1 16,-2 2 0-16,-1-2 0 0,1-2 0 16,-1 1 0-16,0-1 0 0,1 0 0 15,-4 0 0-15,4-2 0 0,-1-1 0 16,0 0 0-16,1 0 0 0,-1 0 0 15,-1 0 0-15,-2 0 0 0,-1 2 0 16,-2-1 0-16,-1 0 0 0,-2 1 0 16,3 0 0-16,-1 1 0 0,1-1 0 15,3 2 0-15,2-1 0 0,4 1 0 0,3 1 1 16,3-3-1-16,5 0 0 0,1-1 0 16,0 1 0-16,2-2 0 15,0 0 0-15,-2 2 1 0,0-2-1 16,5 0 3-16,-4 0 2 0,0 0-1 0,0 0 1 15,-1 2-4-15,-4-1 1 0,0 1-2 16,1 0-1-16,-1 0 1 0,0 0 0 16,-3-2 0-16,-3 1 0 0,0 1 0 15,-3-1 1-15,0 2-1 0,2-3 0 16,0 0 1-16,3 2-1 0,4-1 0 16,1 0 0-16,3 0 2 0,8-1-2 15,-3 0 0-15,8 0 0 0,-2 0 0 16,2 0 1-16,-1 0 0 0,-3 0-1 15,-1-1 0-15,-8-2 0 0,-4-4-15 0,-10-1-126 16</inkml:trace>
  <inkml:trace contextRef="#ctx0" brushRef="#br0" timeOffset="454602.3838">10058 4124 206 0,'0'0'111'0,"0"0"-79"15,0 0-3-15,-59-57 18 0,41 51 8 0,2-2-18 16,2 5-1-16,2 3-10 0,2 0-7 16,0 3-7-16,1 3-3 0,-2 3-1 15,-1 5-4-15,-2 6 0 16,-4 8-2-16,1 3-1 0,2 10 0 0,0-1 1 16,5 5 2-16,3 2-3 0,3-2 1 15,4-1 0-15,3-7-1 0,6-6 0 16,3-6 0-16,3-7 0 0,6-5-1 15,1-4 1-15,4-4 1 0,-1-5-2 16,3 0 3-16,2-9-2 0,-2-7 1 0,3-1 0 16,-1-5 1-16,-1-4 0 0,-1-3 2 15,-6-3 6-15,-3-3 3 16,-5-2 2-16,-10-3-2 0,-4-1 3 0,-2-2 1 16,-14-1 1-16,-4-1-7 0,-6 2-3 15,-6 4-3-15,-3 7-3 0,-1 7-2 16,0 6 1-16,-1 9-1 15,4 3-1-15,3 7 0 0,2 0-1 0,8 3-2 16,7 3-12-16,7-1-34 0,6 0-18 16,5-5-36-16,6-2-76 0,1-10-139 15</inkml:trace>
  <inkml:trace contextRef="#ctx0" brushRef="#br0" timeOffset="471868.1528">16551 1274 314 0,'12'-57'0'0,"-8"40"32"0,3 6-26 16,-4 4 18-16,-1 5 32 15,-2 2-4-15,0 0-16 0,0 3-12 0,0 9-15 16,-2 12-6-16,-3 10 11 0,-3 12 2 15,-1 12-5-15,-7 10-6 0,-1 6 3 16,-3 7 1-16,-2 3-1 0,-4-2-1 16,1-4-1-16,1-7-4 0,-3-4 1 15,0-9-1-15,0-5-2 0,-1-11 2 16,2-9 0-16,4-7 5 0,2-8 5 16,2-5-10-16,2-3 1 0,0-6-3 15,0-4 0-15,-1-7-8 0,0-7-32 16,-2-7-22-16,6-7-21 0,-2-6 6 0,3-5 28 15,1-7 49-15,3-4 0 0,-2-4 9 16,2 3 8-16,0 10 3 0,3 12 2 16,3 14 10-16,2 11 2 0,0 6-7 15,4 12-27-15,4 8 0 0,-1 10 2 16,3 4 12-16,-4 7 4 0,1 4 6 16,-1 1-5-16,-3 0-7 0,0-3-3 15,0-8 1-15,2-3 3 0,-2-10 2 16,0-8 3-16,7-7-6 0,-1-7-2 15,8-2-3-15,11-14 8 0,5-8 12 16,8-7-4-16,0-5-15 0,1 0-5 16,-2 0-3-16,0 1-3 0,3 1-29 0,1 2-48 15,1 1-63-15,-2 5-167 16</inkml:trace>
  <inkml:trace contextRef="#ctx0" brushRef="#br0" timeOffset="472368.9313">17140 1442 303 0,'0'0'164'0,"0"0"-130"0,0 0-4 0,0 0 25 16,0 0-23-16,0 0-15 0,0 0-12 16,10-4-2-16,-8 13 0 0,2 3 6 15,-1-2-1-15,4 1-6 0,6-1 1 16,1 2-2-16,6-2 1 0,6-3-1 15,-1-2 0-15,3-4-1 0,2-1 0 0,-5-2-2 16,-1-7 2-16,-6 1 1 0,-2-4 0 16,-3-2 0-16,-2-4 2 15,-1-6 1-15,2 1 1 0,-3-5 8 0,0 3 6 16,0 2-1-16,-1 8 5 0,-4 5-5 16,-1 8-1-16,-2 0-6 0,-1 2 0 15,0 0-2-15,2 10-6 0,1 4-3 16,-2 7-1-16,1 7 1 0,-1 3 1 15,-1 2 1-15,1 5 0 0,-1 3-1 16,0 4 3-16,0 1 1 0,0 6 1 16,0-1 0-16,-1-1-2 0,-5-1-2 15,-2 0-2-15,0 0 1 16,-1-1 0-16,-1-3 0 0,3 0-1 0,-6-6 1 16,4-6 1-16,-1-7 0 0,-3-2 2 15,1-8 9-15,-2-4 1 0,-2-7-3 16,-8-3 3-16,-2-2-1 0,-7-9 0 15,-6-10-5-15,0-5 0 0,-5-3 0 0,4-3-4 16,1 3-4-16,4 0 0 0,10 5-1 16,7 3-4-16,10 2-33 0,11 1-29 15,16-4-66-15,3 0-115 0</inkml:trace>
  <inkml:trace contextRef="#ctx0" brushRef="#br0" timeOffset="472649.2787">17922 1524 310 0,'0'0'174'15,"0"0"-141"-15,0 0 8 0,0 0 15 16,0 0-22-16,58-32-3 0,-29 27-6 16,4-1-10-16,-1 2-8 0,0 1-6 15,-3 1-1-15,1 2 0 0,-5 6-1 16,0 4-17-16,-3 5-47 0,-3 1-50 16,-9 2-70-16,-9-1-92 0</inkml:trace>
  <inkml:trace contextRef="#ctx0" brushRef="#br0" timeOffset="472778.4258">17867 1784 503 0,'0'0'23'0,"0"0"19"15,0 0-14-15,0 0 8 0,77-1-3 0,-36-8 5 16,9 0-10-16,0 1-14 16,1 0-12-16,3 1-2 0,0-1-5 15,-2 0-83-15,-10 1-192 0</inkml:trace>
  <inkml:trace contextRef="#ctx0" brushRef="#br0" timeOffset="473387.2758">18928 1591 467 0,'0'0'48'0,"0"0"-15"16,0 0 25-16,55-60-8 0,-34 56-17 15,1 3-14-15,-2 1-5 0,6 5-3 16,-4 5-2-16,0 7-2 0,-6 1-2 16,-2 7-4-16,-8 4-1 0,-6 1 1 15,-6 6-1-15,-10-1 0 0,-5-1 0 16,-5-3-1-16,2-2-9 0,0-5-6 0,4-6 5 16,4-5 6-16,9-4 5 0,-1-6 0 15,7-3 1-15,1 0 2 16,0-5 1-16,9-7 7 0,-1-4 2 0,10-2-7 15,5-7-3-15,2 4-3 0,6-5 2 16,0-1-2-16,0-1 1 0,-2-3 2 16,-4 2 7-16,1 0 4 15,-7 3 5-15,-1 3 0 0,-5 4-2 0,-6 2-4 16,-5 5 0-16,-2 4-1 16,-1 1 3-16,-5 3-5 0,0 1-2 0,-2 2-2 15,-3 1-4-15,-3 7-2 16,-1 7-1-16,-2 5-1 0,2 6 2 0,2 2-1 0,2 1 1 15,6-1-1-15,3 1 1 16,2-1-1-16,4-4 1 0,9 0 0 16,4-2-1-16,4-1 0 0,10-4 1 15,6 1-1-15,7-4-7 0,7-3-27 16,3-4-24-16,5-6-37 0,-3-1-7 16,1-8-106-16</inkml:trace>
  <inkml:trace contextRef="#ctx0" brushRef="#br0" timeOffset="473597.2161">19815 1492 524 0,'0'0'12'15,"0"0"34"-15,0 0 29 0,0 0-24 16,0 0-27-16,0 0-6 0,0 0-11 16,0 0-4-16,-14 5-1 0,11 17 14 15,-1 0 7-15,3 2-8 0,-2 2-4 16,1 0-4-16,2 3-3 0,0 1-3 15,0 1-1-15,0-2 2 0,3 0-2 16,1-2 0-16,2-1-10 0,-1-2-42 16,-1-2-12-16,2-3-24 0,-2-4-47 0,-4-8-73 15</inkml:trace>
  <inkml:trace contextRef="#ctx0" brushRef="#br0" timeOffset="473750.6496">19524 1805 422 0,'0'0'43'0,"0"0"22"15,0 0 23-15,0 0-38 0,0 0-28 16,0 0-14-16,0 0 0 0,0 0-1 16,86-43-3-16,-30 39-1 0,3-1-3 15,5 0 0-15,-2-1-15 0,-6-4-102 0,-9 1-189 16</inkml:trace>
  <inkml:trace contextRef="#ctx0" brushRef="#br0" timeOffset="474225.0947">20287 1519 429 0,'0'0'134'16,"0"0"-116"-16,0 0 25 0,0 0 5 0,0 0-39 15,0 0-9-15,0 0 0 0,-1 57 1 16,1-28 7-16,0 0 2 16,-1 0 0-16,-1 0-5 0,-2-2-2 0,2-1 0 15,-1-6-1-15,1-1-2 0,0-2 1 16,-1-8-1-16,2-1 2 0,1-7-2 15,-1-1 0-15,0 0 4 0,-1-3 2 16,0-6 4-16,-1-6-1 0,3-3-3 16,0-1 0-16,0-6 4 15,0-4 5-15,4-7-3 0,1-2-5 0,0 2-2 16,1 5-3-16,1 8 1 0,-2 11-2 16,-4 7 2-16,4 5-2 0,-2 0-1 15,2 8-1-15,5 5-4 16,-2 8 2-16,2 2 3 0,-2 2 0 0,4 2 0 15,-1 0 0-15,1 1 0 0,2-3 0 0,-2-5 1 16,2 0-1-16,-5-6 0 16,3-2 1-16,-3-3 0 0,0-5-1 0,-1-2 2 15,2-2-2-15,0-2 3 0,1-6 3 16,0-4 7-16,-2-1 8 0,-2-4 3 16,-4-2-2-16,2-1-4 0,-5-4 0 15,0-1-5-15,0-3-1 0,-3 2-4 16,-1 0-2-16,1 2 1 0,2 3-2 15,1 2 0-15,2 2-4 0,8 4-1 16,6-2 0-16,11 4-3 0,15-2-3 16,16-1-51-16,17-4-88 15,-3-3-226-15</inkml:trace>
  <inkml:trace contextRef="#ctx0" brushRef="#br0" timeOffset="477659.2049">13965 3120 137 0,'0'0'140'0,"-22"-79"-112"0,0 45 15 16,-7 2 15-16,-6 3-14 0,-7 3-15 15,-8 6-18-15,-7 4-1 0,-1 6-3 16,-4 4-1-16,0 5 1 0,-2 1 2 16,-2 7 0-16,-2 9 1 15,-3 7 0-15,-7 10 1 0,0 8-6 0,1 7-1 16,-1 10-4-16,4 10 2 0,-1 11 0 0,0 12-2 16,3 8 1-16,14 3 1 0,12-3 1 15,18-4-2-15,21-10 0 0,11-6 0 16,19-8 2-16,14-1-2 0,9-8 0 15,12-6-1-15,10-7-1 0,5-11 1 16,10-8 1-16,3-9-1 0,1-9 1 16,2-3-1-16,3-5 2 0,-2-4-2 15,5-12 1-15,2-4 0 16,-2-7-1-16,-3-4 6 0,-3-7 4 0,-8-3 0 16,-7-2 1-16,-7-3 1 0,-10-6 6 0,-10-6 1 15,-5-5-2-15,-9-6 2 16,-10-7-5-16,-5-5-8 0,-6-5-1 15,-11-6-2-15,-6-5-2 0,-12 3 1 16,-10 2 0-16,-8 3 1 0,-10 8 0 0,-8 5-2 16,-6 8 1-16,-12 9 0 0,-1 8-2 15,-10 7-3-15,-4 10 2 0,-3 9 1 16,-1 9-1-16,-2 8 1 0,5 5 0 16,-1 10 1-16,3 12 0 0,0 7-1 15,5 12 0-15,4 9-4 0,7 12 3 16,5 6 1-16,9 9 0 0,6 11 0 15,7 1 0-15,10 11-3 0,12 1 2 16,6 0 1-16,14-4 0 0,12-2 0 16,14-8-1-16,16-10 1 0,9-3 0 15,14-10 3-15,8-9-3 0,2-7-1 16,7-11 1-16,2-6 1 0,-1-6-1 16,0-8 3-16,1-6-1 0,-1-11-2 0,-1-8-1 15,6-12 1 1,-2-11 0-16,0-5 3 0,-2-8 0 0,-1-8 0 15,-2-7 3-15,-9-11 0 0,-4-10 4 0,-5-12-2 16,-10-11-2-16,-9-8-6 0,-12-5 0 16,-16 2 0-16,-16 8 2 0,-16 9 3 15,-19 12 3-15,-16 14 0 0,-24 17 0 16,-24 13-4-16,-27 17-4 0,-29 17-2 16,-25 10-2-16,-21 20-33 0,-30 17-28 15,-22 5-55-15,-22-6-184 0</inkml:trace>
  <inkml:trace contextRef="#ctx0" brushRef="#br0" timeOffset="478766.8683">20743 1282 284 0,'0'0'54'0,"0"0"-21"0,0 0 10 16,-84-41 6-16,38 41-17 0,-7 3-17 0,-14 12-10 15,-7 9 4-15,-2 7 2 16,-3 4 2-16,6 8 2 15,6 7 3-15,12 9-2 0,10 3-4 0,13 5-5 16,9-1-4-16,7-2 2 0,5-6 0 16,8-5-1-16,3-7-2 0,11-3-1 0,6-7 0 15,6-2-1-15,10-11 0 0,12-3 1 16,8-6 1-16,14-11-1 0,7-3 2 16,4-3-1-16,4-9 1 0,-2-5-1 15,-2-4 1-15,-5-6 3 0,-3 2-6 16,-8-6 4-16,-6-2 2 0,-9-4-1 15,-9-3 5-15,-4-3 2 0,-13-7 1 16,-5-3-1-16,-7-6 8 0,-7 0-3 16,-2 2-3-16,-10 5-5 0,-7 8-2 15,-3 7-4-15,-7 12 2 0,0 4 1 16,-4 7 3-16,-4 4-4 0,-5 9-4 0,-2 1-1 16,0 11-2-16,-5 6 1 15,3 9-2-15,-2 4 2 0,1 8 0 0,3 8 0 16,5 2 1-16,8 5-1 15,9 0 1-15,10-2-3 0,7-3-4 0,5-8 7 16,8-4-1-16,7-3-1 0,8-10 0 16,5-6 1-16,5-6 1 0,7-6-2 15,10-5 1-15,7-10 1 0,4-4 0 16,0-5 0-16,-7-1 1 0,-7-4 1 16,-12-2-2-16,-9-1 2 0,-11-6 1 15,-6-4 4-15,-10-8 5 0,-5-4 0 16,-12-2 0-16,-13 0-6 0,-6 9-2 15,-11 5 0-15,-3 9 1 0,-6 12-1 16,-7 10-3-16,-4 6-1 0,-4 8 0 16,-1 13-1-16,4 7 0 0,5 7 1 15,9 2-2-15,13 1-5 0,12 2 5 16,18-2 1-16,15 1-2 0,28-7-19 16,18-9-81-16,3-9-157 0</inkml:trace>
  <inkml:trace contextRef="#ctx0" brushRef="#br0" timeOffset="483599.8125">13016 1270 16 0,'0'0'10'0,"0"0"-7"0,0 0-3 15</inkml:trace>
  <inkml:trace contextRef="#ctx0" brushRef="#br0" timeOffset="484413.8125">13243 1192 99 0,'0'0'2'0,"0"0"8"15,0 0 24-15,0 0-6 0,0 0-5 16,0 0 1-16,0 0-4 0,0 0-1 15,-8-32-1-15,8 31-9 0,0 1 0 0,0-1 3 16,0 1 4-16,0-2 5 0,0 2-6 16,0 3-8-16,0 8-6 0,0 10-1 15,0 12 0-15,0 12 4 0,-6 6-1 16,1 5-1-16,1 3 0 0,1 0-2 16,3 4 0-16,0-1 0 0,7-1-48 15,0-4-37-15,1-11-138 16</inkml:trace>
  <inkml:trace contextRef="#ctx0" brushRef="#br0" timeOffset="487284.7205">12118 1980 92 0,'0'0'32'0,"0"0"-9"15,0 0-14-15,12-52 12 0,-12 45 16 16,0 1 0-16,0 3-3 0,-3 1 8 16,-2 2-9-16,0 0-15 0,-2 2-4 15,-3 6-4-15,-6 5-5 0,0 4-1 16,-3 4-3-16,1 2-1 0,0-2 1 16,4 2-1-16,-2-5 1 0,1 2-1 0,-2-2 1 15,-1 1-1-15,-2 0 0 16,-5 1 1-16,2 2-1 0,-6-1 0 15,-5 3 1-15,-5 2-1 0,-11 4 2 16,1 2 0-16,-1-1-2 0,5 0 2 0,-2-1-1 16,5-1 2-16,-1 1-1 0,-1-4 0 15,3 0-1-15,-1-4-1 0,4-1-1 16,0-2 1-16,-5-2 0 16,1 3 1-16,-1-1-1 0,-5 3 1 15,1-2-1-15,-1 1 1 0,1-2-1 0,3-1 0 16,0 2 0-16,5-4 0 15,2-2 2-15,4 1-2 0,2-2 1 0,1-1 1 16,0 0 1-16,-1-1 2 0,2-1-2 16,-3 2 2-16,-3-1-2 0,-3 1 1 15,-5 1-4-15,-2 0 1 0,-5 3-1 16,-5-2 2-16,1 1-2 0,-1 0 0 16,-1 0 1-16,5-1 0 0,2-2-1 0,6 0 2 15,0-2 0-15,6-2 3 0,1-2 6 16,3-1-1-16,6 1-1 0,0 0-1 15,6 1-3-15,4 2-4 16,2-2 2-16,6-1-3 0,-1 1 0 0,3-2 0 16,1 0 0-16,2-1 0 15,-2-1 0-15,1 1 0 0,0-4 0 16,1 0 1-16,-1 0-1 0,1 0 0 0,0 2-1 16,3-2-18-16,1 0-14 15,2 0-22-15,8-8-41 0,2-2-125 0</inkml:trace>
  <inkml:trace contextRef="#ctx0" brushRef="#br0" timeOffset="487706.5043">10858 2640 333 0,'0'0'7'0,"-50"-7"-7"16,21 7 0-16,-1 2 1 0,-2 3 0 16,-1 3 1-16,-2-2 2 0,-2 2-3 15,1 0 0-15,1-1 0 0,2 1 3 16,1 1 6-16,0-2 14 0,1 2-6 16,0 0-3-16,0 2-6 0,-1 1-3 15,-1-1-4-15,-1 2 1 0,-1-2-3 16,-2 4 1-16,-4-2 1 0,-1 2-2 15,-5 2 0-15,-3-3 1 0,-3 1 0 16,-4-1-1-16,1-1 1 0,-3-4-1 16,4-2 0-16,0 1 1 0,-1-2 1 15,6-1-2-15,4 0 1 0,6-1-1 0,7-2 0 16,8 0 0-16,6-1 4 0,7-1 2 16,2 0-2-16,8 0-2 15,0 1-2-15,2-1 1 0,0 0-2 16,0 2 0-16,1 1-3 0,5 0 4 0,5 1-5 15,3-3-24-15,5 2-14 0,6-3-12 16,2-4-12-16,0-3-91 0</inkml:trace>
  <inkml:trace contextRef="#ctx0" brushRef="#br0" timeOffset="488133.8773">10779 2662 241 0,'0'0'86'0,"0"0"-85"15,0 0-1-15,-66 0-1 16,39 7 1-16,-1-1 0 0,-4 1 3 0,-1 0 2 16,-3 2-3-16,-5-2 2 0,2 1 6 15,-4-1 6-15,1 1-4 0,-6 1 5 16,-2 0-8-16,-3 0-3 0,-5-1-3 15,0 2-1-15,-6-2 3 0,-6 4-4 16,-3 0 0-16,-2 0 0 0,-3-1 0 16,0 2 1-16,-1-5-2 0,6-1 2 15,1-3-1-15,5 0-1 0,3-2 0 16,3-1 0-16,0-1 0 0,2 0 1 16,0-1 0-16,5-1 0 0,4 0 0 15,1 2 2-15,3-2-1 0,3 2 0 0,2 0 0 16,3 0 2-16,2 0 2 15,7 0 3-15,6 0 5 0,5-1 1 0,7-1-2 16,4 0-4-16,4 2-2 16,2 0-2-16,1 0-2 0,0 0-3 0,0 0 0 15,2 2-4-15,5 4-7 16,5 2-16-16,9-2-14 0,5 1-22 0,6-5-25 16,-1-2-67-16</inkml:trace>
  <inkml:trace contextRef="#ctx0" brushRef="#br0" timeOffset="488485.7381">10388 2726 235 0,'0'0'9'15,"0"0"-4"-15,0 0 14 0,-62-7 14 16,33 7-3-16,-6 2-16 0,-4 4-8 16,-5 0 1-16,-5 3-1 15,-3 0-2-15,-8 2 4 0,-2 2 0 16,-8 1 0-16,-9 3-1 0,-7 3-2 0,-12 3-1 16,-6 3 3-16,-5 4-2 0,-4 0-5 0,1 1 0 15,7-3 0-15,10-4 1 16,15-1 0-16,17-7 0 0,18-4 1 15,18-4 0-15,14-7 0 0,12-1-1 16,6 0 3-16,15-5 1 0,7-4 4 16,10-3-9-16,11 1-12 0,5-3-54 15,1 0-29-15,-8 1-73 0</inkml:trace>
  <inkml:trace contextRef="#ctx0" brushRef="#br0" timeOffset="488734.4442">9499 2909 292 0,'0'0'7'15,"-54"4"-3"-15,15 2 8 0,-4 3 21 16,-8 2-7-16,-4 1 0 0,-4 0-9 16,-5-2-2-16,-1 4-4 0,0-3 2 15,4 1 1-15,6-2-3 16,3 2-1-16,7 0-4 0,6-4-1 0,10 3-2 15,5-2-3-15,9-3 0 0,6 1 0 16,6-4 0-16,3-2 0 0,8 1-3 16,8-2-43-16,11-2 0 0,8-7-19 0,9-7-18 15,-2 1-79-15</inkml:trace>
  <inkml:trace contextRef="#ctx0" brushRef="#br0" timeOffset="488984.885">9838 2839 305 0,'0'0'19'0,"0"0"-1"0,-67-15 7 15,30 15 20-15,-13 2-18 0,-6 7-13 16,-10 2-5-16,-3 0-4 0,-1 5 0 16,2-1 0-16,3 0 4 0,-2 1 0 15,3 2-1-15,5-4-1 0,7 1-3 0,9 0-2 16,7 0 1-16,9-1 0 0,6-1-2 15,5 1 0-15,6-2-1 0,7-2 0 16,3-2-2-16,6 0-22 0,10-5-35 16,12 0-15-16,8-3-2 0,1-7-46 15</inkml:trace>
  <inkml:trace contextRef="#ctx0" brushRef="#br0" timeOffset="489203.5882">9825 2867 387 0,'0'0'18'16,"-77"8"-18"-16,28 5-1 0,-9 0 1 15,-2 3 7-15,-2 2 4 0,-1-3-2 16,2 1-4-16,3-1 0 0,5-1 1 16,7-2 0-16,7-3 1 0,9 0 0 0,9-3-5 15,12-2-1-15,9-1 0 0,5-2-1 16,18-1-8-16,11-1-35 0,12-6-29 15,13-8-14-15,-3 0-57 16</inkml:trace>
  <inkml:trace contextRef="#ctx0" brushRef="#br0" timeOffset="489384.8046">10009 2837 271 0,'0'0'49'16,"-74"15"-48"-16,29-1 1 0,-7 2 1 15,0 3 9-15,-2 1 1 0,0 1-1 16,2-2-4-16,0 1-3 0,2-1 1 16,8-2-2-16,9 1-3 0,6-4 0 15,11-4-1-15,13-3 0 0,5-4 0 0,14-2-7 16,10-1-44-16,9-7 3 0,9-5-32 16,0-4-56-16</inkml:trace>
  <inkml:trace contextRef="#ctx0" brushRef="#br0" timeOffset="489548.1764">10077 2860 242 0,'0'0'10'0,"0"0"-9"0,-77 18 0 16,49-6 4-16,-1-2 9 0,1 2-7 16,1 1-2-16,1 0-3 0,1 0 0 15,5 2-2-15,3-3 2 0,6-1-2 16,6-2-10-16,3-6-45 0,2-3-86 15</inkml:trace>
  <inkml:trace contextRef="#ctx0" brushRef="#br0" timeOffset="491077.1916">13423 3639 136 0,'0'0'22'0,"0"0"-10"15,0 0-1-15,0 0 1 0,0 0-2 16,0 0-2-16,0 0-6 0,0 0 3 15,-2-15-1-15,2 15 7 0,-1 0-3 16,1 0-1-16,-1 0 0 0,0 0 0 16,0 0 2-16,0 0-3 0,-1 0-1 15,-1 0-2-15,1 0-1 0,-1 0-2 16,1 1 2-16,0-1-2 0,0 0 2 16,-1 2-2-16,2-2 0 0,0 0 1 0,1 0-1 15,0 0 1-15,0 0-1 0,0 0 0 16,0 0 0-16,0 0 0 15,0 0-6-15,0 3-22 0,0-2 1 0,0-1-21 16,1 1-93-16</inkml:trace>
  <inkml:trace contextRef="#ctx0" brushRef="#br0" timeOffset="493756.9224">9276 2921 113 0,'0'0'15'0,"0"0"14"16,0 0 2-16,-2-51-1 0,2 41 7 15,0 0-6-15,0 2-3 0,0 1-5 16,0-1-1-16,0 5-3 0,0 0 2 15,0 3 1-15,0 0-7 0,0 5-11 0,0 8-2 16,0 4-1-16,0 7 8 0,-3 9 2 16,-3 5-3-16,0 4 1 0,-2-3 0 15,1 1-1-15,3-6-1 0,0-2 0 16,2-4-4-16,1-7-1 0,1-7 0 16,0-4 0-16,0-5 1 0,0-4-1 15,0-1 1-15,1-9 9 0,4-3 44 16,-1-7-39-16,2 0-12 0,-1-1-1 15,-1 1-2-15,-3 1-1 0,1 0 1 16,-1 1 3-16,0-3-2 0,1-1-1 0,1-4-1 16,-1-3 0-16,3 0-1 0,1 0-1 15,3-1 1-15,0 4 0 0,0 4 0 16,2 5 0-16,-5 7 0 0,-1 6 0 16,-3 3 0-16,1 3 0 15,0 7-1-15,-2 7 1 0,1 4 0 0,-2 6 3 16,-1 3-1-16,0 0 0 15,-2 0 0-15,2-4-1 0,0-1-1 0,0-2 0 16,1-2 1-16,0-3-1 0,0-1 1 16,0-4-1-16,1-1 0 0,2-5 0 15,-1-4 1-15,0-3-1 0,1 0 1 16,2-3 1-16,1-7 2 0,-1-4-3 16,3-4 1-16,-4-1-2 0,3-3 0 15,-1-1 1-15,-2-2-1 0,4-2 2 16,0-2-2-16,1-2 0 0,-1-1-2 15,2-1 2-15,0 7 0 0,-2 2 0 16,-1 9 0-16,-2 5 0 0,-4 6 0 16,1 4 0-16,-2 3-1 0,0 11 1 15,0 4 0-15,-7 8 0 0,0 5 0 0,-6 1 3 16,5 0 0-16,2-5-2 0,1 2 0 16,2-6 1-16,-1-1-1 0,0-1 1 15,1-3-1-15,0-2 1 0,1-2-1 16,-2-4 0-16,2-2 0 0,0-5 0 15,1 0-1-15,1-3 2 16,0 0-1-16,0-4 3 0,0-6 2 0,-1-3-3 16,0-2-1-16,1-5-1 0,0-1-1 15,0 0 0-15,0-3 1 0,0-2-1 16,0-1 0-16,4 1-1 0,-1 7 1 16,-1 5 0-16,0 6 0 0,-1 5-1 15,-1 3 1-15,0 3-1 0,2 8-3 16,-2 7 1-16,0 5 3 0,-1 1 0 15,-3 2 0-15,1-4 1 0,2-1-1 0,0-4 0 16,1-3 0-16,0-4 0 0,0-1 2 16,2-2-4-16,-1-4 4 0,1-3-2 15,2-2 0-15,1-6 1 0,5-7 2 16,0-2-2-16,1-1 0 0,0-3 0 16,-4 3-1-16,-1-1 0 0,-2 0 0 15,1 1 0-15,-4 2 0 0,0 4 0 16,-1 5 0-16,0 3 1 0,0 4-1 15,-1 5 0-15,-3 5-2 0,-4 5 1 16,-2 6 0-16,-2 3 1 16,1 2 0-16,5 2 0 0,1-2 0 15,5 1 0-15,6-5-39 0,6-4-34 0,6-6-72 16,-3-4-102-16</inkml:trace>
  <inkml:trace contextRef="#ctx0" brushRef="#br0" timeOffset="495306.0375">8941 3435 38 0,'0'0'3'0,"0"0"-2"15,2-3-1-15,-2 2 2 0,1 1 1 16,-1 0 0-16,0 0 0 0,0-1 0 16,0 1 1-16,0 0 0 0,0 0 1 15,0 0-2-15,0 0-2 0,1 0-1 16,2 1 0-16,-2 2 0 0,1-2 0 15,-1 2 0-15,2 0 0 0,-2-1-1 16,1 0-3-16,0 2 0 0,-1-3-1 16,1 3-1-16,-2-1 0 0,0-2 1 15,0 1 1-15,0-2 2 0,0 2 2 16,0-1 0-16,-3 0 0 0,2 2 1 16,-2-1 1-16,2 4-2 0,-2-3 0 15,1 0 0-15,1 1 0 0,-2-2 0 16,2 0 0-16,0 1-1 0,0-2-11 15,1 1-14-15</inkml:trace>
  <inkml:trace contextRef="#ctx0" brushRef="#br0" timeOffset="497078.76">20745 1213 166 0,'0'0'9'16,"0"0"25"-16,0 0 1 0,-36-57-7 0,29 51-1 16,3 0 0-16,2 2-3 0,2 3-3 15,0-1-5-15,0 2-7 0,-1 0-6 16,-2 0-3-16,-1 0-1 0,-5 0-1 16,-5 0 0-16,-5 0 0 0,-7 5 2 15,-5 0 0-15,-3 3 4 0,-1 0-3 16,0 3 6-16,-2 0 1 0,2 4 0 15,-2 1 1-15,-3 3-4 16,3 0 6-16,0 3 0 0,4 1 1 0,1 2-2 16,2-1-5-16,2 2-1 0,2-4-3 15,0 3 2-15,1-4-2 0,0 3 0 16,0-1 1-16,0 2-2 0,3-1 2 16,0 2 2-16,2 1 0 0,3 3 5 15,3 2 5-15,4 1-2 0,0 0-2 0,6 0-5 16,1-2-2-16,3-1-2 0,5 1-1 15,2-3 2-15,6 1-2 0,1-3 0 16,3 1 0-16,1-1 0 16,2-3 0-16,3 0 2 0,-1-4-1 0,2-2-1 15,2-1 3-15,0-4-1 0,1-1 0 16,2-5 0-16,2-1 1 0,2-2-1 16,0-3 5-16,2 0-6 0,1 0 3 15,-3-6-2-15,0-2 0 16,-4-3 2-16,0 1 1 0,-4-6 3 15,0-2 3-15,-2 0 1 0,0-5-1 0,2-1-1 16,0-4 1-16,0-3-1 0,3-3-1 16,-3-4 0-16,-1-3-1 0,-4-3 1 15,-1-4 3-15,-5-2 3 0,-7 3-3 0,-3 3 0 16,-4 5-1-16,-10 7-3 16,-4 2 0-16,-8 6-4 0,-7 3-4 15,-6 5-1-15,-10 4-1 0,-5 2-2 0,-12 10 0 16,-2 0-22-16,-6 5-13 0,8 8-13 15,10-2-25-15,11 1-52 0,16-7-122 16</inkml:trace>
  <inkml:trace contextRef="#ctx0" brushRef="#br0" timeOffset="506221.329">20084 2163 218 0,'0'0'47'0,"0"0"-24"0,0 0-1 16,0 0 9-16,0 0 30 0,0 0-14 15,0 0-14-15,0 0-8 0,0 0-9 16,-33-36-7-16,33 39 1 0,0 2 3 16,0 2 1-16,4 3 6 0,4-2-5 15,4 3-4-15,2-2-2 0,2 0-1 16,3 1-4-16,5-3 2 0,3 3 5 15,5-2 2-15,4-1-5 0,4-1 1 16,0-2-2-16,6-2 1 0,1-1-1 16,1-1 5-16,2 0-2 0,1-5-3 15,-2 1-1-15,0 0-4 0,-3-4-1 16,-3-2 0-16,-3 0 0 0,-4-3 1 0,-3-2 1 16,0-5 1-16,-3-3 1 0,-6-2 7 15,2-1-1-15,-6 0 2 0,-1-1-6 16,0-2-1-16,0 1-3 15,-1 3 0-15,2-3-1 0,1 4-2 0,5-2 1 16,-1 0 0-16,-2 3-1 16,-5-4 1-16,-1 2 0 0,-6-5 2 15,-3-2-1-15,-4-3 0 0,-4-5 0 0,-4 1-2 16,-8 2 1-16,-5-1-1 0,-3 3 0 16,-5 1-1-16,0 6 0 15,-1 1 1-15,2 5-1 0,2-1 1 0,0 4 0 16,4 1 0-16,-1 0 1 0,0 0-1 15,-1 4 1-15,-4 2-2 0,-2 2 0 16,-2 0-1-16,-8 2 2 0,-2 1-3 16,-5 4 0-16,-2 2 3 0,1 1 1 15,2 1-1-15,2 6 0 0,3 0 0 0,2 1 2 16,-2 1-1-16,2 0-1 0,-2 1 0 16,2 1 0-16,0 1-3 0,2 0 3 15,1-1-1-15,2 3 1 0,5 0 0 16,0-1 0-16,2 2 0 0,3-1 0 15,2-1 0-15,0 0 2 0,-2 0 0 16,2 0 0-16,-3 0 1 0,-1 3-1 16,-6-1 2-16,0 2 0 0,-1 3-1 15,2-1 3-15,3 4-3 0,4 2 0 16,1 2-1-16,1 0-1 0,4 3 2 16,2-3-3-16,5 1 1 0,-3-1 0 0,4-4 0 15,0 3 0-15,-1-4 0 16,1 1 0-16,1 0 0 0,-1-1-1 15,0 4 2-15,2-1-1 0,0 3 0 16,3 0 1-16,1 1 1 0,7 0 0 0,3 2 3 16,6 1-2-16,5-1 1 0,3 0 0 15,7-2 1-15,2-3-1 16,0-2-1-16,6-4 1 0,-1-2-1 0,2-4 1 16,-2-2-1-16,3-1 0 0,-2-5 1 15,-2-4-2-15,1 0 0 0,-4-2 0 16,-3 0-1-16,-6 0 0 0,-6 0-1 15,-5 0-1-15,-6 0 3 0,-6 0-3 16,-1 0 0-16,-1 0-2 0,0 2-33 16,-2-1-42-16,-6-1-61 0,0-3-169 15</inkml:trace>
  <inkml:trace contextRef="#ctx0" brushRef="#br0" timeOffset="507043.3356">13241 2875 205 0,'0'0'72'16,"0"0"-61"-16,0 0 11 0,0 0 4 16,-40-54-19-16,24 42-7 0,-6-1-13 15,0 1-48-15,-8-1-35 0</inkml:trace>
  <inkml:trace contextRef="#ctx0" brushRef="#br0" timeOffset="507637.8615">9545 2932 190 0,'0'0'74'15,"0"0"-58"-15,0 0 10 0,-52-62 14 16,38 49 19-16,0 2-8 0,-1 2-15 15,-2 3 0-15,1 3-12 16,0 3-4-16,-3 6 2 0,-2 6-3 0,-3 8-1 16,-1 5-3-16,3 2 2 15,1 1 0-15,6-2 3 0,7-2-4 0,6-6-6 16,2-1-2-16,5-5-1 0,7-6 1 16,7-1 9-16,7-5 9 0,8-2-1 15,8-7-1-15,0-6-5 0,-1-3-3 16,-8-2-1-16,-11 2 0 0,-7 2 3 15,-10-1 0-15,-5 2 8 0,0-1-4 16,-7 2-4-16,-8 0-7 0,-3 3-7 16,-6 2-4-16,-7 6 0 0,-7 3 0 0,-3 5 0 15,-2 7 0-15,2 3 0 0,4 3 0 16,8 5-14-16,4-2-47 0,6-3-48 16,4-6-110-16</inkml:trace>
  <inkml:trace contextRef="#ctx0" brushRef="#br0" timeOffset="528792.6503">6190 1314 149 0,'0'0'90'0,"0"0"-62"0,0 0 14 15,-22-54 9-15,19 47 1 0,-1 0-12 0,0 3-10 16,3 0-6-16,-1 4 0 0,2-1-2 16,0 1-7-16,0 0-7 15,0 4-8-15,0 5 0 0,0 5-1 0,0 5 1 16,-1 8 0-16,-1 1 3 0,0 5-1 15,-1 5 2-15,-3 3 2 0,-1 4-1 16,4 4-2-16,-3 4 2 0,0 2-1 16,3 0-2-16,-2-2-1 15,1-1 0-15,1 0 1 0,3 3 0 16,0 6-2-16,0 0 1 0,3 0 0 16,2 0 0-16,0-1 0 0,1 2 3 0,1 4-1 15,-3 3-1-15,-3 2 2 0,1-2-2 16,1-4 7-16,4 1-2 0,-4-2-5 15,-1-7 0-15,0-6-1 0,1-9 0 16,1-4 1-16,0-4-1 0,-2-6 1 0,1-5-2 16,-1-6 1-16,-1-5 2 0,0-2-2 15,-1-2 4-15,0-5-2 16,0 0-1-16,0-2 1 0,-1-1-2 16,-5 0 2-16,-5-4-3 0,-2-5-29 0,-7-6-27 15,-2-9-46-15,-1-5-98 0</inkml:trace>
  <inkml:trace contextRef="#ctx0" brushRef="#br0" timeOffset="530228.7169">3947 2925 330 0,'0'0'1'0,"0"0"-1"0,0 0 2 0,0 0-1 15,0 0 13-15,0 0 5 16,57 23 3-16,-33-31 6 0,2-1-3 0,0-5-2 16,1 2-5-16,-1-5 3 0,1 0-2 15,-2-1-2-15,2 0-2 0,2 0-1 16,-1-1-5-16,7-1 1 0,4 2 2 16,2-1-3-16,7-2-3 0,3 0-3 15,2 0 0-15,2 2-1 0,-3-3-1 0,-3 1 2 16,-1-2-2-16,-6-2 2 15,1-1 1-15,-4 0 0 0,2-2 3 16,-4 0 0-16,3-2 0 0,-2 1 1 0,-3 1-2 16,-2 1 0-16,-2 2-1 15,0-2-1-15,-2 2 0 0,3-1-2 0,1-4 3 16,-1 2-1-16,2-2 1 0,-4 1 0 16,1 1-2-16,1 0 0 0,-6 3-1 15,1 0 2-15,-1 1-1 16,-6 5 0-16,-2 1 0 0,-2 1 0 0,0 3 2 15,0-1-2-15,-2 2 1 0,4 0-1 16,-3 0-2-16,3 1 1 0,-1 0 1 16,-1 3-1-16,-1-2 1 0,-2 0-1 15,-1 2 2-15,1 1 1 0,-1-2 6 16,-3-1-1-16,3 1-1 0,-2 1-3 16,-2-1-1-16,5 0-2 0,-4-2 3 15,3 1-6-15,2-1 3 0,2-3-2 0,1 0 0 16,5-2 2-16,1 2-2 0,-2 0 0 15,-2 0 1-15,-1 3 1 0,3-2 0 16,-1 2 2-16,-2 1 0 0,1 1 0 16,-3-1-3-16,0 3 1 15,-4 1-1-15,-2 2 1 0,2 0-1 0,-4 1 1 16,2 1-1-16,0-1-2 16,-2 3 1-16,6-1-1 0,-2 2 0 0,-1 0 0 15,3 2 0-15,0 0 0 16,1 2 0-16,-1 1 0 0,1 0 0 0,-3 1 0 15,4-1 0-15,-2 1 0 0,4 3 0 16,-1-1 1-16,2-2-1 0,0 2 1 16,-1 0 0-16,1-1 0 0,-2 0 1 15,-1 4 0-15,-1-3-2 0,0 2 2 16,0 0-1-16,2-2-1 0,-4 3 2 16,2-3 1-16,-1 3-2 0,3-1 2 15,1 1-2-15,3-2 3 0,0-2 0 16,-2-1 0-16,3 0-1 0,-1 0 1 0,-1 1-1 15,0 2-3-15,-4-2 2 0,3 1 1 16,-3-1-3-16,0 0 0 16,1 2 1-16,-2-1 0 0,4 0 0 15,-2-1-1-15,2 0 1 0,3 2 1 0,-2 0-1 16,2 1 0-16,1 0 2 0,0-2 0 16,3 2-2-16,0-1 0 0,2 1 2 15,2-1-1-15,-1 1-1 0,1-1-1 16,2 1 2-16,-1 2-1 0,-2-2-1 15,2 2 1-15,-3-2-1 0,4 3 0 16,-1-2 1-16,-1-1-1 0,0-1 1 16,-4 2-1-16,1 1 0 0,-4-1 0 15,-1-2 0-15,-1 3 1 0,-4 0-1 16,0-2 0-16,1 1 0 0,-2-2 1 0,2-1-1 16,0 4 1-16,1-4-1 0,6-1 2 15,-3 2-2-15,6-2 0 16,1 3 0-16,-1-1 1 0,3 1 0 0,-1 1 0 15,1 0 2-15,-1 1-1 16,0 0 2-16,0 0-4 0,2 2 1 16,1 1 0-16,2-1-1 0,5-1 1 0,0 3 0 15,4-1-1-15,6 2 1 0,3 3-1 16,3-4 2-16,1 0-1 0,2-1 0 16,1-3 2-16,-2 2 0 0,-2-2-2 15,-4 0 2-15,-7-2-1 0,-7-2-1 16,-9 0 1-16,-7-2-1 0,-10-2-1 15,-5-1 0-15,-6-1 0 0,-3 1-2 0,-13 0-20 16,-11-3-18-16,-14 3-19 16,-12-3-36-16,-9-7-21 0,-3-6-53 15,5-1-218-15</inkml:trace>
  <inkml:trace contextRef="#ctx0" brushRef="#br0" timeOffset="532462.3483">6465 1539 249 0,'0'0'3'0,"0"0"0"16,-38-61 23-16,21 43 27 0,-6-1-13 16,2 4 7-16,-3 1-10 0,-5 1-5 15,-5 6-6-15,-5 4 1 0,-3 1 3 16,-5 2-13-16,-4 5-5 0,-2 5-5 15,-5 2-3-15,1 4 1 0,-7 3-3 16,0 7 1-16,-4 5-1 0,-2 7 2 16,-5 10-2-16,1 8 2 0,-2 3-1 15,7 1 3-15,8 0 3 0,11 2 4 16,11 1-2-16,7-1-1 0,14 0-2 16,3-5 1-16,10-2-4 0,4-4 1 15,1 1-1-15,4 1-4 0,4 1 1 16,3 2-2-16,5 2 3 0,1-1-2 15,5-1 1-15,4-3 1 0,4-3-1 0,4-1 0 16,2-2 2-16,9-5-2 0,3-3 3 16,7-2 1-16,-1-1 2 0,7-4 2 15,2 1 0-15,3-6-1 0,3 1 0 16,2-3 0-16,6-3-2 0,-1-1-1 16,4-5 1-16,0 0 0 15,1-6-4-15,-6-2-3 0,-2-8 0 0,-8-4 0 16,-4-7 3-16,-4-4 1 0,-4-1-2 15,-2-6 5-15,-2-1-1 0,-1-1 3 16,0-7-1-16,-3-1-2 0,-4-8-1 16,0-7 0-16,-2-5 0 0,-2-9-5 15,4-7 2-15,-6-4-1 0,-2-6 0 16,-3-3-1-16,-6-1 2 0,-5 1 1 16,-5 1-1-16,-4 2-1 0,-7 0 1 15,-3 1 0-15,-5 3 0 0,-8 4-2 16,-8 7-3-16,-3 2 2 0,-5-3 1 15,-2 3 1-15,-6-2 0 0,-1 1 0 16,-9 9 1-16,-1 3-1 0,-3 7 0 0,-4 6 0 16,-6 3-1-16,1 5 0 0,-6 6-2 15,-5 5 0-15,0 2-1 16,-6 6 0-16,6 1 0 0,4 2 3 0,1 1 0 16,1 3 0-16,-1 3 2 0,-6 8-2 15,-9 8-2-15,-7 8 0 0,-1 7-2 16,5 9-2-16,0 3 6 0,2 6 0 15,13 5 0-15,5 8-2 16,6 9 1-16,10 4 0 0,5 2 1 0,9-1 0 0,6 0 0 16,10 2 1-16,6 2-1 15,5 2 1-15,2 1 0 0,-1-2 0 16,1 0-1-16,1-1-3 0,-2-1 2 16,4-1 1-16,2-5 0 0,4-2 0 15,10-6 0-15,7-3 0 0,10-2 0 0,10-5 0 16,8-2-2-16,8-6 2 15,10-5 0-15,9-5 0 0,3-8-3 16,5-6 3-16,1-7 0 0,6-7 0 0,2-7 1 16,1-2 1-16,-1-11 1 0,-1-9 0 15,-2-3-3-15,0-6-2 0,-10-5 2 16,-6 0 1-16,-5-4 0 0,-6-2 0 16,-4 0 1-16,-7-4 2 0,-4-2-4 15,-8-2 1-15,1-4 1 0,-5-7 1 16,-1-4 0-16,-3-8-3 0,-2-1 2 15,0-8-1-15,-5 0 1 0,-5-4-1 0,-1-2 1 16,-6-1 0-16,-9 1 1 0,-4 2-3 16,-11 8 0-16,-7 1-4 15,-11 2 4-15,-11 2 0 0,-6 1 1 16,-12 5-1-16,-2 9 3 0,-6 9-3 0,-1 8 3 16,-2 6-3-16,-1 5-3 15,3 3 1-15,-1 5 2 0,0 4-1 0,3 3 1 16,1 2-2-16,8 6 1 0,-1 2 0 15,3 3 1-15,-2 7 0 0,-6 8-2 16,-4 7 0-16,-2 8-2 0,4 3-3 16,1 7 7-16,8 5-2 0,3 9 0 15,3 4 1-15,2 13-1 0,0 4 1 16,-2 6 1-16,6 3-1 0,1 4 1 0,7 4 1 16,4 1-1-16,2-1 1 15,10 0 0-15,3-6-1 0,13 0-1 0,5-6 0 16,15-8 1-16,12-2-2 0,9-10 1 15,13-4-1-15,13-7 0 0,7-6 1 16,8-5 1-16,7-8 0 16,6-7 0-16,-1-7 1 0,3-4-1 0,-4-8 2 15,1-4 1-15,-4-7-1 0,-1-8-2 16,-3-7-3-16,-5-5 1 0,-8-6 2 16,-7-2 0-16,-6-6 2 0,-8-4-1 15,-6-3 0-15,-2-9 2 0,-4-8-1 16,-6-6 1-16,-8-10-2 0,0-6 1 15,-10-1 1-15,-2-8-1 16,-8 2-2-16,-3 4 0 0,-9 7 1 0,-13 11-1 16,-2 7-4-16,-11 4 4 0,-8 4-2 15,-9 6 1-15,-11 5 1 0,-5 10-2 16,-12 5 1-16,-4 12 1 0,-1 6-2 0,-4 8 2 16,-1 5 0-16,1 8-1 0,-2 10 1 15,5 7-1-15,6 12-2 0,9 7-5 16,8 8 6-16,10 10 2 0,1 7 0 15,5 9-1-15,11 4 0 16,6 8 0-16,15 0 1 0,13-2 0 16,3-4-1-16,15-7 1 0,8-1-2 0,9-6 1 15,9-5 1-15,6-5 0 16,4-6-1-16,8-6 0 0,6-3 0 0,3-10 1 16,3-4 0-16,5-10 0 0,-3-8 1 15,3-12 2-15,-4-8-3 0,4-13-2 16,-5-11 2-16,-1-10-1 0,-5-7 2 15,-7-9-1-15,-4-8 0 0,-10-8 3 16,-3-10-1-16,-10-3 1 0,-8-7-1 0,-5-7 0 16,-8 2 2-16,-11 4-2 15,-8 11-2-15,-15 12 0 0,-7 17-6 16,-9 14 3-16,-5 9 3 0,-9 12 0 0,-8 6 0 16,-10 11-2-16,-9 4 1 0,-4 15 0 15,-1 11 0-15,-1 6 0 0,2 8 1 16,5 11 1-16,8 9-1 0,10 7-2 15,11 10-3-15,14 2 5 0,8 0 0 16,10 1 0-16,13-1 0 0,5-5-2 16,11-5 1-16,15-9 1 0,8-8-1 15,11-5 0-15,8-9 0 0,1-7 0 16,8-10 1-16,3-7 2 0,2-10 0 16,-2-6-2-16,3-9 0 0,-2-10-1 15,-1-6 1-15,-4-7 0 0,-6-6 0 16,-7-6 1-16,-11-10-1 0,-9-1 2 15,-8-9 1-15,-10-5-1 0,-10-2 1 16,-7 0-1-16,-7 7 1 0,-8 12-1 0,-6 12-2 16,-1 12-1-16,-10 13 0 0,0 8-1 15,-10 9 0-15,-11 16 0 16,-3 16 0-16,-6 12 1 0,0 12 1 0,2 7 1 16,-1 2-1-16,5 5 0 15,9-2 0-15,8-7 0 0,15-2 0 0,15-13 0 16,13-3 5-16,11-13-5 0,17-3 0 15,14-8 0-15,11-12 0 0,16-9 0 16,11-11 3-16,8-15 1 0,8-10-4 16,-6-7 0-16,-7 1 0 0,-20 0 0 15,-19 4 3-15,-19 4-2 0,-11 4 1 16,-11 7 4-16,-2 8-1 0,-13 7 1 16,-6 6 0-16,-11 2-4 0,-15 11-2 15,-19 14 0-15,-17 14-2 0,-14 10 1 16,3 4 1-16,6-2 1 0,18-6 0 0,18-5-1 15,21-9 0-15,23-2-13 0,15-7-41 16,16-11-69-16,7-9-119 0</inkml:trace>
  <inkml:trace contextRef="#ctx0" brushRef="#br0" timeOffset="535632.6533">17602 1062 353 0,'0'0'12'0,"0"0"-7"15,-72-32 0-15,37 28 27 0,-9-1 17 16,-9 5-15-16,-1 0-12 16,-2 0-4-16,-2 7-2 0,5 3 1 0,0 5-5 15,2 9-4-15,1 5-4 0,-3 9 0 16,1 10-1-16,3 10-3 0,4 9 3 16,1 11 1-16,9 11 5 0,1 11-9 15,8 5-3-15,6 8 3 0,9-6 0 0,8-6 0 16,5-5 0-16,15-11 0 0,12-8-3 15,13-10 3-15,4-8-1 16,9-5-2-16,2-9-1 0,3-7 3 0,2-10 0 16,-1-9 1-16,-2-10 0 0,4-8 0 15,-3-6 1-15,2-10 1 0,2-9 8 16,1-7 2-16,2-5-4 16,3-7-1-16,-1-3 3 0,-2-7 3 15,-5-6 5-15,-2-11 1 0,-11-6 0 0,-6-10-2 16,-9-6 9-16,-8-4 3 0,-11-8-5 15,-13-4-3-15,-4-2-5 0,-18 2-1 16,-13 6-5-16,-10 11-2 0,-9 11-2 16,-6 17 1-16,-3 11-3 0,-12 6-4 15,-9 6 2-15,-14 4-2 0,-20 5-22 16,-15 8-16-16,-17 7-49 0,-16 5-37 16,-17 3-139-16</inkml:trace>
  <inkml:trace contextRef="#ctx0" brushRef="#br0" timeOffset="572885.0464">16650 14230 86 0,'0'0'61'0,"0"0"-15"16,0 0-24-16,0 0 11 0,-19-55 3 15,17 42 4-15,-1 1 7 0,-1 3-5 16,1-2-4-16,0 6-5 0,-1 0 3 15,3 1 1-15,-1 4-8 0,1-1-4 16,1 1-3-16,-1 0-5 0,1 0-1 16,0 0-7-16,-2 4-2 0,2 10-6 15,0 10 1-15,0 14-1 0,0 12 3 16,0 8 8-16,3 10 8 0,0 4 3 16,2 5-5-16,4 3-2 0,-4-3-3 15,6-3-6-15,-7-9-2 0,2-6-4 16,-2-8 2-16,0-4-2 0,-2-6 3 15,-1-7-2-15,0-2 1 0,-1-8-1 0,0-4 0 16,0-4-2-16,-1-4 1 0,0-2-1 16,0-7 2-16,0 1-2 15,0-2 0-15,-2-2 0 0,0 0-18 0,-1-6-15 16,-2-5-35-16,1-6-28 0,3-9-72 16,1-1-146-16</inkml:trace>
  <inkml:trace contextRef="#ctx0" brushRef="#br0" timeOffset="573186.2557">16579 14402 518 0,'0'0'5'0,"0"0"-3"0,61-33 8 0,-36 30 25 16,5 3 9-16,5 0-12 0,2 0 0 15,2 2-9-15,-4 3-2 16,-3 3-4-16,-6 1 1 0,-3 4-5 15,-4 3-8-15,-7 2-3 0,-5 5 0 16,-5 1-2-16,-3 5 2 0,-13 1 0 0,-6 0 0 16,-7 1 2-16,-7-3-4 0,-4-2 3 15,-4-3-2-15,0-3 1 0,-4-5-2 16,5-3-2-16,1-4 2 0,6-4 0 16,7-2 0-16,4-2 1 0,7-1 0 15,9-6-1-15,3-3 2 0,4-5-2 16,12-5-11-16,12-3-39 0,13 0-37 15,11-2-73-15,0 1-137 0</inkml:trace>
  <inkml:trace contextRef="#ctx0" brushRef="#br0" timeOffset="573668.7593">17783 14173 293 0,'0'0'152'16,"0"0"-146"-16,0 0 13 16,-63-41 25-16,33 50 1 0,-6 9-27 0,-8 9-5 15,-4 8 0-15,2 9 3 16,-2 10 0-16,3 11 0 0,2 10 0 0,6 11-1 16,1 9 2-16,7 4 1 15,7 1 6-15,7-6-3 0,11-7-7 16,4-5-9-16,9-7 0 0,11-8 1 0,5-6-4 15,10-4 2-15,3-7 0 0,6-4 0 16,3-9 1-16,2-3-1 16,1-6 1-16,-1-8 0 0,-3-3-2 0,-6-6 2 15,-4-3 0-15,-7-2-2 0,-8 0 1 16,-9-3-4-16,-7 0-2 0,-4-3 1 0,-1 1 0 16,-2 0 0-16,-6 2-7 15,-7-2-23-15,-10 1-46 0,-8-2-40 16,2 0-132-16</inkml:trace>
  <inkml:trace contextRef="#ctx0" brushRef="#br0" timeOffset="576363.7106">18315 15159 893 0,'0'0'0'0,"0"0"0"16,0 0 0-16,0 0-9 0,0 0-62 15,0 0-27-15,0 0-30 0,0 0-152 0</inkml:trace>
  <inkml:trace contextRef="#ctx0" brushRef="#br0" timeOffset="576690.0835">17956 14560 459 0,'0'0'6'0,"0"0"0"15,0 0 30-15,0 0 22 0,0 0-23 16,0 0-18-16,0 0-11 0,0 0-4 15,0 0 12-15,49 38 21 0,-31-7-7 16,7 4-7-16,1-1-1 0,6 0 3 16,3-2-3-16,2-3-2 0,-2 0-4 15,0 0-3-15,-4-2-5 0,-5 1-2 16,-1-3-3-16,-5-2 0 0,-4-4 0 16,-3-3 0-16,-6-1 0 0,-1-4-1 15,-1-3-1-15,-4-1 1 0,0-5-7 0,-1-1-30 16,0-1-22-16,0 0-9 0,0-6-19 15,0-8-50-15,0 1-148 0</inkml:trace>
  <inkml:trace contextRef="#ctx0" brushRef="#br0" timeOffset="577074.6975">18529 14541 447 0,'0'0'55'15,"0"0"-50"-15,0 0 3 0,0 0 38 16,0 0-9-16,0 0-25 0,-61-16-4 16,40 25 1-16,-5 4 1 0,2 2-1 0,-3 4-1 15,5 2 2-15,-3 3-4 0,4 1-1 16,4 0 2-16,2-3-1 0,5 1 1 16,1-2-2-16,4 0 1 0,3-4-1 15,2-2-1-15,0-1-1 0,4-2 0 16,0 0 3-16,4 0-1 0,-1 1 4 15,2 1 3-15,0 5 6 0,3 2-3 16,-3 4 2-16,2 2-4 0,0 3 2 16,-3 3-4-16,1-1-1 0,-4 3 0 15,-1-1-1-15,-1-4-4 0,0 1-4 16,-3-1-1-16,0 1 2 0,-4 0-2 16,-1-4 0-16,2 2 1 0,-4-4 0 15,0-1-1-15,2-2 0 16,-1-4 0-16,5-3-1 0,0-4-2 0,1-4-24 15,3-4-20-15,5-3-39 0,5-6-50 0,-3-9-121 16</inkml:trace>
  <inkml:trace contextRef="#ctx0" brushRef="#br0" timeOffset="577473.4405">18677 14536 594 0,'0'0'1'0,"0"0"1"16,0 0-1-16,0 0 10 0,0 0 2 15,0 0-6-15,0 0-1 0,0 0 2 16,74 40 6-16,-36-15 10 0,1 0-4 16,6 0-4-16,-3-1-3 0,7-2-4 15,-1-3 2-15,3 1-2 0,0-2-4 0,0-3 0 16,0 0-1-16,-6-2 0 0,-3-2-2 15,-10-3-2-15,-6 0 0 0,-9-1 2 16,-7 1-2-16,-7 0 0 0,-3 3-2 16,-7 6 2-16,-8 3 3 15,-11 5-1-15,-5 6-1 0,-8 2 0 0,-6 3-1 16,-2 2 0-16,-5 0 0 0,-1 2 0 16,1-3 0-16,-4-1 0 0,2-1 3 15,5-4-2-15,0-4-1 0,6-3 2 16,3-5-2-16,8-3 2 0,11-4-2 15,3-3 0-15,8-8 0 0,8-1-20 16,3-4-24-16,13-9-17 0,11-5-51 16,9-9-55-16,4 0-113 0</inkml:trace>
  <inkml:trace contextRef="#ctx0" brushRef="#br0" timeOffset="577824.576">19701 14665 285 0,'0'0'163'0,"0"0"-149"0,0 0-5 16,0 0 31-16,-69-18 12 0,48 26-17 15,-2 5-12-15,-2 5-3 0,2 5-5 16,3 4 4-16,-1 7-5 0,5 6-4 16,4 4 1-16,2 3 5 15,7-1-1-15,3-3 1 0,4-3-5 0,9-6-5 16,5-3-4-16,5-5 2 0,1-8-2 15,6-3-1-15,1-7 0 16,4-4 1-16,1-4-1 0,1-3-1 0,2-5 5 16,-2-4-5-16,-5-4 2 0,-3-3-1 0,-5-2 2 15,-5-2 0-15,-5-1 4 16,-8-2 4-16,-1-1 1 0,-5-6-1 0,-10-1-5 16,-4-2-1-16,-8-3-2 15,-8 2-1-15,-4 0-1 0,-4 3-1 0,-1 5-1 16,4 2-4-16,5 5-13 15,11 2-8-15,11 6-20 0,8-1-19 0,9 0-44 16,13 2-104-16</inkml:trace>
  <inkml:trace contextRef="#ctx0" brushRef="#br0" timeOffset="578291.9413">20369 14402 163 0,'8'-51'182'15,"2"18"-155"-15,1 1 7 0,0 7 13 16,-2 9 5-16,-1 5-9 0,-4 6 1 0,-3 2-15 16,0 3-7-16,3 4-5 15,-1 9-10-15,5 12-3 0,0 9 5 16,-3 11 1-16,-1 10 4 0,-1 7 3 0,0 3-1 16,0 7 3-16,2 2-2 15,0 3-4-15,0-1 0 0,3 2-1 16,-3 0-5-16,0-4-4 0,3-1 1 0,-3-5 0 15,3-3 1-15,-4-3 3 16,2-4-1-16,0 1-1 0,-2-8-3 0,-1-2 0 16,-1-8 0-16,0-7 0 15,2-5-1-15,-3-10-1 0,1-4-1 16,-1-3 2-16,-1-8-2 0,0-3-2 0,0-2 2 16,0-10-1-16,0-9-22 0,0-9-40 15,5-9-27-15,8-16-66 0,4 2-167 16</inkml:trace>
  <inkml:trace contextRef="#ctx0" brushRef="#br0" timeOffset="578724.3734">21484 14582 273 0,'0'0'126'0,"0"0"-104"15,0 0 14-15,0 0 19 16,0 0-12-16,0 0-16 0,0 0-13 16,0 0-8-16,5 6 1 0,7 22 23 15,10 7 0-15,7 8-2 0,6-1 1 0,4 6-5 16,5-2-3-16,1-1 0 0,-1-1-6 16,-2-5 0-16,-2-2-3 15,-5-5-3-15,-3-7-1 0,-6 1-3 0,-6-9-3 16,-4-1-1-16,-4-5-1 0,-6-4 1 15,-4-3-1-15,-2-4-2 0,-1 0-22 16,-5-1-24-16,-6-6-16 0,0-6-31 16,0-2-41-16,-3-5-47 0</inkml:trace>
  <inkml:trace contextRef="#ctx0" brushRef="#br0" timeOffset="578960.5937">21848 14569 106 0,'0'0'274'0,"0"0"-244"0,0 0 7 0,0 0 31 16,0 0-29-16,0 0-20 16,0 0-7-16,0 0 13 0,-74 54-2 15,43-20-1-15,-2 2-2 0,-1 1-8 16,-1 1-3-16,-1 2-1 0,-3 0 3 0,3 3-3 16,2-3 0-16,6-1 1 0,3-2 2 15,7-6-3-15,6-4-4 16,6-4-4-16,3-5 1 0,3-6-1 0,2-4-2 15,8-5-16-15,8-5-43 0,8-10-30 16,9-8-72-16,1-5-167 0</inkml:trace>
  <inkml:trace contextRef="#ctx0" brushRef="#br0" timeOffset="579263.3543">22627 14759 374 0,'0'0'31'0,"0"0"13"15,0 0 32-15,0 0-9 0,0 0-36 16,0 0-13-16,0 0 1 0,0 0 3 15,64-7 1-15,-33 7-2 0,5 0-8 16,0 0 0-16,0 0-4 0,2-4-4 0,-3 2-3 16,1-1-1-16,-6 1 0 0,-2 0-1 15,-6 2-3-15,-6 0-10 16,-7 1-31-16,-6 5-23 0,-3 2-44 16,-8 0-49-16,-6-2-55 0</inkml:trace>
  <inkml:trace contextRef="#ctx0" brushRef="#br0" timeOffset="579442.0539">22518 14951 340 0,'0'0'39'0,"0"0"-22"15,0 0 6-15,0 0 20 0,0 0 18 16,71 38-4-16,-32-35-14 0,4-3-8 16,2 0-2-16,-2 0-4 0,-7-1-5 0,-3-1-9 15,-4-3-11-15,-2 2-2 16,4-3-2-16,3-1-6 0,6-2-52 0,1-5-82 15,1 0-214-15</inkml:trace>
  <inkml:trace contextRef="#ctx0" brushRef="#br0" timeOffset="579942.5754">23662 14795 219 0,'0'0'101'15,"0"0"-38"-15,0 0-3 0,0 0-5 16,0 0-6-16,0 0-10 0,0 0-10 16,0 0 0-16,80 2 10 0,-41-2-9 15,1 0-8-15,5 0-2 0,-3-2-2 16,3-2-6-16,-2 0-2 0,-3-1-2 16,-2-1-4-16,-4-1-3 0,-6 2 0 15,-6 0 1-15,-2 0-2 0,-10 2-2 16,0-2-11-16,-8 0-39 0,-2-2-12 0,-8 1-12 15,-5-3-66-15,-2 1-78 0</inkml:trace>
  <inkml:trace contextRef="#ctx0" brushRef="#br0" timeOffset="580174.65">23820 14550 407 0,'0'0'30'0,"0"0"-7"16,0 0 30-16,0 0-7 0,0 0-14 15,0 0-4-15,0 0-1 0,0 0 7 0,48 55-9 16,-38-27-1-16,-1 5 0 16,-6 3-4-16,-1 4-6 0,-2-2-1 15,0-2-3-15,-3 0-5 0,1-4-3 16,1-3 0-16,0-4-1 0,0-3-1 0,1-1 0 16,0-6-1-16,0-2 1 0,0-6-16 15,2 0-36-15,2-4-6 16,8-3-28-16,3-8-63 0,1-5-90 0</inkml:trace>
  <inkml:trace contextRef="#ctx0" brushRef="#br0" timeOffset="580389.9597">24400 14516 370 0,'0'0'123'0,"0"0"-119"16,0 0-1-16,0 0-3 15,-5 60 28-15,-1-32 27 0,2 4-11 0,2 0-11 16,-2 1-9-16,-1-2-3 16,1-1-2-16,1-2-8 0,1-2-5 0,-2 1-6 15,0-6 1-15,2-1-1 16,0-2-1-16,0-2-2 0,1-3-31 0,0-5-26 16,-5-4-51-16,3-4-88 0</inkml:trace>
  <inkml:trace contextRef="#ctx0" brushRef="#br0" timeOffset="580710.7851">24358 14195 414 0,'0'0'2'0,"55"-52"3"0,-19 50 7 0,0 4 27 15,8 10-6-15,0 11-10 0,-1 6 2 16,-1 9-3-16,-6 6-2 0,-6 3-6 15,-6 7 0-15,-4-1 2 0,-4 2-3 16,-3 2 3-16,-2-2-8 0,-4 0-4 16,-3-2-3-16,0-2 2 0,-4 0-2 15,0-2-1-15,-8 0-1 0,-8-2 1 16,-1-3 0-16,-6-2 0 16,-5-7 0-16,-4-3 0 0,-2-3 0 0,0-3 1 15,-5-5-1-15,-1-6 2 16,3-3-1-16,-2-4 0 0,1-1 0 0,2-6 2 15,6-1-1-15,7-4-1 0,1-4-1 16,8-6 0-16,3-3-48 0,9-5-84 16,2-1-184-16</inkml:trace>
  <inkml:trace contextRef="#ctx0" brushRef="#br0" timeOffset="581248.2269">20316 16404 306 0,'0'0'85'0,"0"0"-53"16,0 0 21-16,0 0 0 0,0 0-10 15,0 0-6-15,49 28 2 16,-20-24-5-16,2 0-13 0,3-4-2 15,0 0-5-15,0 1-4 0,-1-1-3 16,-2 0-3-16,-2 0-4 0,-5 0-1 16,-4 0 0-16,-5 0-1 0,-4 0-12 15,-5 2-40-15,-6 0-29 0,0 2-50 0,-4-1-49 16</inkml:trace>
  <inkml:trace contextRef="#ctx0" brushRef="#br0" timeOffset="581433.4582">20230 16635 312 0,'0'0'28'0,"0"0"-4"0,0 0 18 15,0 0 29-15,72 37-13 0,-37-37-3 16,7 0-13-16,-1 0-9 0,3-7-5 16,-5-1-2-16,-4 2-5 0,-5-1-9 15,-5 0-9-15,-5 0-3 0,-3-1-2 16,-2-2-23-16,-6-4-69 0,-3-4-231 15</inkml:trace>
  <inkml:trace contextRef="#ctx0" brushRef="#br0" timeOffset="1.06061E6">8874 8832 166 0,'0'0'58'16,"-43"-85"-49"-16,22 51 0 0,-2-2 9 15,-1 1 6-15,-2 1-1 0,-3 0-11 16,-5 2-3-16,-5 1-3 0,-3 2 1 16,-3 3 4-16,-5 2-3 0,-1 5 3 15,-3 3-3-15,-2 6 2 0,0 4 6 16,2 2 3-16,2 4 6 0,1 0-9 15,4 2-3-15,2 6-3 0,0 0-1 0,5 4-2 16,-1 2-1-16,5 2-3 0,2 3 1 16,2 0-3-16,2 2 3 15,2 4-4-15,-5 1 1 0,-3 2 1 16,-4 4-1-16,-5 1 1 0,-7 4-2 0,-3 4 0 16,-5-2 1-16,-2 2 0 15,3-1 1-15,0-3-2 0,8 2 1 16,3-2 1-16,9-1-2 0,2-2 1 0,3-2-1 15,6 2 2-15,1-4 1 0,8 2 17 16,5-2-5-16,6-3-5 0,3 3 0 16,5-5-4-16,0 2 2 0,7 0-4 15,5-5 2-15,2 1-1 0,3-1 1 16,2-1-1-16,2 2 0 0,-1 0 2 0,-1 3-2 16,3-2-2-16,-3 3 1 15,-3 3 0-15,0-3-1 0,-1 4 0 0,4-1 2 16,-1 1 2-16,3 1 1 15,2-3-3-15,3 2-2 0,0-3 0 16,-1-1 0-16,6 0 2 0,0-4-2 16,1 0 0-16,3-1 1 0,0 0 0 0,0-3 0 15,-1-1 1-15,1 1-1 0,-3-2-2 16,0 2 0-16,1-1 0 0,-1 1 1 16,1 0-2-16,1 0 0 0,4-1 1 15,2-5 0-15,2-1 0 16,6-4 0-16,5-2-1 0,3-3-2 0,5-1 1 15,0-2 0-15,2 0 2 0,-2 0 0 16,-4-2-1-16,-3-1 1 0,-4 1 1 16,-5-3 5-16,2-2-2 0,-1-2-3 15,0-3 2-15,-1-3 0 0,0 2-5 16,-1-1 1-16,-2-3 0 0,0 1-1 16,-3 0-4-16,0-3 4 0,-2 1 0 15,-3 0 0-15,-1-3 0 0,-2 4 0 16,-6-3 2-16,-1 1-2 0,-3-1 0 0,-1-2 2 15,1-1-1-15,2-1 1 16,-1-3 0-16,0-1-1 0,-2-3 1 0,-2 0-1 16,-3-4 0-16,-2-1 2 15,-3-2-1-15,-4 1 2 0,0-1 0 0,-4 1 4 16,1-3-2-16,1 1-1 0,-2 2-3 16,-1-3 1-16,-1 5-1 0,0-3-1 15,-5 2 0-15,-6 0-1 0,-6 2 1 16,-8-2 0-16,-9 3 1 0,-8 2-1 15,-9 2 0-15,-6 7-1 0,-8 4 0 16,-5 7 0-16,-4 5 2 0,-6 6-1 16,1 3-1-16,0 4-5 0,8 0-47 0,9-6-37 15,13-5-100-15</inkml:trace>
  <inkml:trace contextRef="#ctx0" brushRef="#br0" timeOffset="1.06145E6">15296 4082 618 0,'0'0'64'0,"0"0"-9"16,0 0 20-16,0 0-19 15,-38-51-27-15,36 48-15 0,2 0-8 0,0 0-5 16,0 2-1-16,0 1 0 15,0 0-2-15,5 0-33 0,8 4-51 0,11-4-23 16,6 0-36-16,-1-6-116 16</inkml:trace>
  <inkml:trace contextRef="#ctx0" brushRef="#br0" timeOffset="1.06181E6">15468 3823 510 0,'0'0'36'0,"0"0"0"15,34-53 6-15,-16 45 6 0,6 0-17 16,4 0-12-16,6 3-4 0,4-2-8 16,1 0-4-16,4 1-1 0,1-2-2 15,3 1 1-15,-5-1 0 0,-4-3-1 16,-6-1 0-16,-9-1 0 0,-2-1 0 16,-8-2 0-16,-4 5 0 0,-6-1 0 15,-3 2 0-15,0-1 0 0,-6 1 3 0,-3 3 0 16,-5 0 6-16,-3 2 9 0,0 5-1 15,0 0 1-15,1 3-2 16,0 6-1-16,-2 7-4 0,2 6-3 16,-2 5-1-16,3 8 4 0,-1 5 3 15,2 3 2-15,2 10-1 0,4 4 0 0,3 4 1 16,1 1-7-16,3-4-4 0,1-7-5 16,0-2-1-16,2 1 1 0,1-6-1 15,0-1 1-15,1-2-1 0,1-8-18 16,1-2-29-16,-1-7-24 0,-2-7-41 15,1-11-53-15,-1-4-141 0</inkml:trace>
  <inkml:trace contextRef="#ctx0" brushRef="#br0" timeOffset="1.06195E6">15472 4179 411 0,'0'0'12'0,"-15"-55"45"15,26 38-13-15,12-1 7 16,13-1-27-16,14-1-14 0,9 2-7 0,5 0-3 15,5 4 0-15,2-1-90 0,-5-1-64 16,-13 2-38-16</inkml:trace>
  <inkml:trace contextRef="#ctx0" brushRef="#br0" timeOffset="1.06219E6">16100 3852 470 0,'0'0'36'16,"0"0"8"-16,0 0 22 0,36-54-21 15,-7 47-20-15,7 5-1 0,6 2-3 16,-1 3-4-16,1 10 5 0,-9 7 2 15,-10 10-16-15,-10 6-6 0,-13 5 0 0,-9 7 0 16,-16 3 0-16,-7 2 0 0,-9 0-2 16,0-3 0-16,-3-3 0 15,4-10 0-15,3-9 0 0,8-9 2 16,11-7 0-16,11-7-2 0,7-5 2 0,11-1-2 16,11-9-3-16,18-9 3 0,13-5 5 15,13-7-5-15,4 0-3 0,1-1-68 16,-5-1-5-16,-3 0-17 0,-1-3-80 15,-11 1-58-15</inkml:trace>
  <inkml:trace contextRef="#ctx0" brushRef="#br0" timeOffset="1.06247E6">16990 3587 422 0,'-10'-57'5'16,"4"34"14"-16,-2 7 42 15,0 5 9-15,-4 5-16 0,0 6-3 0,-7 3-20 16,-5 13-12-16,-5 8-7 15,-5 12 4-15,0 6 4 0,1 11-1 16,3 5-2-16,5 7 0 0,3 6 3 0,5-4-5 16,5-1-6-16,6 2-2 0,6-8-2 15,10-8-5-15,7-12 0 0,6-14 0 16,6-10 2-16,3-11-1 0,1-5 0 16,3-7 2-16,-3-9 2 0,-7-1-3 15,-8-4 0-15,-13 0 3 0,-5 0 3 16,-11 0 3-16,-11 2-5 0,-9 2-2 15,-8 2-4-15,-11 9 0 16,-10 6-7-16,-4 5-17 0,-5 11-24 0,-5 7-25 16,-7 3-38-16,-7-2-87 0,10-2-188 15</inkml:trace>
  <inkml:trace contextRef="#ctx0" brushRef="#br0" timeOffset="1.06274E6">15139 4724 410 0,'0'0'164'0,"0"0"-150"16,0 0 4-16,0 0-3 0,87 3 9 15,-31-12 0-15,19-2 8 0,9 1-6 16,15-6-11-16,9-1 2 0,8-5 5 16,7-3-6-16,8-6-6 0,8-2 1 15,5-3 0-15,6-1-11 0,3 1 5 16,0 2-1-16,-8 4 24 0,-8 2-10 15,-18 3-3-15,-16 1-4 0,-22 0-7 16,-20 5 3-16,-25 4-4 0,-19 2-2 16,-17 4 1-16,-12 2-2 0,-15 0-5 15,-17 3-47-15,-7-2-55 0,-3-1-40 0,1-1-171 16</inkml:trace>
  <inkml:trace contextRef="#ctx0" brushRef="#br0" timeOffset="1.06324E6">17499 3085 490 0,'-60'-97'2'0,"-5"49"-2"15,-11 4 0-15,-12 3 0 0,-9 4 0 16,-6 7 1-16,-8 6-1 0,-7 8 2 15,-5 10-2-15,-13 6 0 0,-6 9-5 0,-10 11 5 16,-9 10 0-16,-6 11 1 16,-4 8 0-16,-2 13 0 0,5 11 1 15,4 11 8-15,13 13-1 0,19 12 5 0,18 9 19 16,19 3-7-16,20 4-25 0,12-2 1 16,14-8 5-16,14-2-1 15,13-7 0-15,17-8 1 0,8-6 4 0,18-6-3 16,16-8-2-16,15-5 1 0,18-6 2 15,17-9 8-15,18-7-7 0,19-11-1 16,16-10-5-16,14-11-1 0,16-10 2 16,10-9-5-16,7-6 0 0,-3-10 0 15,-3-7 4-15,-13-10-3 0,-9-11-1 16,-11-9-5-16,-12-7 5 0,-10-7 3 0,-9-6 2 16,-6-4 4-16,-6-4-5 0,-10-1 0 15,-10-7 1-15,-13-3-2 16,-16-2-1-16,-12-3 3 0,-20 1 1 15,-11 0 0-15,-16 3-1 0,-20 4 3 16,-14 6 1-16,-15 6-3 0,-17 12-1 16,-22 12-3-16,-15 12-2 0,-18 11-3 15,-13 12-2-15,-17 11-29 0,-19 2-45 16,-9 2-94-16</inkml:trace>
  <inkml:trace contextRef="#ctx0" brushRef="#br0" timeOffset="1.0853E6">28348 2705 84 0,'0'0'0'15,"0"0"0"-15,0-54 77 0,4 35-46 16,1 3 1-16,0-2 4 0,-1 1 4 15,0 3 4-15,-1 0 1 16,1 3-1-16,-3 0-5 0,-1 1 0 0,-1 2 4 16,-8-2-8-16,-1 2-11 0,-6 0-8 15,-5 3-7-15,-2 3-4 0,-6-1-2 16,-2 3-1-16,-1 0 0 0,-1 0-1 16,-1 7 1-16,0 0-1 0,2 4 0 15,-2 0 2-15,4 4-1 0,3 1 1 16,-2 2-1-16,5 1 0 0,-1 0 0 0,2-2 1 15,2 3 2-15,-1 0 0 16,0 1-2-16,-1 3 2 0,1 2-1 16,0 2 1-16,-5 3 1 0,4 0 2 0,-1 3 2 15,1 2-2-15,-3 3 1 16,2 1 5-16,2 2-2 0,-1 1-3 16,5-1-3-16,2-3 2 0,1 4 0 15,4-2-2-15,1-3-3 0,-1 1 0 0,6-2-1 16,-2 1 1-16,3-1-2 0,-1-2 2 15,2-1 1-15,1-1-1 0,2-3-2 16,0-1 4-16,3-4-2 0,5 0 1 16,2-2 0-16,3 0 2 0,4-2-2 0,2 1-2 15,2-2 3-15,6 0 0 16,-1-3 1-16,2-1-1 0,1-2 0 16,1-2 1-16,2-1-1 0,4-3-4 15,-2-1 0-15,4-1 0 0,0-1 0 16,2-2 0-16,-1 0 0 0,1-2 1 0,1-1-2 15,1 0 0-15,1 0 1 0,-1-4 0 16,-3-2-1 0,-2-5 0-16,3 0 2 0,-3-2-1 0,1-2-1 0,-1-1 1 15,-3-2 1-15,0 1-1 0,-6-2-1 16,0 1 2-16,-2-1-1 0,-2 0 1 16,-3 2 0-16,-2-6 1 0,0-1 0 15,-1 0 2-15,-3-5 5 0,-1 2 2 16,0-5 1-16,-2-2-1 0,-2-2-3 15,-3-5 1-15,0-3-1 0,-1-2-2 16,-2-2-1-16,1 1-1 0,-3 0-1 16,-1 2-4-16,-1 3 0 0,0 2 0 15,-7 3 0-15,1-4 0 16,-4 1 0-16,-5-2 0 0,-1 2 0 0,-5 1 0 16,1 2 0-16,-6 1 0 0,-1 1 0 15,0 2 0-15,-2 3 0 0,0 3 0 16,2 2 0-16,-1 1 0 0,2 5 0 0,3 2 0 15,1 4 0-15,4 2 0 0,1 6 0 16,1-1 0-16,3 4 0 0,-1 1 0 16,3 1 0-16,0 0 0 0,-2 6 0 15,-1 2 0-15,0 2 0 0,2 2 0 16,0 1-5-16,1 2-18 0,3 1-5 16,-1 0-5-16,2 1-6 0,1 0-10 15,3 2-18-15,3 0-15 0,0 1-9 16,9-5-67-16,-2-5-81 0</inkml:trace>
  <inkml:trace contextRef="#ctx0" brushRef="#br0" timeOffset="1.09063E6">18335 7061 222 0,'0'0'137'0,"0"0"-84"0,0 0-6 15,0 0-6-15,0 0-10 0,0 0 1 16,0 0-14-16,-50-29-5 0,36 29-7 15,-1 3 3-15,-5 4-2 16,4 3 1-16,-1-1 6 0,5 4 0 0,1-1 2 16,-1 3-3-16,1 4-1 15,0 2 0-15,-2 6 3 0,-2 2 3 0,-1 3-1 16,-1 4-2-16,-2 0 4 0,-2-1-6 16,1 5-3-16,1-8-5 15,1-1 0-15,5-5-1 0,4-2 1 0,-1 2-3 16,6-3-1-16,-1 1 0 0,1 0 1 15,3 0 0-15,1 0 0 0,2 1 0 16,6 2 1-16,-2 0-3 16,3 0 4-16,0-2-4 0,0-2 1 0,2-2 0 15,-2-2 0-15,3-2 1 0,0 1-2 16,0-4 0-16,2 4 1 0,3-2 1 0,0 0-2 16,2 0 0-16,-2-5 0 15,2 1 2-15,-2-3-2 0,2-3 1 0,0 1 1 16,-2-3-1-16,2 1 0 0,0-2 0 15,-3-2 2-15,0-1-1 0,-2 0 2 16,2 0 1-16,-4-5 4 16,4-1-1-16,-4-1 0 0,1-1-4 0,3 1 1 15,-2-1-1-15,4 0 0 0,0-1 0 0,-2-2-1 16,3 0 0-16,-2-1-1 16,1 0 2-16,-2 0-1 0,0-1 2 0,0 0 2 15,1-1-1-15,1-2 0 16,-4 2-2-16,0 0-1 0,1-1 2 15,-1-1 4-15,1 0-2 0,-1 1-2 0,0-3 1 16,0-1-1-16,1-4 1 16,-1 2 2-16,-1-3-8 0,0 2 0 15,-4-2 0-15,3 1 0 0,-6 1 0 0,1 3 0 16,-3-1 0-16,-2 2 0 0,-1-1 0 16,-1 1 0-16,0-1 0 15,-1 0 0-15,-1 0 0 0,-4 1 0 0,-1 1 0 16,0-4 0-16,-4 5 0 0,-1-1 0 15,2 0 0-15,-3 3 0 0,0 0 0 16,1 3 0-16,1 2 0 0,-2 0 0 16,-2 2 0-16,-1 0 0 0,-3 0 0 15,-1 3 0-15,-2-1 0 0,-1 2 0 16,0 0 0-16,-3 0 0 0,-2 2 0 16,2-2 0-16,-2 2 0 0,0-1 0 15,4 1 0-15,3 1 0 0,1 0 0 16,3 0 0-16,3 1 0 0,1 2 0 15,1 2 0-15,6 1 0 0,-2 3 0 0,4-1 0 16,3 5 0-16,0 1 0 16,1 4 0-16,0 2-5 0,2 2-26 15,5 1-16-15,3 1-14 0,1-1-31 0,-3-2-20 16,1-5-57-16,-5-4-183 0</inkml:trace>
  <inkml:trace contextRef="#ctx0" brushRef="#br0" timeOffset="1.0939E6">16760 2868 138 0,'0'0'106'0,"-60"-18"-96"15,23 12-4-15,-5 1 5 16,-3 1 4-16,-3-1 6 0,-1 2-8 0,-3-1 2 16,-1 2 8-16,-2 2-3 0,-1 0-10 15,0 0-4-15,3 2 0 0,0-1 4 16,2 2-4-16,1 0-1 0,-3 4-1 16,-2-1 0-16,-1 2-2 0,-2 3-1 15,1 1 3-15,2 4 0 0,-3 0 3 0,0 3 3 16,-3 5-1-16,-2-1-3 0,0 3 3 15,1 1-3-15,-2 0 2 16,-3 6-2-16,-4-1-1 0,-3 3 1 0,-3 2-1 16,0 1 3-16,1-1-5 0,7-3-3 15,2 0 3-15,4 0 5 0,4-1 0 16,4 0 0-16,6-1-1 0,7-1 0 16,5-1-2-16,5 2-2 0,7-1 2 15,4 3-2-15,1 0 2 0,3 2 1 16,7 0 0-16,1-1 1 0,3 1-3 15,1-1 2-15,2-2-1 0,2 0-2 0,0 1-1 16,1 0 1-16,0 1 0 0,0 1-1 16,0 0-1-16,0-2 0 15,0 2-1-15,0 3 0 0,2 0 0 16,3 2 0-16,2 1 1 0,1 4-1 16,2-2 6-16,3 0 5 0,2 0-3 0,2-4-3 15,0-1-1-15,3-3-1 0,1-3-2 16,3 1 1-16,0-2 0 0,5 0-1 15,2-1 2-15,4 0-1 0,8-2 3 16,0 0 1-16,10-1 1 0,2-1 3 16,6 2 0-16,4-2-6 0,4-1 3 15,3 0 0-15,3-5-2 0,1-3-2 16,4-3-1-16,1-3-2 0,5-3-1 16,0-5 0-16,0-4-20 0,-7-5-59 0,-9-12-70 15,-14-4-259-15</inkml:trace>
  <inkml:trace contextRef="#ctx0" brushRef="#br0" timeOffset="1.09556E6">16529 3420 50 0,'0'0'19'0,"0"0"3"16,-30-66 37-16,20 47-48 0,1 0 14 15,1-3-2-15,-2-1 1 0,-1 0-4 16,2 0-1-16,-4-1 4 0,0 4-1 16,-5 0-4-16,-1 4 0 0,-6 3-5 15,-2 2-1-15,-7 4-3 0,-6 0-4 16,-2 2 3-16,-4 1 5 0,-5 2-4 15,0 2 0-15,-9 0 0 0,-1 4 1 16,-3 3-3-16,-6 3-2 0,-1 4 0 0,-1 4 0 16,-4 6 2-16,-2 3 3 0,-5 7 1 15,-5 2-1-15,-5 6-3 0,-1 3-2 16,0 2 3-16,5 0 3 16,8 1 3-16,8 2-4 0,10-1-6 0,5 2 1 15,3 1-1-15,2 1-3 0,3 3 3 16,5 1 1-16,4 3 1 0,8-2-1 0,8 1 3 15,5 0 1-15,9 1 0 16,2 0-7-16,4-1 6 0,5-3-4 16,0-3-2-16,8-1 0 0,2-4 0 15,5-2-1-15,0-1 0 0,4-1 2 0,5 1-1 16,3-3 1-16,6 1 3 16,5-4 4-16,5-2-5 0,10-3 2 0,7-2-2 15,6-6 0-15,8-3 0 0,5-6-3 16,6-4 1-16,6-5-1 0,6-6 1 15,6-2-3-15,4-10 0 0,3-5 0 16,2-4 0-16,2-1 1 0,-2 0 3 16,1-1 9-16,2-1-2 0,-1 0-5 15,1-4-6-15,-3-2-4 0,-5-3 4 16,-1-4 1-16,-8-3 1 0,-5-2 0 16,-4-2 2-16,-5-3 0 0,-6-1 3 15,-3-4-3-15,-4-1 4 0,-6-5 1 16,-4-3-2-16,-9-2-1 0,-6-3 1 15,-11 0-1-15,-7-1 2 0,-11-5 6 16,-14 1-1-16,-11-6-1 0,-16 3-1 16,-16-2-5-16,-12 5 1 0,-12 3-1 0,-13 4-1 15,-12 8 2-15,-8 6 0 16,-12 7-2-16,-11 10 0 0,-19 6 0 0,-18 7-3 16,-25 10-2-16,-21 8-12 15,-27 11-3-15,-31 7-50 0,-29-4-73 0,-25-6-237 16</inkml:trace>
  <inkml:trace contextRef="#ctx0" brushRef="#br1" timeOffset="1.21781E6">24322 16093 491 0,'6'-62'20'0,"0"17"13"15,4 6 3-15,-2 7 8 0,0 11 0 16,-2 10-12-16,-3 7-6 0,-1 4-14 15,8 11-8-15,-1 8-1 0,9 6 7 16,0 9 9-16,-1 2 3 0,-4 1-8 16,0-1-3-16,2-1-3 0,-1-1-3 15,1-4-1-15,0-6 0 0,-1-5-3 16,0-7 2-16,1-6-2 0,1-6-1 16,5-6 2-16,-3-8 0 0,0-8 0 15,-1-5-2-15,-2-1 1 0,2-3 0 16,-7-2 0-16,4-1 1 0,-2-6-2 15,-4-5 1-15,2 1-1 0,-7 0 1 16,1 11 0-16,-1 6 1 0,-2 14-2 16,0 9 1-16,-1 2 1 0,0 3-1 0,0 12-1 15,-1 6 0-15,-5 14 1 16,1 6-1-16,-6 9 0 0,4 4 0 16,-3 4 0-16,3 5 2 0,0 4-2 0,3 7 2 15,2 1 3-15,0-2 4 16,0 0-4-16,-2-8-5 0,-5-4 1 0,3-11 2 15,-4-6-3-15,2-3 1 0,-3-7-1 16,-3-2-1-16,-1-5 1 0,1-8 4 16,-2-6 6-16,-1-5 2 0,-3-6-1 15,0-3-2-15,-10-7 1 16,-1-5-3-16,-1-3-4 0,-5-8-2 0,-1-8 0 16,-4-3 0-16,3-4-1 0,3 4 1 15,9 6-1-15,10 12 0 0,8 6-10 16,6 6-15-16,10 4-14 0,11-3-52 15,9-6-44-15,6-4-77 0</inkml:trace>
  <inkml:trace contextRef="#ctx0" brushRef="#br1" timeOffset="1.21816E6">25441 16008 225 0,'0'0'221'0,"0"0"-174"16,0 0 11-16,0 0-8 0,0 0-11 15,0 0-11-15,0 0-10 0,0 0-3 16,61 15 15-16,-30-15-2 16,2 0-11-16,-2-1-6 0,2-1-2 0,0 2-6 15,0 0-2-15,3 0-1 0,-5 0 1 16,-2 7-1-16,-3 3-4 0,-6 2-54 16,-5 3-16-16,-7 4-38 0,-7 0-59 15,-2-2-54-15</inkml:trace>
  <inkml:trace contextRef="#ctx0" brushRef="#br1" timeOffset="1.21833E6">25342 16334 340 0,'0'0'56'16,"0"0"-3"-16,0 0-14 0,0 0-7 0,0 0 9 16,0 0 2-16,75 29-4 0,-39-29-5 15,2 0-5-15,-4-4-13 0,0 1-10 16,-3-1-5-16,-4 4 0 0,-1 0-1 15,2-1 0-15,3 1-13 0,1-4-62 16,1-5-92-16,-1-2-188 0</inkml:trace>
  <inkml:trace contextRef="#ctx0" brushRef="#br1" timeOffset="1.21908E6">26788 16204 321 0,'0'0'63'15,"0"0"9"-15,0 0-19 0,0 0 2 16,0 0-5-16,0 0-12 16,0 0-4-16,-38-35-18 0,38 34-2 0,4 1-3 15,5 0-2-15,9 0-3 0,8 2 9 16,4 0 20-16,6-2-15 0,-1 0-12 16,0 0 3-16,-3-3-3 0,1 1-5 15,-1-2-2-15,2 3 0 0,-1 0-1 16,-5-2 0-16,-1 1 0 0,-4 0-21 15,-3 0-43-15,1 0-32 0,-2-4-48 0,-2 2-98 16</inkml:trace>
  <inkml:trace contextRef="#ctx0" brushRef="#br1" timeOffset="1.21938E6">27343 15877 413 0,'0'0'26'0,"0"0"27"0,-4-54-10 0,2 43 24 16,0 5-15-16,0 4-13 0,0 2-5 16,2 0 0-16,-1 0-8 0,0 1-10 15,-1 13-9-15,-1 11-5 0,-2 12 0 16,1 12 6-16,0 7 7 0,1 3-3 16,2 4 1-16,-1 2-4 0,-2-4-2 15,3-1-3-15,-2-7-2 0,2-6-1 16,0-7-1-16,-1-6 2 0,2-5 0 15,-1-6-2-15,1-7 0 0,0-4 2 0,-1-4-2 16,1-5 1-16,0 0-1 0,0-3 0 16,0 0 0-16,0-3 0 15,1-9-5-15,2-5-36 0,9-7-50 0,1-8-36 16,1 0-165-16</inkml:trace>
  <inkml:trace contextRef="#ctx0" brushRef="#br1" timeOffset="1.21974E6">28089 16255 323 0,'0'0'85'0,"0"0"-3"16,0 0-32-16,0 0 5 0,0 0-21 0,0 0-11 15,70-11 3-15,-39 11-2 0,4 0-2 16,6 0-3-16,-4 0-1 0,4 0-8 15,-2 0-5-15,-1 0-3 0,-1 0-1 16,-1 0 1-16,-3 0-2 0,-7-1-1 16,-2-1-12-16,-7 1-37 0,-9-2-23 15,-1-1-32-15,-7-4-48 0,0 1-9 16</inkml:trace>
  <inkml:trace contextRef="#ctx0" brushRef="#br1" timeOffset="1.21995E6">28415 15970 293 0,'0'0'63'0,"0"0"1"16,0 0 11-16,0 0-8 0,0 0-22 15,0 0-16-15,0 0-11 0,0 0-3 16,0 0-4-16,-24 81 18 0,17-33 3 16,0 3 0-16,0 3-8 0,3-1-6 15,0-3-7-15,0-3-6 0,1-6-1 16,1-2-2-16,2-5-2 0,0-5 1 15,0-2-1-15,4-8-1 0,3-3-41 16,2-6-30-16,4-6-34 0,1-5-106 0</inkml:trace>
  <inkml:trace contextRef="#ctx0" brushRef="#br1" timeOffset="1.2202E6">29010 15931 491 0,'0'0'12'0,"0"0"0"15,0 0 15-15,0 0 8 0,0 0-13 16,0 0 3-16,22 69 1 0,-18-40 1 16,-1 0-4-16,-3 3-5 0,1 2-3 15,-1-3-8-15,2 1-5 0,-1-4-1 16,0-3-1-16,4-2-1 0,-2-5-9 15,3-4-48-15,-3-4-22 0,2-5-44 16,1-5-66-16</inkml:trace>
  <inkml:trace contextRef="#ctx0" brushRef="#br1" timeOffset="1.2207E6">29020 15959 342 0,'0'0'15'16,"0"0"40"-16,0 0-9 0,0 0 12 15,0 0-4-15,0 0-29 0,0 0-11 16,0 0 2-16,0 0 10 0,60 17 1 16,-43 8-8-16,-1 1 3 0,1 4-4 15,0 0 0-15,2 1-8 0,3 0-3 16,-2-1-2-16,0-3 0 0,1-3-3 16,1-3 0-16,-2-3 1 0,-3-5 0 15,-2-1-3-15,-5-6 0 0,1-1 1 16,-5-3 0-16,-1-2-1 0,-3 0 1 15,-1-5 0-15,1-3 2 0,1-9 0 0,0-6-2 16,-1-4-1-16,0-7 1 0,0-4 0 16,0-6-1-16,-2-2 1 0,1-1-1 15,-1 1 1-15,0 4-1 0,0 5 1 16,0 11 0-16,-1 6 0 0,1 10 1 16,-2 3 4-16,1 3 3 0,1 3-3 15,0 1-1-15,1 0-4 0,5 0-1 16,11 0-3-16,16 1 1 0,13 4 2 15,15 0 2-15,7-3-1 0,1-2-1 16,0 0 0-16,-5 0-2 0,-4 0 1 16,-14 0 1-16,-6-1 0 0,-18 1 2 15,-9 0-1-15,-11-3-1 0,-2 0 5 16,-5 0 7-16,-8-3 14 0,-4-4-20 16,-10 2-5-16,2-2 0 0,-3 0-1 15,7 5 0-15,-1-1 0 0,5-1 0 16,5 3 0-16,-1 1-17 0,7 1-27 0,-4 0-42 15,-1-2-55-15,3-3-185 0</inkml:trace>
  <inkml:trace contextRef="#ctx0" brushRef="#br1" timeOffset="1.22208E6">30394 15716 208 0,'-44'-62'97'0,"-3"20"-96"0,-5 0 1 15,-13 0 7-15,-2 0 4 0,-15-2-10 16,-4 0-2-16,-11-2 0 0,-12 1-1 16,-7 2 0-16,-10-3 0 0,-11 0 2 0,-11 2-2 15,-10-3 0-15,-9 2-1 0,-10 1 1 16,-4 0 0-16,-8 2 2 0,-8 2 0 15,-1 4-2-15,-6 6 0 16,2 3 0-16,2 8 9 0,0 1 21 0,6 8-2 16,4 5 1-16,4 5-8 0,0 3-6 15,-1 9-7-15,3 6-6 0,-5 1 3 16,1 4-2-16,-5 4-1 0,0 6-2 16,1 4-3-16,4 6 3 0,0 3 2 15,4 5-2-15,8 4 0 0,3 3 0 16,13 2 0-16,11 4 2 0,9 0-2 15,6 3-2-15,14 4 2 16,10 0 2-16,15 4 0 0,13 2-2 0,13 1 2 16,14 3-1-16,9-1-1 0,15 3-3 0,13 2 1 15,14 3 2-15,7-1 0 16,17-3 2-16,14-4 1 0,12-4 1 16,5-12-3-16,12-4 1 0,25 6 0 15,14-1 1-15,24 7-3 0,19-4-5 16,-1-11 3-16,12-3 2 0,10-1 1 0,11 0 2 15,8-8-1-15,11-5-2 0,7-6-2 16,12-8 2-16,3-4 3 0,8-5-2 16,6-4-1-16,-3-5 0 0,2-5 8 15,-2-3 12-15,-5-4 2 0,1-7-2 16,-8-7 3-16,-12-5 0 0,-7-10-8 0,-18-10-8 16,-17-10 10-16,-19-9-2 15,-34-2-3-15,-18-6-12 0,-22-9 3 16,-22-18 0-16,-17-20 0 0,-31-10 0 15,-32-14-3-15,-35-2 0 0,-31-9-24 16,-32-10-23-16,-28-4-25 0,-38-6-42 16,-32 16-79-16</inkml:trace>
  <inkml:trace contextRef="#ctx0" brushRef="#br1" timeOffset="1.22468E6">2892 3159 100 0,'0'0'47'0,"0"0"-42"0,0 0 9 16,-52 3 12-16,42-5 7 0,6 0-9 15,0 0-1-15,3 2 2 0,1-1 1 0,0 0 3 16,6-1-11-16,6-2-10 15,5 1-6-15,3-3 2 0,4 3 3 16,4 0 0-16,-1 2-1 0,-1 0-2 0,1-2-1 16,0 3-1-16,-2 0-1 0,1-1 1 15,0 1-2-15,2-2 1 0,-2 1 1 16,4 0 0-16,-2-1 1 16,3 0 4-16,1-3 3 0,-1-1 0 0,3-1-2 15,0-1-2-15,1-2-4 16,2-4 2-16,3 2 0 0,1-2-2 0,0-3-2 15,1 1 3-15,-1 0-3 0,0 0 1 16,1 0-1-16,-3-2 1 0,-3 2 0 16,-1 0-1-16,-5 2 0 0,1-1 1 15,-3 0-1-15,0 0 0 0,0 2 3 16,1-3-3-16,1 4 1 0,-2-2 1 16,2 3 1-16,0-3 2 0,1 1 0 15,0 1-3-15,-2-1 0 0,0 0 1 16,2 1-1-16,-1-2-2 0,1 0 1 0,0 1 0 15,2 0-1-15,0 0 1 16,0-2 0-16,-1 3 0 0,-1 1-1 0,1-1 0 16,-2-1 1-16,-1 1-1 15,0 0 0-15,-6 0 1 0,5 2-1 16,-7 0 3-16,4-1-3 0,-3 1 2 0,-2-1 0 16,1 0 0-16,0 1-1 0,-1-1 0 15,0-1 2-15,0-2 0 16,2 1 0-16,0 0-2 0,0-1 1 15,0 0-1-15,-1 1 0 0,2-2 0 0,-1 1 0 16,-1 2 0-16,0-1 0 0,1-2 1 16,1 2-1-16,-4-1-1 0,3 0 1 15,1 1-1-15,-3 0 1 0,-1 1 0 16,-2-1 0-16,2 1 2 0,-3-1 0 16,1-2-1-16,0 1 3 0,-1 0-3 0,1 0 0 15,-1 0 0-15,2 0-1 0,-1 1 0 16,1-1 1-16,1 1-2 0,-2 1 2 15,1 0 0-15,-2-1 1 0,-1-1 0 16,1 1 0-16,-3 1 0 16,-1-3 0-16,2 5-1 0,-2-1 0 15,-1-1-2-15,1 1 2 0,2 0-1 16,-2 1-1-16,0-1 2 0,0 2-2 0,3-1 1 16,0 0-1-16,1 0 1 0,-1 1-1 15,2-1 1-15,-2 0-1 0,2-1 1 16,-2 3 1-16,2-2 0 0,-1 1 0 15,1 0 1-15,0 2 1 0,1-2-2 16,1 2 0-16,-2-2 0 0,3 0 2 16,-1 2-3-16,4 0-1 0,-2-2 2 15,-3 2 1-15,4-1-2 0,1 1 2 16,-3-1 1-16,-3 3-1 0,1 0 0 16,0-1-1-16,5 2 1 0,-2 2 0 0,-1-1 1 15,7 1-3-15,-4-1 0 0,5 3 0 16,-2 0-1-16,2 0 0 0,3 0 1 15,-3 1 0-15,0 1 0 0,1 1 0 16,2 1-1-16,-2 0 2 0,-1 2-2 16,3 0 1-16,-1-1 0 0,0 2 0 15,0 0 1-15,-4-1 0 0,3 1 0 16,0 0-1-16,-4-2 0 0,3 2 1 16,-3-2 0-16,1 2 2 0,3-4-3 15,-1 4 2-15,-1-1 0 0,3 1-1 0,2 0-2 16,-2-2 3-16,0 4-3 15,0-2 1-15,-2 1-1 0,-2 1 0 16,-3-3 2-16,-2 2-2 0,2-1 1 16,-4 0 0-16,1 0-1 0,-1 1 2 15,0 0-2-15,2-2 1 0,-1 2-1 0,1-2 1 16,1 3 0-16,4-2 0 0,2 1-1 16,-1 0 0-16,5 0 1 0,0 1 0 15,-1 1-1-15,-1-2 1 0,-2 2-1 16,-1 0 0-16,-4 2 0 0,2-1 1 15,-4-1-1-15,-1 0 1 0,0-1-1 16,-2 2-1-16,-1-2 1 0,0-1 2 16,-1 0-2-16,1 1 0 0,0 2 0 15,1-3 1-15,1 1-1 0,-1 2 0 16,1-3 0-16,1 3 1 0,0-3-1 16,-1 1-1-16,-3 0 0 0,3 1 0 0,-3 0 0 15,1 1 1-15,-1-3 0 16,1 2 0-16,1-2 0 0,-2 1 0 15,1-1 0-15,0-1 0 0,1 1 0 16,0 0 1-16,4-2 0 0,-1 1-1 0,-1 2 0 16,3-1 0-16,-2-1 1 0,-2 1-1 15,3 0 0-15,0 0 0 0,-2 1 0 16,0-1 0-16,1-1 0 0,2 3 0 16,-3-2 1-16,2 1-1 0,2 0 0 15,-3 0 0-15,1 1 2 0,0-1-2 16,-2-2 0-16,-1 3 0 0,0-2 0 15,-1 2 0-15,-2-3 0 0,0 3 0 16,2-3 0-16,-4 1 0 0,4 1 0 16,-1-1 0-16,1 0 1 0,2 0 0 15,-2 1-1-15,1 0 1 0,0-2 1 16,-3 2-1-16,1-1-1 0,-1 0 2 16,1 3-2-16,0-4 2 0,1 0 0 15,0 1-1-15,-1-2 1 0,1 2 0 0,-2 1-2 16,2-4 0-16,-1 2 0 0,1 0 2 15,0 1 0-15,1-1-1 0,1 1 0 16,-2 1 1-16,2-1-1 16,-1-2 1-16,-1 3-2 0,3-3 2 0,-5 1-1 15,1 2 1-15,0-4-2 0,-2 0 1 16,1 1 0-16,0-2 1 0,-1 1-1 16,3 1 1-16,0-3-1 0,2 2 2 15,0 1-1-15,1 0 0 0,2-3 1 16,0 2-1-16,1-1 0 0,-3-1 0 15,-2 1 0-15,3 2 0 0,-4-3 0 0,2 1 1 16,-1-1-1-16,0 1 0 16,1 1 1-16,1-1 0 0,2 1 0 15,3-2 0-15,0 2-1 0,2-1 1 0,-1 2-3 16,0-4 1-16,-3 3-1 0,2-1 1 16,-3 0 0-16,-1 1-1 0,-1-1 2 15,-3-2-1-15,0 1 1 0,-2-2 2 16,-1 2-2-16,0-2 2 15,-1 1 0-15,0 1-1 0,-4-1 1 0,2-2-2 16,-1 3-1-16,-3-1 1 0,3 0-1 16,-4 0-1-16,0-2 2 0,-4 1-2 15,-1-1 0-15,-2 0 1 0,0 0 0 16,0 0 0-16,0 0 0 0,0 0 1 16,0 0 0-16,0 0 1 0,-2 0-1 15,-1-4-2-15,-6-2 0 0,-1 1-7 0,-6 1-40 16,-2-3-43-16,-4-3-66 15,0-1-167-15</inkml:trace>
  <inkml:trace contextRef="#ctx0" brushRef="#br1" timeOffset="1.22884E6">27586 15537 135 0,'-9'-6'58'0,"0"1"-24"16,-2 1-4-16,-2-3 1 0,-1 3 5 15,-2 0-7-15,-1-1-6 16,-1 0-2-16,-2 3-6 0,0 0 2 0,-2 2 2 16,-4 0-5-16,1 0-4 0,-6 3-5 15,-4 5-2-15,-1-3 0 0,-2 4 0 16,0 1-1-16,-1 1 1 0,0 4-1 16,3-3 0-16,-1 4 3 0,3 2-2 15,0 1 3-15,2 4-2 0,4 1 1 16,-1 4 5-16,6 1 0 0,1 3 0 15,4 0 4-15,0 1-5 0,2 1-1 16,1-1-2-16,0-1-1 0,-1 3-1 16,1-3-3-16,-2 1-1 0,4 0 0 0,-2-1 2 15,2 7-2-15,-1-3 0 16,5 5 1-16,2 0 0 0,4-1 2 0,3 1 8 16,2-2-2-16,6-1 4 15,4 0-7-15,2-3 1 0,3 0 1 0,2-5 0 16,2 0-3-16,0-4 0 0,-1-1 1 15,1-3 0-15,-1-1-1 0,-1-2-2 16,2 2 0-16,-1 0 1 0,7 2-2 16,0 1 1-16,2-1 0 0,2-2-1 15,0-1-1-15,1 1-1 0,0-5 0 16,-2 0 1-16,-1-6-1 0,1-4 0 16,-1-3 1-16,1-3 1 0,1-3-2 15,-2-4 1-15,1-1 1 0,-1-2 0 16,-1 0-1-16,-1-2-1 0,0 0 1 15,-2-4 2-15,-1 0-3 0,-1-1 0 16,-3-4 2-16,-1-1-1 0,-1-5-1 16,0-2 2-16,-2 0 1 0,0-3-1 0,-2 4 1 15,-1-5 0-15,3 0 2 0,-1-2-1 16,0 0-1-16,-2 1-1 16,1 2 4-16,-3 3-2 0,-3-2-1 0,-1 5 2 15,2-2 1-15,-6-1 1 0,0-1 3 16,-1-1-2-16,-1-1-1 0,-1-3-2 15,0 0-1-15,2-1 0 0,-2 0-2 0,3-1 2 16,0-1-2-16,-1 3 1 16,2 3-1-16,-2 4-1 0,-2 5 0 0,0 2 1 15,-2 2 2-15,-3-1 0 16,-2 2 0-16,-3-1 0 0,-4 1-2 16,1 1 0-16,0 0-1 0,-2-1 0 15,1 3-1-15,0 0 0 0,0 1 0 16,1 3-3-16,1 0 3 0,1 0-1 0,-1 5 0 15,2 0 1-15,-3 4-1 16,-2 0-8-16,-2 2-31 0,-3 8-29 0,-4-1-22 16,-1 0-81-16,1-3-218 0</inkml:trace>
  <inkml:trace contextRef="#ctx0" brushRef="#br1" timeOffset="1.25343E6">26965 17840 286 0,'0'0'153'0,"0"0"-95"0,0 0-23 0,0 0 22 15,70-48-18-15,-45 47-4 0,-2 1-14 16,3 0-3-16,-3 6-2 0,0 3-3 16,-7 2 0-16,-4 3-4 0,-5 4-3 15,-5 3-6-15,-2 5 1 0,-10 1 1 16,-6 4 0-16,-5 1-2 0,-3-1 0 16,-2 0-18-16,1-3-5 0,2-5 5 0,7-5 4 15,5-5 7-15,4-5 7 16,5-5 0-16,2-3 0 0,0 0 0 15,2-7 3-15,8-8 0 0,5-5 0 16,8-9-3-16,3-3 1 0,5-2 5 0,2 0-2 16,-1 1 2-16,0 1 3 0,-2 0 2 15,-1 1 4-15,-3 4 4 16,-1 4-2-16,-4 3 5 0,-7 3-4 16,-2 6-3-16,-8 2-6 0,-2 4-3 0,-2 1 4 15,0 1 0-15,0 0 0 0,-1 3-3 16,-1-1-3-16,-1 1 0 0,-1 0-2 15,-4 9-1-15,-2 10-1 0,-6 8-2 16,-4 13 2-16,0 7 2 0,4 4-2 16,3 3-1-16,5-2 1 0,3-2 0 0,4-2 5 15,1-8-2-15,8-6-1 16,2-10-1-16,6-6 0 0,4-7-1 16,5-6 2-16,5-4-2 0,5-2 0 0,2-7-9 15,2-6-26-15,1-6-34 16,4-10-48-16,-7-2-115 0</inkml:trace>
  <inkml:trace contextRef="#ctx0" brushRef="#br1" timeOffset="1.2537E6">27851 17555 260 0,'0'0'177'0,"0"0"-132"16,0 0 3-16,0 0 29 0,-15-51-16 15,11 51-27-15,-4 2-12 0,-4 10-14 16,-7 10-6-16,-5 12-1 0,-6 12 4 16,-4 14 10-16,1 9 6 0,-2 6 3 15,4 6-5-15,6 2-4 0,4-4-7 16,7-5 1-16,8-9-1 0,6-10-3 0,1-14-2 16,9-12 1-16,-2-6 0 0,6-5-2 15,4-2-2-15,5-2 0 16,2-5 0-16,4-8-11 0,2-1-28 0,9-14-40 15,4-14-48-15,-3-5-195 0</inkml:trace>
  <inkml:trace contextRef="#ctx0" brushRef="#br1" timeOffset="1.25411E6">28414 17665 314 0,'0'0'161'0,"0"0"-108"16,2-59-1-16,-2 48 2 0,0 4 0 16,0 5-13-16,0 2-5 0,-1 0-18 15,-1 7-11-15,-3 8-1 0,1 8 3 16,-1 12 7-16,0 7 1 0,-2 3 1 0,3 3-5 16,4-1-4-16,0-2 1 0,0-2-4 15,4-2-4-15,3-5 1 0,-2-3 2 16,4-3-2-16,2-7-2 15,2-3 0-15,2-5 0 0,3-5 0 16,3-4-1-16,5-5 0 0,0-1 0 0,2-9-14 16,2-2-18-16,-4-3-21 0,-1-2-35 15,3-8-42-15,-9-2-137 0</inkml:trace>
  <inkml:trace contextRef="#ctx0" brushRef="#br1" timeOffset="1.25432E6">28258 17945 315 0,'0'0'81'0,"0"0"4"0,0 0-14 16,0 0 0-16,0 0-23 0,0 0-26 15,0 0-6-15,66-12 1 0,-38 6-10 16,4 2-4-16,6 0-2 0,4-1 0 15,6-1-1-15,5-4-35 0,10-12-114 16,-8-5-269-16</inkml:trace>
  <inkml:trace contextRef="#ctx0" brushRef="#br1" timeOffset="1.25476E6">29111 17851 429 0,'0'0'68'0,"0"0"-4"15,0 0-18-15,0 0 7 0,0 0-15 16,0 0-15-16,0 0-10 15,0 0-1-15,0 0 4 0,2 4-2 0,19-4 2 16,5 0 5-16,8 0-4 16,2-1-6-16,1-2-5 0,1 0-3 0,-2-2-2 15,-2 0-1-15,2 2-1 0,0-2-7 16,0 2-48-16,3-1-29 0,0-2-41 16,-3-1-112-16</inkml:trace>
  <inkml:trace contextRef="#ctx0" brushRef="#br1" timeOffset="1.25503E6">29866 17623 336 0,'0'0'97'0,"0"0"-33"0,0 0-11 16,0 0 18-16,0 0-11 0,0 0-15 15,0 0-4-15,0 0-12 0,0 0-9 16,-11-32-6-16,7 40-4 0,-8 8-3 0,-1 6-1 15,2 9 7-15,-1 5 1 0,0 1-1 16,7 3-5-16,-1 2-1 0,3-2-2 16,2 0-2-16,1-3-3 15,0-3 0-15,6-3 2 0,1-5-2 0,7-1 0 16,0-4-1-16,4-5-1 16,1-1-18-16,2-4-24 0,2-4-39 0,0-7-39 15,-5-3-150-15</inkml:trace>
  <inkml:trace contextRef="#ctx0" brushRef="#br1" timeOffset="1.25518E6">29630 17918 321 0,'0'0'86'0,"0"0"-64"15,76-31-14-15,-36 16 6 0,7 2-3 16,4 2-11-16,9 0-48 0,-8 1-177 15</inkml:trace>
  <inkml:trace contextRef="#ctx0" brushRef="#br1" timeOffset="1.2554E6">30028 17996 240 0,'0'0'125'0,"-35"71"-87"15,26-45 19-15,-1-2 6 0,9-1-7 16,1-5-20-16,12-3-12 0,2-5 2 15,7-2-2-15,1-4-2 0,6-2-4 16,1-2-3-16,-3-5 0 0,-1-3 1 16,-6-5 2-16,-4-2-3 0,-4-1-5 0,-4-2-6 15,-3 0-1-15,-3-1-3 16,-1-1 0-16,-1-1-15 0,-4-4-31 16,-6-2-13-16,2-4-35 0,-3-10-69 0,-1 0-45 15</inkml:trace>
  <inkml:trace contextRef="#ctx0" brushRef="#br1" timeOffset="1.25558E6">30045 17541 281 0,'0'0'21'16,"0"0"18"-16,0 0 2 0,0 0 26 15,49 2-6-15,-7 10-3 0,6 2-23 0,6 3 2 16,4 2 1-16,-5 6-4 16,-4 6-7-16,-11 2 2 0,-8 5-1 0,-11 6-7 15,-10 3-8-15,-9 4-1 0,-10 4-5 16,-11 3-4-16,-9 3-1 15,-8 1 0-15,-7 4-2 0,-4-5-16 16,0-10-58-16,7-9-26 0,-29 9-63 16,6-11-134-16</inkml:trace>
  <inkml:trace contextRef="#ctx0" brushRef="#br1" timeOffset="1.27111E6">29408 15383 430 0,'-22'-51'99'0,"-1"10"-84"16,2 2 18-16,1 6-7 0,-1 5 6 16,1 9-4-16,-1 6-13 0,0 8-8 0,-6 2-3 15,-4 3-2-15,-7 8 0 16,0 8-2-16,-5 8 1 0,1 9 1 0,0 11 2 15,1 9 2-15,-1 7 2 0,5 10 2 16,-4 4 3-16,5 9-1 0,-2 7-2 16,0 8-2-16,3 4 1 0,-1 1-7 0,7 3-1 15,4-2-1-15,5-4 2 0,8-6-2 16,9-15 1-16,5-10-1 16,11-18 1-16,8-9-1 0,11-5 0 0,8-5 0 15,16 2 1-15,5-6 0 16,6-1-1-16,1-3 0 0,1-8 2 15,-2-4 1-15,-2-8 0 0,-2-4 1 16,3-9 1-16,-1-8 0 0,2-9-1 16,-1-7 1-16,6-9 0 0,-4-6-5 15,-4-4 1-15,-8-1-1 0,-11 1 0 0,-10-1 0 16,-3-6 3-16,-7-3 2 0,-3-6 0 16,-7 0 0-16,-7-2 0 0,-4 1 0 15,-1 0 3-15,-3 0-3 0,-6-5 2 16,1 5 1-16,-5 4-1 0,2 3-1 15,-2 5 1-15,5 4-1 0,-1 2-3 16,-4 6 0-16,1 3-1 0,-7 3 0 16,-8 4 0-16,-9 4 0 0,-7 0 0 0,-5 4-1 15,-7 2 0-15,-4 5 1 16,4 5-2-16,1 6 1 0,1 4 1 16,4 5-2-16,-1 3-2 0,2 12-2 0,-2 5 2 15,0 8 2-15,0 7 0 0,1 8 0 16,2 8 0-16,-2 4-1 15,5 7 1-15,-1 4 0 0,7 0 0 16,3 1-1-16,6-4 0 0,15-5-19 16,7-7-12-16,11-8-21 0,14-11-37 0,10-16-50 15,2-15-168-15</inkml:trace>
  <inkml:trace contextRef="#ctx0" brushRef="#br1" timeOffset="1.27152E6">27635 15389 54 0,'-24'-74'24'16,"-11"45"5"-16,-11 7-25 0,-10 8-4 16,-10 8-38-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7T09:35:16.600"/>
    </inkml:context>
    <inkml:brush xml:id="br0">
      <inkml:brushProperty name="width" value="0.05292" units="cm"/>
      <inkml:brushProperty name="height" value="0.05292" units="cm"/>
      <inkml:brushProperty name="color" value="#C00000"/>
    </inkml:brush>
    <inkml:brush xml:id="br1">
      <inkml:brushProperty name="width" value="0.05292" units="cm"/>
      <inkml:brushProperty name="height" value="0.05292" units="cm"/>
      <inkml:brushProperty name="color" value="#002060"/>
    </inkml:brush>
  </inkml:definitions>
  <inkml:trace contextRef="#ctx0" brushRef="#br0">1209 6707 189 0,'0'0'164'0,"0"0"-129"0,0 0-18 15,0 0 16-15,2-57-3 0,-1 49-8 0,-1 1-5 16,1 3 0-16,-1 0-1 0,0-1-1 16,0 1 1-16,2 1-1 0,1-2 0 15,-2-1 0-15,3-1 0 0,0-2-4 16,3 0-2-16,1 0 0 0,2-2-1 16,0 1-1-16,2-1-2 0,0 1-1 0,-3 2 0 15,1 1 1-15,0 0 3 16,-4 3 3-16,-2-2 1 0,-2 1 3 0,0 3-1 15,-2 1 1-15,0 1-2 16,0 0 0-16,0 0-2 0,0 0-4 16,0 0 0-16,0 0-3 0,0 0-1 0,0 0-1 15,0 0-1-15,0 0 0 0,0 0-1 16,0 0 0-16,3 0-1 16,0 2 0-16,0 7-1 0,1 3 2 15,-1-1 1-15,0 1-1 0,-2-2 1 0,0 0 0 16,-1-2 1-16,0 0 0 0,0-3 0 15,0 1 1-15,-1 1 1 16,0-2-1-16,-1 4 1 0,1 1-2 16,-1 1 2-16,2 4-1 0,-1 6-1 0,-2 3 0 15,2 6-1-15,-1-2 0 0,0 3-1 16,0-1-1-16,1-3 1 0,-1 1 0 16,2-6 0-16,0 1 0 0,0-7 1 0,0 0-1 15,0-5 1-15,0-3 0 0,2-2 0 16,-2-1 1-16,1-4 1 15,-1 1-1-15,0-2 0 0,0 0 2 0,0 1 0 16,0-1-1-16,0 0 1 16,0 0-3-16,0 2-1 0,0-2 0 15,0 0-9-15,0 0-22 0,0 0-36 16,0-2-17-16,3-5-31 0,0-1-116 16</inkml:trace>
  <inkml:trace contextRef="#ctx0" brushRef="#br0" timeOffset="236.98">1044 7040 212 0,'0'0'171'16,"0"0"-87"-16,0 0-26 0,0 0 3 16,0 0-23-16,0 0-2 0,0 0-8 15,0 0-6-15,24 2-5 0,-12-2 2 0,4 0 2 16,2 0 2-16,3-1-5 15,2-1-1-15,-1-2-5 0,4-2 0 0,0 1-3 16,-2-2-4-16,-5 3-3 0,1-2-1 16,0 3-1-16,-3 0 0 0,2-3-21 15,1 2-59-15,-1-4-42 16,0-4-116-16</inkml:trace>
  <inkml:trace contextRef="#ctx0" brushRef="#br0" timeOffset="380.9911">1854 6945 324 0,'0'0'64'0,"0"0"17"16,0 0-20-16,0 0 16 15,0 0-23-15,0 0-25 0,0 0-22 16,0 0-7-16,-57-11-4 0,40 6-55 0,2-2-105 16</inkml:trace>
  <inkml:trace contextRef="#ctx0" brushRef="#br0" timeOffset="1318.2278">1346 9340 105 0,'0'0'233'0,"0"0"-190"0,4-64 0 15,1 44 5-15,-1 2 2 0,3-1-3 16,1 3-13-16,1 2-4 0,0 2-8 15,3 3-3-15,-2-1-4 0,1 3-3 16,2 3 1-16,-1-1-5 0,-1 1 0 16,3 1-1-16,1 1 0 0,0 2-2 15,0 0-2-15,1 0 0 0,-1 4-1 16,1 2-2-16,-1 2 0 0,-1-1 0 0,-2 5 2 16,2 0-1-16,-4 1 0 15,-2 2 0-15,-3-1-1 0,-1 2 0 0,-3 2 0 16,-1 3 1-16,-4 1-1 0,-3-1 1 15,1-1-1-15,-4-1 1 0,-1-2-1 16,-1-2 0-16,-4 0 0 0,0 1 1 16,-4-2 0-16,-1-1 0 0,0 2 0 15,-1-3 0-15,-2-1 0 0,6 0-1 16,-1-1 0-16,3-1-1 0,1-2 1 16,2 0 0-16,5 0 0 0,-2-2 1 0,4 1-1 15,0 0 0-15,-1-1-1 16,0 2 1-16,-1 0 1 0,3 2-1 15,0-2-1-15,0 2 1 0,1-2 0 16,2-3 0-16,1 1-2 0,1-2 2 0,0 1-1 16,0 0 2-16,5-1 0 15,2 1 0-15,1-2 2 0,5 1 0 16,2-1 1-16,1-2 0 0,4 0-2 0,3 0 1 16,3-3-2-16,1-3 1 15,-1-3-2-15,4 2 0 0,1-4-14 16,2-2-25-16,2 1-19 0,0-2-32 15,1-2-31-15,1 0-42 0,-3 3-124 0</inkml:trace>
  <inkml:trace contextRef="#ctx0" brushRef="#br0" timeOffset="1458.0771">2027 9540 39 0,'0'0'329'0,"0"0"-249"0,0 0-33 15,0 0 23-15,0 0-2 16,0 0-2-16,0 0-6 0,0 0-11 0,-8 15-22 15,5-15-13-15,-2 0-10 0,-7 1-3 0,-11 0-1 16,-10-1-49-16,-9 0-121 16,-2-8-328-16</inkml:trace>
  <inkml:trace contextRef="#ctx0" brushRef="#br0" timeOffset="3252.894">1813 14969 64 0,'0'0'203'0,"0"0"-140"0,0 0-30 16,0 0 9-16,0 0 15 0,0 0-17 16,0 0-5-16,0 0 3 0,-13-27-11 15,13 26-1-15,0-1-5 0,0 0-1 0,6 1-8 16,3-1-3-16,6 2-3 0,4 0-2 15,5 0 0-15,2 0 2 16,2 2-1-16,-2 1 1 0,0 1 0 0,-2-2 0 16,-5 1-2-16,-5 1 0 15,-3 1-2-15,-3 1-1 0,-2-1 0 0,-2 0-1 16,-3 5 0-16,-1 1 1 0,0 0-1 16,-4 5 0-16,-6 0 0 0,-5 5 0 15,-2 1-1-15,-5 2 1 0,-4-1-4 16,1-1-2-16,-1-1 0 0,2-3 3 15,0-4 0-15,6-1 2 0,3-3 1 16,4-4 1-16,4-4-1 0,3 1 0 0,3-3 0 16,1 0 1-16,0 1 1 15,0-1-1-15,0 0 0 0,0 0 1 16,0 0 1-16,1 0 2 0,2 0-1 16,1-1-2-16,5-1-1 0,-2 0-1 15,5 2 1-15,2 0-1 0,-1 0 1 16,3 0-1-16,1 1 3 0,2 3-1 0,-1 0-1 15,0 2-1-15,1 2 1 16,-3 1 0-16,-3 2-1 0,-1-2 0 0,-4 5-1 16,-2 1 1-16,-4-1 1 0,-1 2-1 15,-1 1 0-15,-5 0 1 0,-2-2-1 16,-4 1 0-16,0 0 0 0,-3-3 3 16,-3-1-3-16,0-2 1 0,-2-3 0 0,2-1 1 15,-4-3 0-15,-1-2 0 16,-1-1 2-16,-2-2 5 0,1-4 4 15,2-1-2-15,5-4 4 0,1 2 0 16,4 0-4-16,-2 0-4 0,3 2-5 16,4 2 2-16,0 2-4 0,4 2 0 15,2 1 0-15,1-2 0 0,0 2-15 0,6 0-52 16,7 0-29-16,7 0-68 0,1-6-107 16</inkml:trace>
  <inkml:trace contextRef="#ctx0" brushRef="#br0" timeOffset="3485.2099">2461 15440 200 0,'0'0'331'0,"0"0"-273"0,0 0-20 16,0 0 18-16,0 0-19 15,0 0-10-15,-51-13-3 0,44 11-3 16,1 0-9-16,4 1-6 0,1 1-2 16,0 0 0-16,1 0-3 0,0 1-1 15,0 1-1-15,-7 0-52 0,-2-2-75 16,-6 0-178-16</inkml:trace>
  <inkml:trace contextRef="#ctx0" brushRef="#br0" timeOffset="4970.6971">1257 11614 87 0,'0'0'302'16,"0"0"-267"-16,5-77 18 0,3 55 7 16,-1 0-10-16,6 4-22 0,2 3-3 15,1-1-1-15,0 8 2 0,2-2-6 16,0 3-2-16,0 3-5 0,1 0 0 15,-1 4-3-15,1 0-3 16,-2 0-1-16,-1 4-1 0,-1 4-1 0,-2 2 2 16,-4 3-3-16,-5 3-1 0,-2 3-2 15,-2 2 1-15,-6 2 1 0,-7 3 0 16,-4 1 0-16,-3 3 0 0,-4-1-1 0,2 2-1 16,0-1 0-16,-1-2 0 15,2 1 0-15,1-4 0 0,2-1-1 0,-3-3-2 16,7-2 2-16,-1-4 0 0,4-3 1 15,-1-5 0-15,7 0 1 0,0-3 0 16,0-2-1-16,3-2 0 0,1 0 2 16,1 0-1-16,0 0 2 0,0 0 2 15,0 0 6-15,0 0-2 0,0 0-2 16,3 2-1-16,5-2-5 0,0 0 1 16,6 0-1-16,0 1 3 0,2 1-3 15,-2-2 2-15,1 0 0 0,0 1-1 16,1 0 2-16,0 0-3 0,0-1 0 15,0 0 0-15,-3 1 0 0,0-1-1 16,1 0-4-16,0 0-21 0,3-4-22 16,0-5-37-16,2-4-53 0,-1 1-124 15</inkml:trace>
  <inkml:trace contextRef="#ctx0" brushRef="#br0" timeOffset="5150.7933">1855 11812 353 0,'0'0'150'16,"0"0"-98"-16,0 0 9 0,0 0 5 16,0 0-15-16,0 0 1 0,0 0-10 15,0 0-16-15,-37 3-14 0,37-4-6 0,-1-2-4 16,0 2-1-16,-2-1-1 16,3-1-1-16,0 2-35 0,0-4-44 15,1-5-32-15,3-3-146 0</inkml:trace>
  <inkml:trace contextRef="#ctx0" brushRef="#br0" timeOffset="6149.9572">2011 11519 119 0,'0'0'211'0,"0"0"-166"0,0 0-1 16,0 0 13-16,0 0-9 0,0 0-1 16,-12-43-17-16,12 43-8 0,0 0-7 15,0 4-7-15,6 6-6 0,4 4-2 16,4 7 4-16,3 7 7 0,1 1 1 15,1 3 4-15,-1 0-4 0,0-5 1 16,0-1 0-16,-2-3 1 0,-1-3-7 0,-2-4-2 16,-3-5-1-16,-2-1-2 15,-2-3 0-15,-2-1-2 0,-3-4 1 0,-1 1-1 16,0-1-2-16,0-2-16 0,0 0-12 16,-2-3-14-16,-2-4-31 0,-2-4-62 15,3-3-36-15</inkml:trace>
  <inkml:trace contextRef="#ctx0" brushRef="#br0" timeOffset="6365.324">2148 11530 154 0,'0'0'134'0,"0"0"-80"0,0 0-9 16,0 0 2-16,0 0-10 0,0 0-6 15,0 0 3-15,-33 67 4 0,22-43-11 16,1 1-5-16,-3-1-4 0,-3 0 7 15,2-1-7-15,1-3-3 0,1-2-3 0,0-1-6 16,2-4-2-16,3-1-3 16,1-4 0-16,2-1-1 0,1-2 0 15,3-1-6-15,0-3-43 0,0-1-36 0,0-3-94 16,0-5-81-16</inkml:trace>
  <inkml:trace contextRef="#ctx0" brushRef="#br0" timeOffset="6549.2642">1848 11732 104 0,'0'0'284'16,"0"0"-226"-16,0 0-11 0,53-9 2 15,-30 5 0-15,5-1-15 0,0 0 1 0,-2 0-6 16,-1 2-5-16,-5-1-6 16,-3 1-7-16,1 2-7 0,-5-2-2 15,2 3-2-15,-4-1 0 0,0 1-7 0,1 0-30 16,0-4-32-16,0-3-55 0,-1-2-114 15</inkml:trace>
  <inkml:trace contextRef="#ctx0" brushRef="#br0" timeOffset="7138.5204">2261 11326 234 0,'0'0'125'0,"0"0"-112"0,-42-55 11 16,28 50 20-16,-3 0-9 0,1 4-17 15,-3 1-2-15,0 2-6 0,1 7-3 16,-1 1-1-16,0 5 2 0,-3 6-2 16,1 3-2-16,-1 9-2 0,-1 3 0 15,0 2 0-15,3 6 11 0,1 1-9 16,3 4 0-16,2-3-1 0,5-2 0 15,5-3 1-15,4-7 0 0,3-2-3 16,8-4-1-16,4-4 2 0,4-2-1 16,2-4-1-16,5 0 2 0,1-4-1 0,4-3 2 15,1-1-1-15,2-4 1 16,-1-2-2-16,4-2 1 0,-2-2 2 0,-1 0 1 16,2-6 4-16,-2-5 4 0,1-2 3 15,-2-4 1-15,-1-3-4 0,-3-2-1 16,-3-3 1-16,-3 0-3 0,-2-4-1 15,-8 1 0-15,-5-2 1 16,-4-2 2-16,-4-3 2 0,-9-3 3 0,-5-4-6 16,-9-4-3-16,-7 1-3 0,-8-1-2 15,-7 7 0-15,-5 8 0 0,-1 8-3 16,-1 9-7-16,1 7 3 0,-2 6-12 16,-6 1-30-16,-6 4-40 0,2-2-131 15</inkml:trace>
  <inkml:trace contextRef="#ctx0" brushRef="#br0" timeOffset="23482.4707">12562 2025 237 0,'0'0'17'0,"0"0"67"15,0 0-52-15,0 0 4 0,0 0 25 16,0 0-18-16,0-20-15 0,1 20-8 16,1 0-10-16,10 5-3 0,1 5-2 15,3 5 9-15,2 1 4 0,2 3-8 16,0 3 0-16,-1 1-4 0,5 6 2 16,-5-4-1-16,-3-2-3 0,-1-3 0 15,-9-2-2-15,2-5 0 0,-4-1-1 16,-1-3 0-16,-1-3 1 0,-2-2-1 15,0-2 0-15,0 0 0 0,0-2 0 16,0 2 0-16,0-2 1 0,0 0 0 16,0-2-2-16,0-3-17 0,-2-1-26 15,0-4-47-15,1 1-70 0,1-1-138 16</inkml:trace>
  <inkml:trace contextRef="#ctx0" brushRef="#br0" timeOffset="23960.4407">13006 1965 152 0,'0'0'320'0,"0"0"-304"0,0 0-1 15,0 0 29-15,0 0 18 0,0 0-22 16,0 0-6-16,0 0-12 0,0 0-7 16,-32-23-4-16,15 31-4 0,-3 6-5 15,-3 5-2-15,0 2 1 0,-1 3-1 16,2-1 0-16,2 3 0 15,2-2 0-15,2 1 0 0,3-7 0 0,2-2 1 16,5-2-1-16,0-6 1 0,0-1-1 16,4-3 1-16,0-2-1 0,1-1 1 15,0-1 1-15,1 2 2 0,0-2 5 16,0 0 0-16,0 0-3 0,0 1-2 16,-1-1-1-16,1 3-1 0,-1 1-2 0,1 3 0 15,0 5 1-15,0 1-1 0,1 2 1 16,3 4 0-16,2 0 2 0,2-1 1 15,-1 1-2-15,2-2 2 0,-4 2-1 16,4-3-2-16,-5-1 0 16,1 0 1-16,0 0-2 0,-3-3 1 15,1 2 0-15,-2-5-1 0,0 2 1 0,0-2-1 16,-1-1 0-16,2 0 0 0,-1-1 0 16,1-1 0-16,-1 1 1 0,-1-5-2 15,2 1 2-15,-2-1 0 0,0 0-1 16,0 0 0-16,0-2 1 0,0 1-1 15,0-1 1-15,0 0 1 0,0 0 0 16,-2-1-2-16,0-5 0 0,1-5-52 0,1-6-34 16,0-2-106-16</inkml:trace>
  <inkml:trace contextRef="#ctx0" brushRef="#br0" timeOffset="24690.2151">13583 2332 249 0,'0'0'96'0,"0"0"-63"0,0 0 20 16,0 0 30-16,0 0-10 0,0 0-27 15,0 0-10-15,0 0-14 0,0 0-3 0,3-65 0 16,2 43-4-16,5 0 0 16,-2-1-2-16,2 0 1 0,0 1-3 15,-1 1-2-15,1 2-2 0,-3 5-2 16,3 3-1-16,-3 2-1 0,2 5 0 15,2 3-3-15,1 1 0 0,5 0-1 16,0 4 1-16,3 3 0 0,1 5 0 16,0 1 0-16,-1 5 1 0,1-3 0 0,0 0 0 15,1 2-1-15,-4-3 0 0,2 1 0 16,0-1 0-16,-1-3 0 0,0 1 0 16,0-5 0-16,-1-1 0 0,0-2 1 15,0 0 0-15,0-4 1 0,-2 0 1 16,1 0 2-16,-3-5 3 0,2-1 4 15,-1-2 1-15,1 0-1 0,-3 1-1 16,0-3 1-16,1-3-1 0,0 0-3 0,-1-3 0 16,2-4-2-16,-6 2 0 15,1-1 2-15,1 2-5 0,-6 3 1 16,0 1-3-16,-3 1 2 0,-1 5-2 16,-1 1 0-16,0 0 0 0,-1 2 0 15,-2 1-1-15,-1-1 0 0,-2 1-2 16,-4 1-17-16,1 2-23 0,1 0-23 15,-5-2-49-15,4 1-93 0</inkml:trace>
  <inkml:trace contextRef="#ctx0" brushRef="#br0" timeOffset="25408.8873">15308 2017 278 0,'0'0'85'15,"0"0"-58"-15,0 0 24 16,0 0 9-16,0 0-8 0,0 0-7 0,0 0-18 15,0 0-11-15,0 0-15 0,2-13-1 16,4 40 0-16,-1 6 2 0,0 4 2 16,0 2 0-16,-4-1 2 0,-1-1 0 15,0-4-1-15,-6 1-2 0,-2-4 1 16,-2-4 1-16,0-4 1 0,-1-2 0 16,-1-5 5-16,3-2 3 0,-1-5 1 15,1-1 2 1,0-4 2-16,-1-2 1 0,2-1-1 0,-2-1 4 0,-1-5-3 0,-1-1-3 15,0-3-6-15,-1-1-3 0,1 0-1 16,0-1-1-16,-3-3-3 0,1-1-1 16,-2-2 1-16,3-1-1 15,1 3 0-15,2 2-2 0,2 3 1 0,3 4-1 16,0 2-2-16,3 2-1 0,1 3 3 16,1 0-4-16,0 0-23 0,0 0-21 15,4 3-30-15,6 2-13 0,3-2-47 16,2 0-95-16</inkml:trace>
  <inkml:trace contextRef="#ctx0" brushRef="#br0" timeOffset="25886.8512">15239 2039 363 0,'0'0'82'15,"0"0"-60"-15,0 0 18 0,0 0 24 16,0 0-22-16,55-41-23 0,-42 48-8 15,0 8-3-15,1 3 2 0,-1 3 1 16,1 4 0-16,0 3 3 0,0 2-1 16,-2 1-2-16,0-2 1 0,-1 0-3 15,0-4-4-15,-3-1-1 0,4-3 1 16,-4-1-2-16,1-3-1 0,2-3 0 16,-5-1 0-16,2-3-1 0,-2-3 1 15,-2-2-1-15,2-1 1 0,-1-4 0 16,0 0 1-16,2-2 3 0,2-7 4 15,-2-4 6-15,-2-4-2 0,0-2-5 16,-2-5 0-16,0 0-4 0,0-4-1 0,-3-5-1 16,0-4-2-16,0-2 1 0,-2-2 1 15,-1 3-3-15,-1 8 0 16,3 3 0-16,0 11 0 0,1 5 0 16,0 3 0-16,-1 4 0 0,1 3 0 0,0 0 0 15,0-1 0-15,1 2 0 0,4-2 0 16,8 2 0-16,3 0-2 0,6 0 2 15,4 0-1-15,-3 0 1 0,-1 0 0 16,-5-1 0-16,-4 1 0 0,-4 0 0 16,-4 0 1-16,-2 0-2 0,-3 0 1 15,0 0-2-15,0 0-1 0,-1 1 0 16,-2 3-11-16,-2 0-27 0,1 3-21 16,3 0-16-16,1-2-37 0,0-2-72 15</inkml:trace>
  <inkml:trace contextRef="#ctx0" brushRef="#br0" timeOffset="26296.5525">16273 1941 120 0,'0'0'342'0,"0"0"-331"0,0 0 11 16,0 0 50-16,-4-54-17 0,0 47-17 15,0 2-8-15,-3 1-8 0,0 3-8 16,-3 0 0-16,1 1-3 16,-7 4-8-16,-1 6-3 0,-4 5 0 0,-1 4 0 15,0 8 0-15,-1 4 0 0,-1 4 0 16,4 6 1-16,-3 3 0 0,3 0 2 16,4 0 1-16,1-1-1 0,3-1 1 15,1-1-3-15,4-1 0 0,4 2 1 16,3-3 0-16,7 1 0 0,7-4-2 15,5-2 2-15,3 0 0 0,6-5-2 0,0-1 1 16,0-5-1-16,2-5 1 16,0-2-1-16,-2-5 1 0,0 0-1 0,-2-2 1 15,-5-5-1-15,-3 1 1 0,-5-2-1 16,-4-1 2-16,-3-2-2 0,-5 0 0 16,-1 0 0-16,0-5 0 0,-2-2-9 15,-7-1-22-15,-1-6-19 0,-2-2-43 16,-2 0-161-16</inkml:trace>
  <inkml:trace contextRef="#ctx0" brushRef="#br0" timeOffset="29613.0907">11847 1159 160 0,'0'0'45'0,"0"0"8"0,0 0-26 15,0 0 9-15,0 0 9 0,0 0-3 16,-26-54-5-16,14 49-7 0,3 0-10 0,-5 0 1 16,-2 0-5-16,1 3 2 15,-2-1-1-15,-1 3-9 0,-1 0-2 16,-2 0-5-16,-1 4 2 0,0 3-1 0,-3 2-1 16,1 3-1-16,4 0 1 15,-5 6-1-15,5 2 0 0,3 3 0 0,1 4 1 16,5 2-1-16,2 3 1 0,3 2 2 15,4 0-1-15,2-1 2 0,0-2 2 16,5-3-3-16,0 1-1 0,4-6-1 16,-1 0 3-16,3-3-1 0,-1-4-3 15,1 0 1-15,2-6 2 0,0-2 1 16,2-4 0-16,2-2 3 0,3-2 7 16,-1-4 2-16,1-5-6 0,1-2-3 15,-4-4-3-15,-2 1 0 0,-2-3-3 16,-8-3 0-16,1 3 2 0,-6-3 0 0,0-2-1 15,-1 6 1-15,-5-1 0 0,2 4 0 16,3 1-2-16,1 4 1 0,0 1-2 16,1-2 1-16,2 5-1 0,1 0 0 15,5 4 0-15,-3 0-1 0,5 0-2 16,4 2 0-16,-5 4 2 0,3 3-1 16,-1 3 0-16,0-1 1 0,-4 1 1 15,4 5 0-15,-5-1 2 0,1 0 2 16,-4 1-1-16,3 0 0 15,-3-1 1-15,0 0 0 0,-4-1-1 0,2-2-2 16,0 1 0-16,-1-4-1 0,2 0 1 16,1-2-1-16,0 1 0 0,3-2-10 15,3-1-41-15,4-2-50 16,1-4-55-16,-3 0-101 0</inkml:trace>
  <inkml:trace contextRef="#ctx0" brushRef="#br0" timeOffset="29808.0397">12031 1387 190 0,'0'0'256'0,"0"0"-242"16,0 0 5-16,0 0 27 0,0 0-23 15,0 0-13-15,0 0 0 0,1-1 9 16,1 7 9-16,-1 3-3 0,1-1-5 16,1 1-10-16,1-1-5 0,-1 1-3 15,1 2 0-15,1 1 0 0,5 1-2 16,-2-1 0-16,3-1-43 0,2 0-39 15,-5-4-55-15,2-2-66 0</inkml:trace>
  <inkml:trace contextRef="#ctx0" brushRef="#br0" timeOffset="30197.1745">12048 1282 523 0,'0'0'10'0,"0"0"-10"16,0 0 10-16,0 0 26 16,0 0 12-16,0 0-22 0,0 0-9 0,0 0-12 15,58-22-3-15,-35 39 1 0,-1 3-3 16,-1 3 3-16,1-1 1 0,-6 1-2 16,-2-3 0-16,-2-3 0 0,1 2 0 15,-5-3-1-15,1-2-1 0,-1-2 1 16,-1-4 0-16,-4-2 0 0,1-3-1 15,0-3 4-15,0 0 5 0,-1-2 11 16,4-4 4-16,2-3 1 0,-2-4-16 16,2-2-7-16,-1 0-1 0,1-3 0 15,-2-3 0-15,2-1-1 0,0 0 0 16,-1 2-2-16,-2 3-8 0,2 6 3 16,-4 2-1-16,-2 5 0 0,-1 1-9 15,-1 1-5-15,0 2-4 0,-3 0-8 16,-3 2-13-16,-4 1-6 0,2 1 18 0,-3 1 18 15,5-1 5-15,2-1 4 0,4 0-30 16,0-1-62-16,5-1-52 0</inkml:trace>
  <inkml:trace contextRef="#ctx0" brushRef="#br0" timeOffset="30897.2779">12431 1408 478 0,'0'0'4'0,"0"0"15"0,0 0 36 15,0 0 6-15,0 0-15 0,0 0-5 16,0 0-8-16,0 0-9 0,33-9-1 0,-21 2-7 16,3 2-8-16,-2-1-5 0,1-1-2 15,1 2 0-15,-2-2-1 0,-1-2 1 16,-5 3-1-16,-1-2 1 0,1 0 1 15,-6-2 1-15,-1 1 0 0,0-2-3 16,-3 2 0-16,-6 0 0 0,2 3-2 16,-4 0 0-16,4 4 1 0,-3 2 0 15,-1 0-1-15,1 2 1 0,-2 7-2 16,-2 6 2-16,3 2-2 0,1 3 1 0,-3 0 0 16,7 1 1-16,0-2 0 15,4-1-1-15,2-1 0 0,4 0 0 16,3-1 1-16,4-2 0 0,-1-4 0 15,4-2 1-15,4-3-2 0,-1-5 1 16,5 0 1-16,-1 0 0 0,0-7-3 0,-4-2 2 16,-1 0-1-16,-2-3 2 15,0-1 1-15,-3-1-1 0,1-4 1 16,3-1 1-16,-2-1 0 0,0-1-1 0,-2 2 1 16,1 3-2-16,1 6 0 0,-5 2 0 15,0 4 0-15,-4 4 0 0,4 0-3 16,-1 3-3-16,2 6 4 15,-2 1 1-15,3 1 0 0,-4 3 0 0,-1-1 1 0,1 0 1 16,-2-2 0-16,1-1-1 16,-5 3 2-16,3-3-1 0,-1-1 1 15,1 0-1-15,0-4 2 0,-1 1-3 16,1-3 1-16,1 0-1 0,3-3 2 16,1 0 2-16,4-5-2 0,4-5 2 15,0-2 0-15,3-2-1 0,-1-3-2 0,0 2 1 16,2-3 3-16,-1 1 5 0,-5 5-4 15,-2 2-1-15,-2 5-2 0,-3 4 0 16,-3 1 1-16,3 0-1 0,-1 6-3 16,5 1 0-16,-4 3 0 0,4-1 0 15,0 4 1-15,-1-2-1 16,1-1 0-16,-1 2 0 0,-1-2-1 0,-3 3-40 16,0-4-55-16,-2-5-137 0</inkml:trace>
  <inkml:trace contextRef="#ctx0" brushRef="#br0" timeOffset="31308.1839">13956 1226 471 0,'0'0'39'15,"0"0"-9"-15,0 0 10 0,0 0 7 16,0 0-18-16,0 0-14 0,61-7-4 0,-34 19-2 16,0 3 3-16,2 4 7 0,0 1 2 15,-3 0-1-15,2 1-8 0,-5-2-3 16,2 1-1-16,-4-3-3 0,-2 0-5 16,-2-2-1-16,-4-2 0 0,0-2 2 15,-6 0-2-15,-1-2-2 0,-2-3-47 16,-1-4-17-16,2-2-25 0,-2 0-62 15,-1-4-61-15</inkml:trace>
  <inkml:trace contextRef="#ctx0" brushRef="#br0" timeOffset="31531.7229">14331 1176 189 0,'0'0'240'0,"0"0"-217"15,0 0 27-15,0 0 20 0,0 0-32 0,0 0-17 16,0 0-9-16,0 0 1 0,0 0 6 15,-49 18 3-15,32 0-1 0,1 1 1 16,-2 0-3-16,-2 2-6 0,-1 3-2 16,-3-2 0-16,2 2-4 15,1-3-1-15,0 0-4 0,2-2-2 0,3 0 0 16,3 0 0-16,3-1 0 0,3-2 0 16,5-1-3-16,2-1-44 15,9-5-40-15,8-3-50 0,1-6-123 16</inkml:trace>
  <inkml:trace contextRef="#ctx0" brushRef="#br0" timeOffset="31745.8806">14503 1239 564 0,'0'0'3'0,"0"0"2"0,0 0 33 15,0 0 12-15,52-32-17 16,-29 26-11-16,3 0-8 0,1 3-4 0,4 0 1 15,0 1-1-15,-1 2-4 0,-2-2-3 16,-2 2-2-16,-7 0-1 0,-2 4 0 16,-3-1-1-16,-3 3-9 0,-4 3-29 15,-2 3-18-15,-5-3-20 0,-5 4-43 16,-8-2-52-16,-4 0-31 0</inkml:trace>
  <inkml:trace contextRef="#ctx0" brushRef="#br0" timeOffset="31910.4293">14476 1345 421 0,'0'0'22'0,"0"0"4"0,0 0 36 16,0 0-10-16,0 0-15 0,0 0 0 0,0 0-10 16,0 0-11-16,64 0 2 15,-27-3-9-15,5-2-4 0,-3 1-3 16,-2 1 0-16,-8 1 0 0,-2 0-1 0,-3 2-1 16,-2 0 0-16,1 0-10 0,-1 0-54 15,0-2-58-15,-6-1-118 0</inkml:trace>
  <inkml:trace contextRef="#ctx0" brushRef="#br0" timeOffset="32220.7367">15222 1118 569 0,'0'0'6'16,"0"0"2"-16,0 0 30 0,0 0 34 16,0 0-15-16,0 0-11 0,0 0-16 15,0 0-18-15,0 0-8 0,5-34-4 16,-6 51-1-16,-1 3 1 0,1 1 3 0,0 1 5 16,1 3 3-16,0-4-6 0,0 0-1 15,0-2-1-15,0 2-1 0,0-3-1 16,0 0 0-16,2-2-1 0,-2-1 0 15,3-2 0-15,0-2-2 0,-1-2-22 16,-1 0-36-16,0-3-33 16,0-2-32-16,-1-2-120 0</inkml:trace>
  <inkml:trace contextRef="#ctx0" brushRef="#br0" timeOffset="32383.226">15012 1299 480 0,'0'0'17'0,"0"0"3"15,0 0 15-15,51-32 10 16,-27 25-15-16,5-1-11 0,2 2-11 0,2 1-5 16,1 3-3-16,-1 1 0 15,-3 1-1-15,0 0-1 0,-3 0-21 0,-4 0-30 16,-2 0-38-16,-3 0-40 0,-3-3 3 16</inkml:trace>
  <inkml:trace contextRef="#ctx0" brushRef="#br0" timeOffset="32565.5968">15459 1131 355 0,'0'0'59'15,"0"0"-4"-15,16-60 5 0,-12 52 6 16,0 5-16-16,-4 1-1 0,2 2-12 0,-1 0-20 16,1 6-12-16,4 7-5 0,0 1 6 15,3 5 5-15,0 2 13 16,-2 1 2-16,4 2-6 0,2-1-7 16,-2 3-7-16,3 0-1 0,0 2-4 15,0-2 0-15,-4 0 1 0,-3-3-2 16,-5 0-2-16,-2-4-49 15,-10 1-27-15,-10-4-19 0,-6-2-72 0,-4-3-110 0</inkml:trace>
  <inkml:trace contextRef="#ctx0" brushRef="#br0" timeOffset="33048.3862">11375 1878 458 0,'0'0'2'0,"78"-25"0"16,-30 16-1-16,6-2 2 0,11 0-2 16,5 2 3-16,8-2 2 0,5 1 3 15,2-1-3-15,10 3 2 0,4-2-2 16,6-1-1-16,9 1-2 0,11 0 0 16,8 1-1-16,10-2-2 0,11-2 1 0,7 2-1 15,2-1 2-15,3 1-1 0,1 0 1 16,4-2 2-16,7 2-3 15,1-4 5-15,5 3 4 0,4-2 5 0,-3 0-6 16,0 1-6-16,-5-4-1 0,-4 5 0 16,-6-2 3-16,-11 1 1 0,-4-1-5 15,-10 5 12-15,-11-2 2 16,-10 4-5-16,-13 0-4 0,-14 0-2 0,-18 1-4 16,-14-1-2-16,-20 2 2 15,-18 0 1-15,-15 2 0 0,-12-2 0 0,-8 0 1 16,-14-1-2-16,-11-1-39 0,-3-3-138 15</inkml:trace>
  <inkml:trace contextRef="#ctx0" brushRef="#br0" timeOffset="33799.0052">16882 2109 287 0,'0'0'22'16,"0"0"-19"-16,0 0 11 0,0 0 48 15,0 0-1-15,0 0-19 0,0 0-1 16,0 0-4-16,0 0-6 0,-10 46 5 16,13-53-4-16,3-5-1 0,4-3-19 15,2-5-8-15,-1 0-1 0,1 1-3 16,-3 1 0-16,-1 2 0 0,-1 1 0 16,-1 2 0-16,-4 4 1 0,0 1 0 15,-2 2 2-15,0 4 3 0,0 2 3 16,0 0 0-16,0 0 0 0,0 5-2 15,0 4-7-15,-1 7-1 0,0 9 1 16,1-2 1-16,0 5 1 0,2 1 0 16,2-2 0-16,0-4 2 0,0 1 2 15,-2-2 0-15,-2 0-1 0,0-2-1 0,0-1-3 16,0-4 0-16,-1-1 0 16,-4-1 0-16,0-3 0 0,1-1-1 0,0-2-24 15,-3-1-33-15,1-3-26 0,-3-1-32 16,-2-2-72-16,-1 0-18 0</inkml:trace>
  <inkml:trace contextRef="#ctx0" brushRef="#br0" timeOffset="33952.9992">16702 2335 334 0,'0'0'31'0,"0"0"24"0,0 0 15 16,0 0-34-16,0 0 3 0,0 0 3 0,54-8-7 15,-30 4-4-15,5 2-7 16,2 0-4-16,1-2-11 0,3 4-8 15,0 0 0-15,2 0-1 0,5 0-28 16,-3-1-59-16,1 0-93 0,-5 0-92 16</inkml:trace>
  <inkml:trace contextRef="#ctx0" brushRef="#br0" timeOffset="34181.4241">17352 2387 488 0,'0'0'15'16,"0"0"10"-16,0 0 69 0,0 0-42 15,0 0-3-15,0 0-2 0,0 0-30 16,51-57-10-16,-26 48-1 0,3 5-3 16,-1 2 1-16,-5 4 4 0,-5 6-1 15,-3 2-2-15,-6 4-2 0,-5 2-2 16,-3 5 2-16,-7 1-1 0,-8 0 0 16,-3 1-1-16,-1-3 1 0,-2-2-2 0,4-3 0 15,1-4-6-15,5-1-27 0,7-6-30 16,4-4-21-16,3-1-78 0,4-9-148 15</inkml:trace>
  <inkml:trace contextRef="#ctx0" brushRef="#br0" timeOffset="34425.3466">18084 2053 646 0,'0'0'4'15,"0"0"-4"-15,0 0 19 0,0 0 7 16,0 0-5-16,0 0 0 0,0 0 8 16,0 0-5-16,21 57-6 0,-14-36-1 15,-4-3-1-15,0 2-4 0,-1-2-4 16,0 1-4-16,2-1-2 0,-2-3-1 0,-2 2 0 16,0-1-1-16,0-3 0 0,-5 0 0 15,0-4-6-15,2 1-44 0,-1-6-42 16,-1-4-34-16,4 0-114 15</inkml:trace>
  <inkml:trace contextRef="#ctx0" brushRef="#br0" timeOffset="34669.0531">18113 1828 399 0,'0'0'117'0,"75"-15"-116"16,-31 18 0-16,1 11 24 0,0 5 13 15,-1 5-9-15,-3 6 9 0,-4 2-13 16,-10 0-8-16,-1 5-2 0,-9 1 1 16,-4 3 0-16,-9 0-5 0,-4 0 0 15,-11-1-6-15,-5-2-4 0,-7 1 0 16,-6-4-1-16,-4-2 0 0,-4-1 3 16,-4-4-3-16,-1-2 1 0,-2-2-1 15,-3-4-14-15,1-6-25 0,-8-3-50 16,5-6-122-16</inkml:trace>
  <inkml:trace contextRef="#ctx0" brushRef="#br0" timeOffset="36118.1156">23983 1267 207 0,'0'0'35'0,"0"0"-25"0,0 0 6 15,0 0 36-15,0 0-13 16,0 0-12-16,0 0 0 0,0 0-8 0,-26-44 6 16,21 38 2-16,-6 1-4 0,3 0-7 15,-6-1-4-15,-2 5-5 0,-3-1-3 16,-5 2-2-16,-1 3 0 0,-5 5-1 15,-1 2 0-15,-2 3-1 0,0 4 2 16,1 4-1-16,0 4 5 0,7 4 5 16,1 0-4-16,6 5-1 0,7 0 3 15,2-3-3-15,8 1-3 0,1-4 0 16,2-3-1-16,6 0 2 0,-1-7-2 16,6-1 2-16,-5-5-1 0,2-4-1 15,-2-4 2-15,2 0-4 0,1-4 4 16,0 0 0-16,2-6-1 0,2-4 2 15,-5-2-2-15,-2-1-1 0,1-1-1 16,-4-2 0-16,-1-1 0 0,1-2 1 0,1 0 0 16,-2 3 3-16,5 2 3 15,-2 4 1-15,2 3-1 0,1 2-4 0,3 4-2 16,0 1 1-16,2 1-2 0,2 9 2 16,2-1-1-16,0 6 4 15,-1-1 0-15,1 4 0 0,-5 0 2 0,1 1-4 16,-3-1 1-16,-5 1-2 15,2-2 0-15,-4 0-1 0,-4-2-2 16,0-2 0-16,1-2 1 0,-1-2 0 0,1-2-1 16,2-3-10-16,-1-2-24 0,2-2-12 15,6 0-26-15,-2-5-40 0,7-5-35 16,-4 0-29-16</inkml:trace>
  <inkml:trace contextRef="#ctx0" brushRef="#br0" timeOffset="36301.2453">24118 1499 202 0,'0'0'120'0,"0"0"-70"0,0 0 10 16,0 0 15-16,0 0-12 0,0 0-25 16,0 0-24-16,0 0-9 0,7-19-1 15,-3 27 0-15,0 1 3 0,-1 3 6 0,1-1 0 16,1 0-7-16,0 3-4 16,-2-2 0-16,2 0-2 0,2 0 0 15,-4-2-11-15,-2 0-75 0,0-6-90 16,1-4-86-16</inkml:trace>
  <inkml:trace contextRef="#ctx0" brushRef="#br0" timeOffset="36535.5115">24251 1297 417 0,'0'0'43'16,"0"0"-40"-16,0 0 6 0,0 0-2 15,0 0 4-15,0 0 9 0,0 0 8 16,32 56-2-16,-21-35 4 0,-1 1-1 15,4 2-2-15,-2 0-5 0,1 0-6 16,-1-1-1-16,0 0-4 0,1-2 1 16,-6-2-5-16,3-4 2 0,-5-4 0 15,3-6-1-15,-2-2-2 0,-2-3 2 16,8-1 5-16,2-8 3 0,3-1-7 16,3-4-7-16,0-3-2 0,-1-1-42 0,-2-4-29 15,-4 0-58-15,0 5-168 0</inkml:trace>
  <inkml:trace contextRef="#ctx0" brushRef="#br0" timeOffset="37075.2921">24613 1514 413 0,'0'0'49'16,"0"0"11"-16,0 0 3 16,53-11-17-16,-22 0-16 0,2 0-10 15,2-1-13-15,-2 1-4 0,-4-2-1 16,-8 2-2-16,-3 1 2 0,-5-2 0 15,-9-1 0-15,-4 1-1 0,-1-1-1 0,-10 1-7 16,-6-4-4-16,-4 4-5 0,1 4 7 16,-5 1 5-16,2 5 3 15,5 2-3-15,0 2 2 0,2 9 1 16,2 4 1-16,2 7-2 0,-3 3 1 0,6 4 1 16,0 2 1-16,5-2 2 15,4-1 1-15,9-2 6 0,2-1-3 0,8-4-2 16,4-2-3-16,1-6 0 0,5-5 0 15,5-3 0-15,1-5-2 0,5 0 0 16,-4-9-4-16,-3 0-16 0,-6-5-4 16,-2 1 7-16,-6-2 3 0,-1-1 7 15,-3-3 7-15,2-2 0 0,-3 0 0 0,2 4 0 16,-2 3 0-16,-3 6 0 0,-1 5 1 16,-6 3 0-16,2 2 2 15,-2 6 6-15,-2 3 0 0,1 2-1 0,-2 1 1 16,-1 4 4-16,0-1 1 0,-2 1-3 15,-1-2-3-15,2-2 1 0,0-1 1 16,1-3 5-16,0-2-3 0,1-3-3 16,4-3-4-16,4-2-2 0,2-1 1 15,6-5 2-15,7-3 0 0,-2-3 0 16,6 1-5-16,0-2 1 0,-3 0 0 16,2 2 6-16,-4 1 9 0,-5 2-4 15,-2 0-2-15,-7 7 0 0,-6 1-6 16,-2 0-4-16,1 4-1 0,-1 5-5 15,2 3-1-15,4 1-60 0,2-4-66 16,5-6-292-16</inkml:trace>
  <inkml:trace contextRef="#ctx0" brushRef="#br0" timeOffset="37432.4806">26887 1384 532 0,'0'0'5'0,"0"0"0"16,0 0 45-16,0 0 5 0,0 0-12 16,0 0-13-16,0 0-24 0,0 0-6 15,77-8 1-15,-38 31 0 0,4 3 8 16,3 0 10-16,-5 1-7 0,-2 1-6 16,-5-3-3-16,-4 2-2 0,-6-3 1 15,-3-2-1-15,-7-1-1 0,-1-5 0 16,-7-1-12-16,-3-4-34 0,-3-3-22 15,0-6-54-15,-3-2-103 0</inkml:trace>
  <inkml:trace contextRef="#ctx0" brushRef="#br0" timeOffset="37653.3089">27222 1294 524 0,'0'0'6'0,"0"0"-6"0,0 0 16 15,-54 18 14-15,39-3-3 0,-3 5-7 16,2 4 1-16,-2 1-7 0,-1 3 2 16,1 1 3-16,-2 3-7 0,-1 1 0 15,0 0-6-15,-2-2-2 0,3 0-2 16,2-3-1-16,2-2 0 0,6-4-1 16,6-1 0-16,4-5 0 0,11-3-62 15,11-7-76-15,3-6-125 0</inkml:trace>
  <inkml:trace contextRef="#ctx0" brushRef="#br0" timeOffset="37811.6673">27655 1427 627 0,'0'0'0'0,"50"-15"-14"15,-16 10 14-15,5 0 0 0,10 2 2 16,2 3-3-16,3 0 1 0,-4 8-63 15,-10-2-73-15,-10 2-32 0</inkml:trace>
  <inkml:trace contextRef="#ctx0" brushRef="#br0" timeOffset="37954.9102">27661 1610 160 0,'0'0'359'0,"0"0"-327"0,0 0 41 15,0 0 2-15,0 0-45 0,0 0-5 16,74-10-10-16,-23-3-9 0,11-1-6 0,7 4 0 15,2 0-2-15,-6 2-45 16,-7 3-82-16,-13 0-223 0</inkml:trace>
  <inkml:trace contextRef="#ctx0" brushRef="#br0" timeOffset="38125.0779">28497 1514 719 0,'0'0'4'16,"0"0"-4"-16,0 0 26 0,72-46 18 16,-36 38-26-16,7 3-14 0,7 0-2 15,-2 5-2-15,2 0-2 0,-9 0-4 16,-2 5-38-16,-13-3-68 0,-2-1-136 16</inkml:trace>
  <inkml:trace contextRef="#ctx0" brushRef="#br0" timeOffset="38320.5427">29091 1124 573 0,'0'0'35'0,"0"0"-31"16,0 0 22-16,0 0 16 0,0 0-25 16,0 0-12-16,32 54 17 0,-21-19 18 15,1 4-3-15,2 5-11 0,0 2-11 16,-5 1-9-16,0 2-6 0,-6 2 0 15,-2 2-1-15,-4 1 0 0,-14-2-32 16,-12-5-75-16,-3-14-83 0</inkml:trace>
  <inkml:trace contextRef="#ctx0" brushRef="#br0" timeOffset="38809.193">22612 2052 309 0,'0'0'198'0,"67"-17"-193"16,-9 8-4-16,16 0 1 0,17 2 0 0,21 1 0 15,17 0 1-15,21-1-1 16,20-1 2-16,18 0-4 0,16-2 0 0,15 2 0 15,15 0 2-15,16 1 0 16,12 3-2-16,16 3 0 0,15-1 0 0,5 2 0 16,6 6 0-16,5 4 0 0,-1 2 3 15,2 2-2-15,2 1 9 0,-7-2 19 16,-4 1-14-16,-7-1 5 0,-11 0 4 16,-12-3-14-16,-13 2 3 0,-19-2 3 15,-18-3-16-15,-26 4 2 0,-20-3 1 16,-27-1 1-16,-26 1-4 0,-26-2-43 15,-31-4-59-15,-30-2-116 0</inkml:trace>
  <inkml:trace contextRef="#ctx0" brushRef="#br0" timeOffset="39306.8331">22934 2657 117 0,'0'0'399'0,"0"0"-399"0,0 0 3 15,0 0 22-15,0 0 25 0,0 0-25 16,0 0-13-16,0 0-11 0,64-13-1 16,-35 32 3-16,4 1 1 0,0 2 6 15,-1 1 8-15,-6 0-3 0,-3-1-3 16,-5-1-5-16,-5-3-5 0,-2-2 1 0,-3 0-3 16,-2-3 0-16,2-2 0 15,-4-4 0-15,1 1-6 0,1-4-50 0,-1-2-35 16,7-2-82-16,-4-3-72 0</inkml:trace>
  <inkml:trace contextRef="#ctx0" brushRef="#br0" timeOffset="39556.0892">23453 2587 458 0,'0'0'15'15,"0"0"-10"-15,0 0 26 0,0 0 27 16,0 0-34-16,0 0-21 0,0 0 0 15,0 0-2-15,-60 29 3 0,43-14 5 16,-1-1 1-16,1 0 1 0,0-1-1 16,2-2 2-16,2 5 1 0,4-2-5 15,-3 3 0-15,3 3-1 0,1 0-1 16,3 2 0-16,-2 2 1 0,3 3-1 0,1 0 1 16,1 3-3-16,-1 1-2 0,3-3-1 15,0 0 1-15,0-2-1 0,5 0-1 16,0-2 0-16,6-2-20 0,4-8-58 15,3-7-61-15,2-7-167 0</inkml:trace>
  <inkml:trace contextRef="#ctx0" brushRef="#br0" timeOffset="39940.6603">24035 2821 525 0,'0'0'73'0,"0"0"-70"15,-5-61-3-15,5 40 7 0,2-4 16 16,7 2-9-16,3-1 5 0,4 5-7 16,0-1-9-16,2 8 2 0,-2 2 1 15,2 5 0-15,-2 5-2 0,1 5-2 16,0 5-2-16,0 5 0 0,0 4 0 15,1 2 0-15,-2 2 1 0,0-1 0 16,0 1 0-16,-2-2-1 0,3-1 1 16,-2-2 1-16,2-2-2 0,-2-5 3 15,2-5 4-15,0-1 11 0,4-5 3 0,7-2-1 16,-3-8-3-16,2-2-5 16,-2-2-7-16,-5-4 0 0,-2 0-1 15,-5-2 2-15,-3-3-1 0,2-2-3 16,-5-2 1-16,1 4-3 0,-5 2-1 15,0 4-17-15,1 0-45 0,-4-1-60 0,5 0-292 16</inkml:trace>
  <inkml:trace contextRef="#ctx0" brushRef="#br0" timeOffset="40423.1083">25642 2616 448 0,'0'0'8'0,"0"0"2"16,0 0 43-16,0 0 15 0,0 0-41 15,0 0-21-15,0 0-6 0,0 0 7 16,8 62 3-16,-6-28 10 0,1 2-3 15,-3-4-4-15,0-2 3 0,-1 1 3 16,-7-6-4-16,2-1 2 0,-5-4 4 0,4-5-3 16,-5-1-5-16,2-5-4 0,0-4-1 15,-2-1 0-15,-3-4-3 0,0 0-1 16,-4-4-2-16,2-3 0 0,0-2 0 16,0-3-2-16,2-3 0 0,3 3-17 15,0-4-25-15,2-3-21 0,7-2-24 16,2-7-48-16,1 1-93 0</inkml:trace>
  <inkml:trace contextRef="#ctx0" brushRef="#br0" timeOffset="40766.9526">25573 2560 274 0,'0'0'129'0,"0"0"-129"16,0 0 7-16,67 59 51 0,-49-38-12 15,1 5 12-15,0-4-17 0,2 2-14 0,-2-3-2 16,-2 1-3-16,0 0 0 0,1-1-4 15,-3-2-3-15,-1-1-3 0,-3-3-3 16,0-1-2-16,-2-4-1 16,-2-2-2-16,-2-2 1 0,-1-4 0 0,-2-1-3 15,0-1 1-15,1 0-1 0,-2-4 6 16,2-9 1-16,-1-4 2 0,-2-6-8 16,0-6 0-16,-1-6-3 0,-7-5 1 15,-2-3 0-15,-1-3-1 0,0 3 0 16,1 7-1-16,2 7 1 0,4 9 1 15,1 10-1-15,3 3 0 0,0 2 0 16,0 3 0-16,3-1 1 0,2-1-1 16,4 0 0-16,6 2-1 0,6-1-1 15,6 3 2-15,3 0-1 0,5 0 1 0,1 1 0 16,3 2-12-16,3 2-61 16,1-1-18-16,2-1-51 0,-3-1-92 15</inkml:trace>
  <inkml:trace contextRef="#ctx0" brushRef="#br0" timeOffset="41058.9764">26605 2372 378 0,'0'0'41'16,"0"0"-22"-16,0 0 54 0,0 0 6 16,0 0-44-16,-57-31-14 0,37 42-9 15,-3 9-6-15,0 7 0 0,-2 5 6 16,3 8 2-16,2 6-1 0,-1 3-2 15,3 4 1-15,4 1 1 0,4 0-1 16,4 0-5-16,4-1 0 0,4 0-2 16,9-3 0-16,5-4-1 0,8-3 0 15,-2-6-4-15,2-6 1 0,-2-5-1 0,0-5 0 16,-3-9 0-16,-4-3 0 0,0-1 2 16,-5-7-1-16,-3 2 0 15,-5-3 1-15,-2 0-2 0,0-4-19 0,-7-5-16 16,-4-4-52-16,-4-3-132 0</inkml:trace>
  <inkml:trace contextRef="#ctx0" brushRef="#br0" timeOffset="41582.5961">26911 2770 300 0,'0'0'79'0,"0"0"-60"15,0 0 23-15,0 0 23 0,0 0-26 16,0 0-10-16,0 0 6 0,0 0-11 15,-14-10-8-15,20 10-1 0,3 0 1 0,5 0-2 16,6 3-6-16,8-2 4 0,1 2-2 16,4-3 1-16,3 0 0 0,-1 0 4 15,-1-1-1-15,-3-1-4 16,-6-2-1-16,-3 4-6 0,-8-1 0 0,-5 1-2 16,-6 0 0-16,-3 0 0 0,0 0 0 15,0 0-1-15,0 0 3 0,-1 0-1 16,0 0-2-16,1 0 1 0,-1-1 0 15,-3-1-1-15,1 0-1 16,-2-2-24-16,2-1-17 0,1-1-31 0,0-3-77 0,2 1-202 16</inkml:trace>
  <inkml:trace contextRef="#ctx0" brushRef="#br0" timeOffset="43269.5739">27754 2491 470 0,'0'0'12'0,"0"0"-4"16,0 0 9-16,0 0 52 15,4-45-13-15,-4 47-23 0,2 7-19 16,0 7-14-16,2 7 1 0,0 7 7 15,-1 4 8-15,0 4 9 0,-2-4 1 0,0 3-6 16,-1-4 1-16,1-2-6 0,-1 0-3 16,0-1-2-16,0-6-5 0,0 0-2 15,-2-6-1-15,0-1 0 0,0-4-2 16,1-3 1-16,0-1-1 0,0-2 0 16,1-2-40-16,3-3-55 0,6-2-68 15,-1-2-169-15</inkml:trace>
  <inkml:trace contextRef="#ctx0" brushRef="#br0" timeOffset="43726.7297">28299 2860 547 0,'0'0'21'15,"0"0"-6"-15,0 0 30 16,0 0-5-16,0 0-25 0,0 0-4 0,0 0 4 15,-57-26-6-15,49 20-5 0,4 4-2 16,-2 0 0-16,5 1 0 0,-1 1 1 16,2 0 0-16,0 0 0 0,0 0-3 15,2 1 0-15,4 2-1 0,-2 4 1 16,1-1 0-16,3 0 1 0,-6 1-1 16,0-1 1-16,-2 1-1 0,0-4 0 0,-2 3 0 15,-5 3 0-15,-4-3 3 16,-1 0-2-16,-1-4 0 0,1-2 0 15,3 0 1-15,1-7 1 16,5 0-1-16,2-6 1 0,1-1 2 0,8 1 3 16,1-3 9-16,8 4-7 0,4-1-10 15,3 5 0-15,4 4 0 0,-1 2 0 16,1 2 0-16,-3 3 0 0,-5 6 0 16,-3 3 1-16,-6 3 3 0,-2 6 0 0,-8 3 1 15,-1 3 1-15,-11-2-2 0,-5 1 0 16,-6 1-1-16,-2-5 0 0,-4 0-1 15,3-3-1-15,3-3 0 0,6-4-1 16,6-4-1-16,4-2 1 0,6-3-46 16,1-3-39-16,12-4-102 0,4-8-202 15</inkml:trace>
  <inkml:trace contextRef="#ctx0" brushRef="#br0" timeOffset="44020.5351">29249 2540 622 0,'0'0'3'0,"0"0"0"0,0 0 36 15,0 0 16-15,0 0-30 0,0 0-13 16,0 0-2-16,0 0 6 0,15 47 6 15,-9-12 5-15,-1 0-1 0,-2 2-8 16,-1-5-3-16,-2-1-4 0,0-4-7 16,0-4-1-16,0-4-2 0,-2-3 1 15,0-3-1-15,1-5-1 0,-2-2 1 0,2-2-1 16,-2-3-2-16,1-1-25 16,-1 0-43-16,-2-7-41 0,-3-3-104 15</inkml:trace>
  <inkml:trace contextRef="#ctx0" brushRef="#br0" timeOffset="44260.3825">29395 2360 498 0,'0'0'2'16,"88"17"-1"-16,-47 4 33 15,-5 9 33-15,-1 5-17 0,-6 4-12 0,-3 3-8 16,-12 1-9-16,-6 2 2 0,-8 3-4 15,-3 0-3-15,-13 2-6 0,-12 0-2 16,-5-1-2-16,-3-6-3 0,-7-6 0 16,1-7 0-16,0-5-3 0,4-6-1 15,5-5 1-15,5-4 0 0,7-4 1 16,4-3-2-16,8-1-10 0,3-2-63 0,6-5-60 16,0-5-194-16</inkml:trace>
  <inkml:trace contextRef="#ctx0" brushRef="#br0" timeOffset="52903.4424">12282 1907 106 0,'0'0'149'15,"0"0"-92"-15,1-43-29 0,-2 35 31 16,-2 1 15-16,-2 0-24 0,0 4-8 15,2 2-13-15,0 0-8 16,-3 1-7-16,-1 3-3 0,-4 6-7 0,0 5-2 16,-1 6-1-16,-1 5 5 0,6 5 8 15,0 3-3-15,3 6-3 16,3 7-1-16,1 3 4 0,0 1 0 16,0 1 0-16,4-1 1 0,1-4 0 0,-2-3-8 15,0-3 1-15,-2-5-5 16,1-2 2-16,-2-5 2 0,0-4 0 0,0-2 4 15,-2-6-1-15,0 0-1 0,-2-3-3 0,-4-4-1 16,4-1 0-16,-7 2 0 16,3-3 1-16,-5-4-2 0,-2 1 0 15,2-1 0-15,-3-3-1 0,2 0-6 0,0 0-20 16,-1-7-16-16,1-1-9 0,-1-6-13 16,-1-1-29-16,-1-7-30 0,0-7-15 15,2 3-115-15</inkml:trace>
  <inkml:trace contextRef="#ctx0" brushRef="#br0" timeOffset="53056.6313">11867 2313 129 0,'0'0'106'16,"0"0"-100"-16,0 0 20 0,0 0 19 15,0 0 15-15,58 1 4 16,-33 2-11-16,-1-1-12 0,5-2-3 0,2 0 4 16,-1-5-16-16,1 0-2 0,-3-2-6 15,3 1-3-15,0 0-5 0,0 4-5 16,2-1-5-16,0 3 0 0,2 0-23 15,4-2-87-15,-3 1-159 0</inkml:trace>
  <inkml:trace contextRef="#ctx0" brushRef="#br0" timeOffset="53571.1727">13055 2067 190 0,'0'0'77'16,"0"0"-52"-16,0 0 16 0,0 0 22 0,-13-53-7 16,11 47-8-16,1 2-4 0,-1 1-5 15,2 2-9-15,-1 1-5 0,1 0-5 16,0 0-4-16,-1 5-12 0,1 7-3 16,-2 7-1-16,2 4 2 0,0 8 8 15,0 3 8-15,3 2-3 0,-1 4 1 16,-1-1 4-16,-1 5-6 0,0 1-4 15,0 3 2-15,-2 1-5 0,0 2-2 16,-1 0 0-16,0-3 2 0,2 0-1 16,-1-7-4-16,0-1 1 0,-1-3 1 15,1-5-1-15,-2-2 1 0,0-6 0 16,1-3-1-16,-1-7-1 0,0-2-2 16,0-4 3-16,2-4-2 0,1-2-1 15,0-1 3-15,0-1-2 0,1-2-1 0,-2-8-6 16,1-1-27-16,1-6-35 0,0-5-27 15,5-2-82-15,1-2-164 0</inkml:trace>
  <inkml:trace contextRef="#ctx0" brushRef="#br0" timeOffset="53848.1866">13108 2241 497 0,'0'0'12'16,"0"0"-7"-16,0 0 32 0,0 0 4 15,0 0-27-15,0 0-9 0,0 0 5 16,0 0 4-16,24 53 7 0,-11-33 0 0,2 1-5 16,2 2-4-16,-2 0 0 15,1-1-3-15,0 1-1 0,-1-3 0 16,0 2-1-16,-2-4 3 0,-3 1-5 0,-1-6-3 15,-1-1-1-15,-4-3 0 0,2 0-1 16,-3-2 0-16,-2-2 0 0,-1-1-17 16,0-2-43-16,0-2-44 0,-1 0-104 15,-1-8-126-15</inkml:trace>
  <inkml:trace contextRef="#ctx0" brushRef="#br0" timeOffset="54067.124">13291 2141 459 0,'0'0'4'0,"0"0"0"15,0 0 30-15,0 0-6 0,0 0-1 16,0 0 4-16,-47 59-7 16,38-35 0-16,-2 4-6 0,-2 1 5 0,-3 0-11 15,-1 2 0-15,-3 1-3 0,-1 1-6 0,-5-2-1 16,0 6-1-16,-4-4-1 15,1-3 0-15,3-3-66 0,3-10-101 16,8-9-248-16</inkml:trace>
  <inkml:trace contextRef="#ctx0" brushRef="#br0" timeOffset="54708.888">13204 1733 116 0,'0'0'99'0,"0"0"-66"16,0 0 3-16,0 0 15 0,-6-53 17 15,2 48-14-15,1 3-16 0,-1-1-14 16,-2 3 2-16,1 0-2 0,-1 0-12 16,-6 3-3-16,1 7-2 0,0 3 0 0,-4 5 0 15,3 4 0-15,-3 4 2 16,2 4 0-16,3 5 1 0,1 2 2 0,4 3 1 16,1-2-3-16,3-3-1 0,1-4-1 15,1 0-2-15,4-7-1 16,-1 0-3-16,6-7 1 0,-2-1-1 15,4-3-1-15,-1-4-1 0,1-3 2 16,4-5-2-16,2-1-3 0,3-3-34 0,-4-5-55 16,-3 0-127-16</inkml:trace>
  <inkml:trace contextRef="#ctx0" brushRef="#br0" timeOffset="55239.4669">13160 1777 433 0,'0'0'19'15,"0"0"9"-15,0 0 7 0,0 0 12 16,0 0-15-16,0 0-20 0,0 0-2 16,0 0-5-16,0 0 2 0,20 10 0 15,-13-2-1-15,-1 0 0 0,3 2-3 16,-2 2-2-16,1 0 0 0,0 1-1 15,1-1 1-15,-1-2-1 0,-2-1 1 16,3-3-1-16,-4-2-6 0,0-1-7 16,-3-2 1-16,0-1 5 0,0 0 7 15,0-3 0-15,0-2 3 0,2-5-1 16,0 0-1-16,-1-4 0 0,0 1 0 16,1-2 2-16,-2 0-1 0,3 6 4 0,-2 0 1 15,-1 1 1-15,0 4 0 16,-1 0 4-16,0 2 2 0,-1 2-2 0,1 0-3 15,0 0-6-15,4 3-2 0,1 6-1 16,0 1 1-16,3 4-1 0,-4 1 1 16,3 1 2-16,-4 1-1 0,-2-1 1 15,-1 1 0-15,-1 0 1 16,0-1-2-16,-4 2 1 0,-6-1 1 0,1-1 1 16,-2-2 0-16,-2-1 0 0,3-1 4 15,-1-5-1-15,-3 2 2 16,2-6-2-16,2 0 0 0,-1-3 1 0,4 0-2 15,-2-3 0-15,1 0 0 0,-1-2-3 16,4 0-4-16,-3-2 2 16,3 1-2-16,2 0 0 0,1 1-12 0,2 0-42 15,1 1-26-15,5-1-81 0,5 0-229 16</inkml:trace>
  <inkml:trace contextRef="#ctx0" brushRef="#br0" timeOffset="56706.5151">13484 1784 133 0,'0'0'59'0,"0"0"-22"0,0 0 9 15,0 0 9-15,-4-35 3 0,4 32-9 16,0-1-11-16,0 1-8 0,0 0-4 0,0 3 4 16,0 0-6-16,0 0-8 0,0 0-4 15,-1 1-5-15,1 4-6 16,0 5-1-16,3 6 0 0,0 2 2 15,-1 4 0-15,0 3 7 0,0 1 5 0,0 0 3 16,-2-2-5-16,1 2-4 0,1-1 0 16,0-2-1-16,-1-2-2 0,0-2-1 15,-1-3 0-15,1-2-2 16,0 0 2-16,1-3-1 0,0-2 1 0,-1-1 1 16,0-4-3-16,-1-2 1 0,0 1-1 15,0-2 0-15,0-1-1 0,0 0 0 16,0 0 1-16,1 0-2 0,0-4-2 15,-1-1-32-15,5-4-43 0,-3-2-96 16,2 0-149-16</inkml:trace>
  <inkml:trace contextRef="#ctx0" brushRef="#br0" timeOffset="57100.8315">13645 1796 371 0,'0'0'21'15,"0"0"-5"-15,0 0 47 0,0 0 3 16,0 0-14-16,0 0-27 0,0 0-12 16,0 0-6-16,0-4-5 0,0 15 2 0,0 4 9 15,0 3 6-15,0 1-2 16,0-3-2-16,-1 1-1 0,1-1-1 16,0-4-1-16,0 2-2 0,0-3-1 15,3-2-3-15,-1 0-1 0,0-3-2 0,0 0-1 16,-2 0 0-16,1-1-1 0,-1-2-1 15,0 0 1-15,0 0-1 0,0 0 0 16,1-1-19-16,0 0-42 0,-1-2-34 16,1 0-95-16,0 0-134 0</inkml:trace>
  <inkml:trace contextRef="#ctx0" brushRef="#br0" timeOffset="57502.5076">13695 1740 424 0,'0'0'10'15,"0"0"6"-15,0 0 9 16,0 0 9-16,71 12 9 0,-39 0 1 15,2 4-3-15,0 0-10 0,-5 1-9 16,-5 1-4-16,-3 0 0 0,-6 0-5 0,-4 3-3 16,-5 3-3-16,-6 3-3 0,-6 5-2 15,-14 5-1-15,-16 4-1 0,-9 4-45 16,-12-6-114-16,6-7-251 0</inkml:trace>
  <inkml:trace contextRef="#ctx0" brushRef="#br0" timeOffset="58759.8226">22582 2440 211 0,'0'0'40'15,"0"0"-20"-15,0 0-12 0,16-57 36 16,-16 49 27-16,-1 2-13 0,-4-3-17 15,-4 4-19-15,3 1-7 0,-6 1 0 0,1 3 3 16,0 0-3-16,-3 10-4 16,-3 4-3-16,0 9-1 0,1 8 3 15,2 5 3-15,5 7 5 0,3 5 2 0,4 6-5 16,1 5-1-16,1 0 2 16,0 4 0-16,2-5-3 0,1-1 2 15,1-4-6-15,-1-6-5 0,-2-5-1 0,0-5 0 16,-1-6-2-16,0-3-1 0,0-7 0 15,-1-2 1-15,-3-6 1 0,1-6-1 16,-1 1 1-16,0-4 0 16,-1 0 0-16,-4-4 0 0,-2 0 1 0,-2-4-3 15,-5-4-21-15,1 1-27 0,0-6-27 16,-1-4-44-16,-1-3-88 0</inkml:trace>
  <inkml:trace contextRef="#ctx0" brushRef="#br0" timeOffset="58906.6371">22149 2840 323 0,'0'0'11'0,"0"0"5"16,51-8 34-16,-27 8 12 15,7 0-11-15,2 0-3 0,4 0-14 0,1 0-9 16,-1 0-8-16,-2 2-3 16,-4-1-5-16,1 2-5 0,-5 0-4 15,-2 0-1-15,4 1-29 0,-3-3-83 16,-1-1-125-16</inkml:trace>
  <inkml:trace contextRef="#ctx0" brushRef="#br0" timeOffset="59541.9197">23503 2623 113 0,'0'0'169'0,"0"0"-145"0,0 0 7 16,0 0 34-16,0 0-5 0,0 0-20 16,0 0-3-16,-12-51-2 0,12 51-10 15,0 0-3-15,-1 0-2 0,1 0-8 16,-1 5-8-16,0 7-3 0,-1 9 1 16,-3 6 3-16,4 6 5 0,-2 6 5 15,2 2 3-15,1 4 0 0,-1-1-2 16,1 0-1-16,0-2-3 0,0 1-2 15,0-4-2-15,0-2-2 16,4-3 0-16,-2-3-2 0,4-1-1 0,-4-3-1 16,-1-4 2-16,3-2 0 0,-2-1 0 15,3-6 1-15,-3-3-2 0,-2 0 1 16,1-6-3-16,-1-3 0 0,0 0-1 16,0-2 1-16,0 0 1 0,0 0-2 0,-1-5-1 15,-2-4-36-15,-2-3-52 0,3-5-53 16,2 1-132-16</inkml:trace>
  <inkml:trace contextRef="#ctx0" brushRef="#br0" timeOffset="59792.3741">23621 2732 429 0,'0'0'14'0,"0"0"16"0,0 0 29 15,0 0-1-15,0 0-29 0,0 0-10 16,0 0 0-16,62 32 2 0,-46-11 0 16,-2 2 0-16,1 3-7 0,1-3 1 0,-1 4-4 15,-1-3-6-15,0-1-3 0,-2-3 0 16,-4-1-1-16,0-2 0 16,-3-4 0-16,0-1-1 0,-2-4 0 15,1-1 0-15,-3-3-28 0,1-3-25 0,-1-1-32 16,0-5-43-16,1-4-58 0</inkml:trace>
  <inkml:trace contextRef="#ctx0" brushRef="#br0" timeOffset="59971.3898">23827 2694 28 0,'0'0'331'0,"0"0"-317"0,0 0 20 16,0 0 43-16,0 0-32 15,0 0-32-15,0 0-8 0,0 0 9 0,-69 38 16 16,46-7-1-16,-6 4-6 0,-2 2-6 0,-2-1-6 15,2 3-6-15,3-1-2 16,5-3-1-16,4-2-1 0,4-1-1 16,6-4 0-16,-2-8-42 0,7-3-117 0,-1-7-236 15</inkml:trace>
  <inkml:trace contextRef="#ctx0" brushRef="#br0" timeOffset="60516.7736">23105 2227 345 0,'0'0'13'0,"0"0"10"15,0 0 30-15,-7-58 10 0,5 51-18 16,-1 3-6-16,1 1-16 0,-1 1-5 16,-5 2-3-16,1 0-8 0,-6 7-3 0,-2 5-3 15,-1 5 1-15,-3 6 5 0,3 4 4 16,-1 10-2-16,5 0 1 15,4-1 1-15,0 3 0 0,5-4-2 0,2-1 0 16,1-5 1-16,2-3-4 0,6-3-2 16,1-1 0-16,3-4-2 0,4-4-1 15,0-2 0-15,2-3 0 0,2-3-1 16,5-6-6-16,-1 0-36 0,3-7-40 0,-7-4-63 16,-1 0-100-16</inkml:trace>
  <inkml:trace contextRef="#ctx0" brushRef="#br0" timeOffset="61009.4422">23238 2206 288 0,'0'0'102'16,"0"0"-85"-16,0 0 25 15,0 0 27-15,0 0-1 0,0 0-33 16,0 0-15-16,0 0-9 0,1-29-3 0,1 30-1 15,-1 4-4-15,4 2 1 0,1 1-1 16,-1 0 1-16,2-1-1 0,2 3-3 16,0-2 3-16,1 0-3 0,1-2 1 15,-3 1-1-15,0-3 0 0,-4-1 1 16,2-3-1-16,-3 0 0 0,1 0 0 16,-1 0 0-16,0-6 1 0,1 2 2 0,2-4-2 15,-2-2 0-15,1 0 0 16,1-2 1-16,-2 1 0 0,-2-1-1 0,1 3 0 15,0 1 0-15,1 1 0 16,-3 4 3-16,0 2 7 0,-1 1 0 16,0 0-5-16,1 5-6 0,1 5-2 15,0 4 0-15,-1 2 2 0,0 6 0 16,0-2 0-16,-1 1 1 0,0 1 0 0,0 0 0 16,-5 0 1-16,0-2 0 15,-4-1 2-15,-1-1 3 0,-1-3-1 0,-3-2 1 16,-3-2 1-16,2-2-2 0,0-3 1 15,4-4-4-15,0-1 2 0,-1-1-3 16,2 0 1-16,1-1-1 0,-1-4 0 16,4-1 1-16,-3 0-2 0,3-1 1 15,-2 0-2-15,2 2 0 0,1-1-1 16,-2 4-11-16,0-1-41 0,-1 1-31 16,1 1-73-16,3-3-136 0</inkml:trace>
  <inkml:trace contextRef="#ctx0" brushRef="#br0" timeOffset="62712.2905">23610 2194 101 0,'0'0'68'15,"0"0"-43"-15,0 0 5 0,0 0 11 16,0-38 7-16,0 33-9 0,0-2-3 16,0 2-4-16,0 0-2 0,0-1-1 15,0 4-4-15,2-1-4 0,-2 0 0 16,1 0 4-16,-1 0-6 0,1 3-6 15,1-1 0-15,-2 1-4 0,0 0 0 16,0 0-2-16,-2 0-3 0,2 0-1 16,0 0 0-16,0 0 0 0,0 1-2 15,0 3 1-15,0 2-1 0,0 4 1 16,-1 2 1-16,0 4 0 0,0 3 2 16,1 3 1-16,-1 2 0 0,1 1-1 15,0 1 3-15,0-1-2 0,0 0 0 16,1-2-2-16,0 2 0 0,-1-3-1 0,0 0 0 15,0-1 1-15,0-2-1 16,0-2 1-16,0-2-2 0,0-1 0 16,0-2 1-16,0-3-1 0,0 1 0 15,0-4-1-15,0 1 1 0,-1-4 0 16,1 0-1-16,0-1 2 0,-1-2 0 0,1 1 1 16,0-1 0-16,0 0 1 0,0 0 4 15,-1 0-2-15,1 0 2 0,-2 0-3 16,0-2-2-16,2 2-2 0,-3-2-2 15,0 0 1-15,-1-2-1 0,2-1 0 16,1 2-8-16,1-4-30 0,2 0-22 16,5-4-43-16,0 0-139 0</inkml:trace>
  <inkml:trace contextRef="#ctx0" brushRef="#br0" timeOffset="63558.1686">23782 2278 271 0,'0'0'26'16,"0"0"-14"-16,0 0 28 0,0 0 32 16,0 0-23-16,0 0-13 0,0-10-2 15,0 10-5-15,0 0-6 0,0 0-4 16,0 0-3-16,0 0-3 16,2 0-1-16,1 0 2 0,-1 0-2 0,3 0-2 0,1 2-2 15,-2 0-2-15,1-1 4 0,4 0-3 16,-2-1 1-16,5 0-1 0,-1 0-1 15,0 0-1-15,1 0 0 16,2 0 0-16,-5-1 1 0,1 0-2 0,-1 0-1 16,-2 0-1-16,-2 1 0 0,-2-1-1 15,-1 1 0-15,-2 0 0 0,0 0 0 16,0 0 0-16,0-1 0 0,0 1 1 16,0 0-2-16,0 0 1 0,0 0 0 15,0 0-1-15,0 0 0 0,0 0 0 16,0 0-16-16,0 0-14 0,0-1-15 15,-3 1-23-15,0 0-55 0,1 0-85 0</inkml:trace>
  <inkml:trace contextRef="#ctx0" brushRef="#br0" timeOffset="64548.2822">24011 2181 264 0,'0'0'17'0,"0"0"4"16,0 0 34-16,0 0 19 0,0 0-24 15,0 0-8-15,10-32-12 0,-9 32-4 16,0 2-9-16,1 7-11 0,2 5-4 15,-1 3 2-15,0 4 4 0,-2 4 16 16,2-2 1-16,-2 0-5 0,-1-1-6 0,0-2 0 16,0-4-1-16,0 1 0 15,0-5-2-15,0-1-4 0,1-3-2 16,-1-2-3-16,0-3 1 0,0 0-2 16,0-3 0-16,0 1 0 0,0-1-1 0,0 0 0 15,0 0 0-15,0 0-38 0,0 0-28 16,0-1-36-16,-2-5-96 0,1-1-112 15</inkml:trace>
  <inkml:trace contextRef="#ctx0" brushRef="#br0" timeOffset="64863.2399">24039 2069 149 0,'0'0'203'16,"0"0"-188"-16,0 0 22 0,0 0 31 15,0 0-23-15,0 0-21 0,0 0 0 16,62-2 1-16,-47 15-3 0,3 2-5 0,-1 0 0 16,0 5-3-16,0 2 0 0,0 2-5 15,-3 0-4-15,-4 6 0 16,-2-1 0-16,-5 2-1 0,-2 0-1 0,-1 0 1 16,-2-1 0-16,-4-2 0 15,-6-1 0-15,0-1-3 0,-2-6 3 16,2 0 0-16,-2-4-2 0,0-4-1 0,4 0 2 15,3-4 0-15,0-1-2 0,1-2 0 16,3-2 1-16,3-2-1 0,-1-1-1 16,0 0-1-16,0 0-3 0,0-5-29 15,0-1-32-15,-1-6-76 0,0 4-138 16</inkml:trace>
  <inkml:trace contextRef="#ctx0" brushRef="#br0" timeOffset="83832.3005">10286 6657 432 0,'0'0'59'16,"0"0"-39"-16,0 0-14 0,0 0 35 15,0 0-9-15,0 0-6 0,0 0 6 16,0 0-6-16,17-10-15 0,-2 9-3 15,10-1 8-15,2-2 4 0,5 2-3 16,2-1-2-16,-1 0-3 0,0 0-2 16,-2 1-3-16,1 2-1 0,-1 0-3 15,-1 0-1-15,-1 2-2 16,-6 1-1-16,0 0 0 0,1-2 1 16,-6 2 0-16,-2-2 0 0,-2 0 0 0,-5 0 0 15,0-1 0-15,-7 2-1 0,3-1-14 16,-5 0-18-16,1 1-5 0,-1-1-17 0,0 0-5 15,-7 3-36-15,-4 1-29 16,-4 0 4-16,-2-1-80 0</inkml:trace>
  <inkml:trace contextRef="#ctx0" brushRef="#br0" timeOffset="84082.1209">10433 6771 264 0,'0'0'31'0,"0"0"-6"0,0 0 5 15,0 0 26-15,0 0-22 16,0 0-9-16,0 0-6 0,-41 54 7 0,51-49 2 15,5 0 6-15,10-2 1 0,4-3-4 16,5 0-1-16,2-7-2 0,-2 3-5 16,-2 0-7-16,-6-1-5 0,-2 4-1 15,-6-1-2-15,-2 2 0 0,-2 0-5 16,-4 0-3-16,-1 3 1 0,-4 0-1 16,0-2 0-16,0 2 0 0,-4-1 0 15,-1-2 0-15,0 1 0 0,0 0-1 0,0-1 1 16,0 0-1-16,-1 1-5 0,-7 0-13 15,2-1-2-15,-6 2-14 0,-4-2-34 16,3 0-44-16,2-6-124 0</inkml:trace>
  <inkml:trace contextRef="#ctx0" brushRef="#br0" timeOffset="85318.8264">13076 5950 235 0,'0'0'47'15,"0"0"-29"-15,0-55-5 0,-6 44 29 16,-1 0 11-16,1 3-13 0,-4 0-6 16,1 4-9-16,-3 1-4 0,-3 3-7 15,-3 0-2-15,0 4-2 0,-1 7 0 16,-1 3 4-16,1 6-2 0,0 3-2 15,2 8-1-15,3 5 0 0,-2 6 0 0,4 5 1 16,-5 3 1-16,2 7 3 0,0 3 2 16,1 4-7-16,3 4 3 15,2-2-7-15,3 4 4 0,5-4 0 0,1-3 2 16,10-1 3-16,3-5-4 0,-2 2-2 16,2-2-4-16,-2 2 2 0,-6-2-5 15,-3-8 2 1,-2-2 0-16,-1-6 0 0,-4-6-1 0,-5 1 0 15,-2-6 2-15,-1-2 3 0,-5-2 0 16,-3-4-1-16,-1 0 1 0,0-7-2 16,-4-2-2-16,-1-3 1 0,0-3 1 0,-3-2 0 15,-1-3 1-15,4-2 0 16,-1 0 0-16,-1-3-2 0,7-1 0 16,2-3 0-16,5 1 1 0,2-1-1 0,2 3-2 15,4 0 0-15,-1 1-1 0,3 0-1 16,0-1 0-16,2 1-1 0,3-1-8 15,0-3-36-15,3-8-58 0,3-6-103 16</inkml:trace>
  <inkml:trace contextRef="#ctx0" brushRef="#br0" timeOffset="96462.0374">14107 6026 348 0,'0'0'30'0,"-21"-61"-22"16,8 45 0-16,-2 5 31 15,-1 5 9-15,-3 2-17 0,0 3-15 0,-3 1-1 16,-3 11-2-16,2 3-5 16,-1 6 3-16,3 7 3 0,3 5-3 15,5 5 0-15,3 7 1 0,1 5 2 16,6 3 0-16,1 8-2 0,2 5 6 0,0 1-6 15,2 4-1-15,2-1-4 16,2-3-3-16,-1 0-1 0,-3-6 1 0,-2-2-4 16,0-8 0-16,0-7 0 0,-4-7 1 15,-5-5 0-15,1-2 5 0,-3-7 2 16,-2-5 1-16,2 1-3 0,-3-7 0 16,-2-2-2-16,-5-4 0 0,1-3-2 15,-2-2 0-15,-1-2-1 0,-1-4 0 16,3-7-1-16,0-3 0 0,4-3-26 15,-2-6-10-15,9-4-22 0,-3-6-12 16,6-3-24-16,-1-6-21 0,0 3-67 16</inkml:trace>
  <inkml:trace contextRef="#ctx0" brushRef="#br0" timeOffset="96660.9783">13390 6611 219 0,'0'0'72'15,"0"0"-44"-15,0 0-6 16,0 0 28-16,0 0 22 0,49 12-7 0,-10-9 3 0,11-3-28 15,10 0-8-15,5 0-5 0,1-3-6 16,1-2-5-16,-6 3-2 0,-7 1-4 16,-4 0-4-16,-11 1-4 0,-6 0-1 15,-7 0 1-15,-9 0-2 0,-10 0 0 16,-6 0 0-16,-1 2-2 0,0-2-4 16,-6 0 1-16,-4-1-1 0,-3-3-12 15,-5 0-18-15,-4-3-24 0,0-3-50 16,3-1-78-16</inkml:trace>
  <inkml:trace contextRef="#ctx0" brushRef="#br0" timeOffset="98846.5975">14095 6914 124 0,'0'0'189'0,"0"0"-154"15,0 0 13-15,-21-44 23 0,20 41-24 16,1 0 4-16,0 2-9 0,0 1-12 16,0 0-7-16,6 0-6 0,4 3-6 15,9 5-4-15,6 6 1 0,2 1 9 16,2 5 1-16,-1 4-2 0,0 1 0 16,-3 2-2-16,-1-2-3 0,-2-1-3 15,-4-4-1-15,1 2-2 0,-6-5 1 16,-1-2-2-16,-5-3-3 0,-3-4 1 15,1-1-2-15,-4-4 0 0,-1-1 0 16,0 0-1-16,0-2-4 0,0 1-31 16,0-1-16-16,0-3-11 0,0-8-22 15,0-4-138-15</inkml:trace>
  <inkml:trace contextRef="#ctx0" brushRef="#br0" timeOffset="99173.7815">14514 6864 261 0,'0'0'180'0,"0"0"-143"0,0 0 5 16,0 0 23-16,0 0-39 0,0 0-17 15,-62 19 3-15,39-5-2 16,-3-1 0-16,4 2 3 0,2-4-2 0,3 1-3 16,4-3-1-16,2 0-3 0,5 1 1 15,-1-1-2-15,2-1-1 0,3 3 2 16,0 1 2-16,2 7 3 0,0-3 4 15,0 4 0-15,3 4 0 0,2-2-1 16,2 3 0-16,-3 1 2 0,1 1-4 0,2-1-5 16,-4-2-2-16,2 2 0 15,-2-4 0-15,0-1-1 0,0-2-2 16,-2-3 1-16,0 0 0 0,-1-2-1 0,0-3 1 16,1 0-2-16,-1-3 1 0,2 1-10 15,1-3-49-15,-2-4-31 0,4-2-56 16,-1-2-114-16</inkml:trace>
  <inkml:trace contextRef="#ctx0" brushRef="#br0" timeOffset="99485.5383">14759 6815 412 0,'0'0'51'0,"0"0"-36"15,0 0 7-15,3-50 51 0,-3 50-19 16,0 0-12-16,0 2-26 16,0 11-14-16,1 6-2 0,1 9 3 15,2 8 12-15,-1 3 13 0,2 2-6 16,-2 0-3-16,3-1 0 0,-1-3-1 0,0 1-2 16,4-1-1-16,-4-5-8 15,0-3 2-15,0-2-2 0,-2-4-2 0,0 0-4 16,-2-7 0-16,0 1 0 0,1-4 0 15,-2-4-1-15,1-1 0 0,-1-6 0 0,0-1 0 16,0 1-1-16,0-2-2 16,0 0-16-16,2 0-24 0,3-7-27 15,1-6-17-15,3-9-106 0,3-2-208 0</inkml:trace>
  <inkml:trace contextRef="#ctx0" brushRef="#br0" timeOffset="99845.3842">15046 6891 333 0,'0'0'101'15,"0"0"-70"-15,0 0 11 0,0 0 27 16,0 0-17-16,0 0-30 0,0 0-8 0,0 0 9 16,40 6 5-16,-18 15 2 0,2 3-3 15,2-1-1-15,1 2-10 0,1-2-5 16,-2 2 3-16,0-2-5 16,-2-3-1-16,-3 1-2 0,-1-3-1 15,-5-2-1-15,0-1-3 0,-1-5 1 0,-1 1 1 16,-5-4-2-16,-1-3 1 15,-3-1-1-15,-4-3-1 0,1 2 0 16,-1-2-1-16,0 0 1 0,0 2-24 16,-1-2-35-16,-3-4-36 0,-6-5-62 0,0-4-221 15</inkml:trace>
  <inkml:trace contextRef="#ctx0" brushRef="#br0" timeOffset="100126.8506">15399 6846 202 0,'0'0'288'0,"0"0"-247"16,0 0 19-16,0 0 1 15,0 0-27-15,0 0-17 0,0 0 8 16,-78 75 4-16,44-43 0 0,-2 4-1 0,3 0-8 16,0-2-9-16,4-2-1 0,3-1 2 15,6-2-4-15,4-5-4 16,6-3-1-16,2-3-3 0,1-3 0 15,4-3-2-15,1-4 2 0,1-4 1 0,1-1-1 16,-1-2-1-16,0 1 1 0,1-2 2 0,0 0-2 16,0-2 0-16,0-5-4 15,4-2-20-15,0-5-30 0,0-4-42 16,-4-1-84-16,0 0-344 0</inkml:trace>
  <inkml:trace contextRef="#ctx0" brushRef="#br0" timeOffset="101271.2979">16459 5873 117 0,'0'0'176'0,"0"0"-163"0,0 0 3 16,-12-55 22-16,2 49 6 15,-2 1-5-15,-3 1-20 0,-2 4-8 16,-3 0-2-16,1 0-1 0,0 4 2 16,0 4 0-16,-1 4-4 0,-2 5 2 15,1 4 0-15,-1 6 4 0,-1 4 2 16,3 6 2-16,-1 3-2 0,1 3-3 15,1 5-1-15,-1 0 0 0,7 1 0 0,-2-1 2 16,8 0-3-16,3-2-2 0,4-2 3 16,3 0-4-16,7 0 0 0,5-4-1 15,2-3 4-15,7-1-2 0,4-5-3 16,1-2 1-16,5-4-1 16,-1-3-2-16,1-4-1 0,1-1 0 0,-1-4 1 15,-1-3-1-15,-3-2 0 16,-4 0 2-16,-3-5-1 0,-7-1-1 15,-8 0 1-15,-4-2-2 0,-3 0 0 0,-1 0 1 16,0 0 0-16,0 0 2 0,-5 0 0 16,-1-2-3-16,-5-3 0 0,0 0-8 15,0-4-12-15,-2 1-19 0,6-2-27 16,-3-5-56-16,5-5-100 16</inkml:trace>
  <inkml:trace contextRef="#ctx0" brushRef="#br0" timeOffset="102518.0183">16778 6083 61 0,'0'0'146'15,"0"0"-89"-15,11-55-9 0,-6 38-3 16,2 4 17-16,3 0-4 0,1 1-19 16,1 2 0-16,-1 2-11 0,2 3-3 0,-1 4-4 15,-2 1 2-15,1 3-5 16,3 5-6-16,-3 5-4 0,1 5 2 0,1 1-1 16,-5 3 0-16,2-1 0 15,-3 2 0-15,1-3-5 0,-1-3-1 0,3 0-1 16,-3-5 0-16,2-1-1 0,-2-1 1 15,3-2 0-15,-1-4-1 0,0-4 1 16,5 0 0-16,-3-4 1 0,3-6 1 16,0-2-3-16,0-3 1 0,0-2-1 15,-4-3 0-15,2 0-1 16,0-4 1-16,-5-2 0 0,3-2 0 0,-6 1 0 16,3 3 1-16,-3 5-1 15,-2 6 2-15,0 6 2 0,-2 3 5 0,1 4 1 16,-1 0-1-16,0 4-6 0,0 3-4 15,-1 6 0-15,-1 7 0 0,0 3 2 16,-1 5 0-16,-1 4 0 0,2 0 1 16,0 3 1-16,1 0 1 0,1 1 2 0,-1-3-2 15,0-2-2-15,0-2 0 0,-1-1-2 16,-2-3 1-16,-1 0-2 16,0-2 0-16,1-2 0 0,-5-3 1 0,4-1-1 15,-3-4 0-15,1-3 2 0,-2 0-2 16,-1-3 2-16,-2-2 1 0,1-2 2 15,0-3 1-15,-2 0 5 0,-3-1-2 16,0-4-2-16,-2-3-4 0,2-3-1 16,-1 3 0-16,2-3-1 0,1 1 0 15,4 0 0-15,-2 1 0 0,-3 3-1 16,3-2-1-16,-2 3 0 0,3 1-4 16,-2 0-38-16,4 3-32 0,2-6-51 15,5-4-100-15</inkml:trace>
  <inkml:trace contextRef="#ctx0" brushRef="#br0" timeOffset="103403.9573">17787 5899 91 0,'0'0'164'0,"0"0"-135"16,0 0 8-16,0 0 9 15,0 0 12-15,0 0-10 0,4-50-6 0,-4 50-6 16,0 0-2-16,0 0-17 16,0 5-10-16,0 11-6 0,0 7 1 0,0 10 3 15,0 11 7-15,0 6 10 16,0 6-1-16,0 1-4 0,-1-4-7 16,-2 1 1-16,-1-3-2 0,-1-3 2 0,2-2-5 15,0-7-3-15,2-3 0 0,1-5-1 16,0 0-1-16,0-3 2 0,0-6 2 15,1 0-2-15,1-4 0 0,0-4-1 16,-1-4-1-16,0-2-1 0,1-2-1 16,-2-3 1-16,0 0 0 0,0-2 1 15,0-1-1-15,0 0 1 0,0 0 3 16,0-3-1-16,-2-5-3 0,-1-5-2 16,-1-2-33-16,1-1-37 0,-3-5-71 0,2 2-157 15</inkml:trace>
  <inkml:trace contextRef="#ctx0" brushRef="#br0" timeOffset="104102.4634">18481 6139 81 0,'0'0'12'0,"0"0"44"16,0 0 20-16,0 0-37 0,0 0 2 16,0 0-2-16,0 0-4 0,-2 6-1 15,4-5 6-15,1 2-12 0,8 1 2 16,0 0 12-16,7 2 0 0,4-1-13 16,2-1-8-16,6 1-1 0,0-4-4 15,2 2-4-15,-3-1-4 0,-2-2 0 16,0 1-4-16,-5-1 0 0,1 0-3 0,-3 0 0 15,-4 0-1-15,-5 0 0 0,-2-1-1 16,-6-1-2-16,-2 0-26 16,-1 0-19-16,-2-4-16 0,-3-4-48 15,-8 1-55-15</inkml:trace>
  <inkml:trace contextRef="#ctx0" brushRef="#br0" timeOffset="104339.1267">18655 5970 1 0,'0'0'305'0,"0"0"-281"15,0 0 2-15,0 0 40 0,0 0-1 16,0 0-32-16,0 0 8 0,0 0-20 16,0 0-11-16,2 5 7 0,3 16 14 15,0 3-3-15,4 1-1 0,-4 2-3 16,-1 3-5-16,1 1-3 0,-3-2 3 16,-1 1 5-16,0-1-7 0,-1-4-4 15,0-3-7-15,0 1-2 0,-2-4-2 16,0 0-1-16,-1-3 0 0,0 0-1 15,1-3 1-15,1-1-1 0,0-3 0 16,1-2-2-16,0-2-16 0,6-2-52 0,4-3-12 16,6-4-33-16,1-11-70 15</inkml:trace>
  <inkml:trace contextRef="#ctx0" brushRef="#br0" timeOffset="104736.9072">19105 6130 344 0,'0'0'116'0,"0"0"-70"15,0 0-14-15,0 0 24 16,0 0-17-16,0 0-14 0,47-51-6 16,-30 37-9-16,-3-1-3 0,1 1 1 15,-1 0 1-15,-1 0-2 0,-2 2-3 16,-5 1 1-16,0 0 2 0,-1 4 2 0,-3 0 1 15,0 4 2-15,-2 1-2 0,1 2-1 16,-1-1 2-16,0 1 1 16,0 0-4-16,0 0-6 0,0 5-2 0,0 4-1 15,0 7 1-15,-1 3 0 0,-1 4 2 16,1 0-1-16,0 0 3 0,1 0 1 16,0-2 3-16,1 1 2 0,3-3-1 15,-1 1-1-15,4-4-3 0,-2-2 0 0,-2 1-4 16,1-3 0-16,1-1-1 15,-1 1 1-15,-1-1-1 0,1 0 0 16,-1-1 0-16,-1 1 0 0,-2 0-11 16,0-1-46-16,0 2-36 15,-5-4-19-15,-1-2-64 0,0-3-107 0</inkml:trace>
  <inkml:trace contextRef="#ctx0" brushRef="#br0" timeOffset="104966.67">19024 6365 281 0,'0'0'105'0,"0"0"-66"16,0 0 27-16,0 0 11 16,0 0-35-16,0 0-7 0,0 0 13 0,0 0-18 15,52 1-16-15,-16-1 5 16,4 0 8-16,3 0-6 0,0 0-7 0,-3 0-2 16,-3-3-4-16,1 0-2 0,-1-1-1 15,-4 1 0-15,-3 0-1 0,-6 0 0 16,-6 2-3-16,-6 0 0 15,-7 0-1-15,-3 1 0 0,-2 0 0 0,0 0-4 16,-6 0-34-16,-7 0-39 16,-6 0-36-16,0-3-145 0</inkml:trace>
  <inkml:trace contextRef="#ctx0" brushRef="#br0" timeOffset="106156.5754">19800 5611 170 0,'0'0'31'0,"0"0"16"0,0 0-36 15,0 0 17-15,0 0 11 0,0 0 3 16,0 0-7-16,19-34-8 0,-1 41-11 16,8 2 8-16,7 6 1 0,5-1-2 15,4 5 6-15,2 3-4 16,2 0-5-16,-5 5-3 0,2 2-3 0,-2 1 1 15,-1 6-5-15,-3 1 3 16,1 3 0-16,-4-1-5 0,2 4 3 0,-6 0-4 16,-5-3-2-16,-2 3-1 0,-6-2-3 15,-6-1 0-15,-5 3 0 0,-5-3 0 16,-1 0-1-16,-8 0 2 0,-6 0-1 16,-5-2 0-16,-7-5-1 0,0 3 1 15,-5-2 0-15,0-4 0 0,2 1-1 0,1-5 1 16,4-3-1-16,2-1 0 0,3-4 0 15,2-2 0-15,3-5 0 0,5-3 0 16,3-3 0-16,3-3 1 0,2 0-1 16,1-2 0-16,0 0 1 0,0 0 0 15,0 0 2-15,0 0-1 16,0 0 3-16,0-3 0 0,0-3-4 0,0-1-1 16,-1-3-13-16,-1-1-40 15,2-6-69-15,-1-2-157 0</inkml:trace>
  <inkml:trace contextRef="#ctx0" brushRef="#br0" timeOffset="110041.9401">11760 7735 186 0,'7'-39'119'15,"1"14"-73"-15,3 5-18 0,4 2 12 16,-1 7 23-16,-2 4-16 0,4 2-2 16,-1 5-17-16,3 4-9 0,-2 7-5 15,2 3-4-15,0 4 0 16,-4 0 2-16,-1 3-1 0,0-4-3 0,-2-1-1 16,-1 1-3-16,1-4-2 0,-5 0 0 15,3-2-1-15,-6-4 0 0,3-1 0 16,0-4 0-16,-2-2 0 0,0 0 3 15,5-4-2-15,-2-7 2 0,5-2-2 16,-4-1-1-16,1-3 0 0,-6-2 0 16,2-1-1-16,-1-5 1 0,-3 2 0 15,-1-2-1-15,0 1 0 0,0 5 0 0,0 5 1 16,-1 6-1-16,1 3 0 0,0 4 0 16,0 1 2-16,-1 0-1 0,1 8-1 15,-2 5-1-15,1 7 1 0,1 5 0 16,-1 6 0-16,1 1 3 15,0 4 0-15,0 1 3 16,1 3 4-16,0-2 1 0,2 0-3 0,-2 1-3 16,-1 0 1-16,0-1-4 0,0-3-1 0,-1 1 0 15,-4-1-1-15,-1-1 1 16,4 0 0-16,-6-2-1 0,1 2 0 0,-4-1 1 16,2-4-1-16,-2 1 0 15,3-5 0-15,-2-3 1 0,3-4-1 0,-1-7 0 16,3-1 0-16,-4-5 1 0,4-2 1 15,-6-2-1-15,1-1 3 0,-4-2 7 16,-5-4 6-16,-2-3-7 0,-3-1-1 0,2-3-4 16,-1-1-1-16,2-4-1 15,3-2-1-15,-2-1-1 0,2 1-1 0,1 1 2 16,4 4-2-16,3 5 0 16,7 5 0-16,2 2 0 0,1 0-2 0,1-1-27 15,14-4-26-15,3-9-45 16,4-1-104-16</inkml:trace>
  <inkml:trace contextRef="#ctx0" brushRef="#br0" timeOffset="110320.8496">12406 7829 436 0,'0'0'77'0,"0"0"-55"0,0 0 22 15,0 0 21-15,0 0-16 0,0 0-15 16,0 0-11-16,4-32-11 0,10 32-8 16,7 0-2-16,4 0-1 0,4 0-1 15,0 0 0-15,-5 1 0 0,-1-1 0 16,-3 2-1-16,-5 2 0 0,-4 1-21 15,-1 6-30-15,-8-2-29 0,-2 4-64 16,-4-1-37-16</inkml:trace>
  <inkml:trace contextRef="#ctx0" brushRef="#br0" timeOffset="110451.6243">12300 8001 346 0,'0'0'104'16,"0"0"-73"-16,0 0 29 0,0 0 1 15,0 0-31-15,0 0 2 16,0 0 1-16,52-8-20 0,-15-3-10 15,7 1-3-15,0 0 0 0,1 0-11 0,-2 0-62 16,2-2-52-16,-3 0-67 0</inkml:trace>
  <inkml:trace contextRef="#ctx0" brushRef="#br0" timeOffset="110743.0168">12933 7770 212 0,'0'0'280'16,"0"0"-247"-16,0 0 7 0,0 0 24 15,0 0-37-15,0 0-15 0,0 0 3 16,0 0 7-16,-56 54 2 0,50-36-5 16,3-2-3-16,3 1-1 0,7 1-5 15,2-2-4-15,8 2-4 0,4-2 2 16,0-3-1-16,2-2-1 0,3-4-1 16,1-2 0-16,-4-5 0 0,-3 0 1 0,-3-4-1 15,-5-4 0-15,-7-1 0 0,-3-4 3 16,-2-5 3-16,0-1 3 15,-6-6-4-15,-7-2-2 0,-4-4-3 0,-3 3-1 16,-1 0 1-16,-5 1-2 16,2 4-2-16,-1 4-6 0,4 0-27 0,-4-1-27 15,6-6-51-15,6 0-201 16</inkml:trace>
  <inkml:trace contextRef="#ctx0" brushRef="#br0" timeOffset="111560.0713">13079 4882 489 0,'0'0'0'0,"0"0"-14"15,0 0 14-15,-20 60 4 0,2-31 12 16,-7 6 13-16,-7 2 6 16,-4 2-7-16,-3 2-3 0,-3-3-1 15,5-2-3-15,1-4-8 0,5-4-3 0,2-4-4 16,7-7-1-16,4-2-3 16,3-8-2-16,4-4 0 0,5-3 2 0,-2-5 1 15,4-7 0-15,0-3 0 0,3-5-1 16,-1-4-2-16,2-1 0 0,0-5 2 15,3 0-2-15,3 2 1 0,3 1-2 16,0 5 1-16,3 3 0 0,2 5-2 16,2 7 2-16,-1 2-1 0,2 5 1 15,0 3 0-15,0 6 1 16,0 5 2-16,1 2 2 0,2 5 0 0,-2 3 2 16,2 1 1-16,1 0-1 0,-3-4 2 15,3 3 1-15,-1-3-2 0,0 0-2 16,2-1 0-16,1-5-1 0,1 2 3 0,-2-6-1 15,-1-3-2-15,1-2-1 16,-5-5 1-16,2-1 0 0,-3-1-2 0,2-8 3 16,-3 2-2-16,-1-5 0 0,-5-3-2 15,2 1 1-15,-5-6 1 0,1-3-1 16,-5-5 0-16,-1-3 0 0,-1-4-1 16,-5-8-2-16,-6-3 0 0,-2-3-1 15,-4-2 1-15,-2 1-1 0,-7 2 0 16,2 10 0-16,-6 8 1 0,-1 8 0 15,-1 8-2-15,-2 5 1 0,-4 6 0 16,-5 3-1-16,3 9 2 0,-2 2 1 16,5 6 0-16,8 5-1 0,6-1 1 15,7 2 0-15,9-3-1 0,7 4 1 0,7-4-1 16,11 1 1-16,11 1 2 0,5-2-2 16,8 1 3-16,9-4 0 0,3-2-3 15,3-1-1-15,3-3 0 0,3 0 0 16,1 0-23-16,-3-10-68 0,-1-1-81 15,-12-11-348-15</inkml:trace>
  <inkml:trace contextRef="#ctx0" brushRef="#br0" timeOffset="112224.8828">21575 6353 225 0,'0'0'186'16,"0"0"-158"-16,0 0 19 0,0 0 23 16,0 0-25-16,0 0-14 0,0 0 1 15,0 0-10-15,75-3-6 0,-47 3 1 16,2 0-1-16,1 0-2 0,0-1-2 16,0 0 0-16,0 0-1 0,-3-1-1 0,0 0-6 15,-1 0 1-15,-6-1-1 16,-1 3-2-16,-6-2-1 0,-2 2-1 0,-9 0 1 15,-1 0-1-15,-2 0-2 0,-4 2-13 16,-9 5-46-16,-4 1-4 0,-6 3-28 16,-8-3-35-16,-3-1-34 0,3-1-89 15</inkml:trace>
  <inkml:trace contextRef="#ctx0" brushRef="#br0" timeOffset="112385.6053">21563 6485 295 0,'0'0'20'0,"0"0"0"16,0 0 61-16,0 0-9 0,51 40-12 15,-18-37 0-15,6-3-20 0,5 0-11 16,-1 0-8-16,0-3 0 0,-5-1-4 16,-7-1-2-16,-9 1-1 0,-7 1-6 15,-6 2-6-15,-9 1 0 0,0 0-2 16,0 3-5-16,-8 4-43 0,-6-3-30 0,-7-3-73 16,1-1-207-16</inkml:trace>
  <inkml:trace contextRef="#ctx0" brushRef="#br0" timeOffset="127046.4066">23391 6199 125 0,'0'0'198'0,"0"0"-175"16,0 0 17-16,0 0 30 0,0 0-15 16,-5-50-5-16,5 47-13 0,0 1-8 15,0 2-4-15,0 0-3 0,0 8-11 16,0 8-10-16,1 5 1 0,1 8 9 15,2 6 10-15,2 5 1 0,1 3-4 16,-2 0-2-16,4-2-7 0,-5 0-2 16,-2-6-3-16,-1 3 3 0,-1-5-3 15,-2-3-1-15,-1-5 0 0,-2-5-2 0,0-2 0 16,2-6-1-16,1-4 0 0,2-3 0 16,-1-4 0-16,1 1-1 0,0-2-4 15,0 0-33 1,0-6-3-16,2-5-17 0,2-3-42 0,-1-5-55 15,-1 2-113-15</inkml:trace>
  <inkml:trace contextRef="#ctx0" brushRef="#br0" timeOffset="127349.3068">23272 6097 425 0,'0'0'20'0,"0"0"3"0,0 0 33 16,22-54 7-16,-5 47-30 0,10 0-2 15,7 0 0-15,1 2-7 0,11 5-1 0,-4 0-2 16,2 8-1-16,-3 6-3 16,-3-3-5-16,-7 7-3 0,-7 2-2 15,-8-2-5-15,-3 5 0 0,-10 0-2 0,-4 3 0 16,-14-1 2-16,-2 1-2 16,-12-1 2-16,-6-2-2 0,-3-4 2 0,-8 0-2 15,-4-7 0-15,2-1 1 0,0-5 0 16,8-3-1-16,4-3 1 0,9-2 0 15,10-4 0-15,10 0 0 0,6-2-1 16,1-1 0-16,11 0-4 0,10 2-16 16,9 3-25-16,10 3-21 0,2 1-40 0,-4 0-124 15</inkml:trace>
  <inkml:trace contextRef="#ctx0" brushRef="#br0" timeOffset="127727.855">23684 6533 255 0,'0'0'316'0,"0"0"-283"16,24-65-28-16,-11 50 44 0,2 3-8 16,0 3-14-16,3 4-2 0,0 5-4 15,3 0-11-15,3 12-5 0,-1 5 0 16,-1 2-1-16,1 5 1 0,-6 0-1 15,-3 3-2-15,-6-2-1 0,0 2 1 16,-5-2-1-16,-3-2 0 0,0 1-1 16,-3-2 0-16,-6-5 0 0,4-4 0 0,-5-5 1 15,4-4-1-15,-4-3 3 0,5-1 3 16,-3-6 9-16,1-7 6 16,0-5-2-16,0-6-9 0,4-4-3 0,1-2-5 15,1-4 1-15,1 1-2 16,3-5-1-16,3 0 0 0,5 4-1 0,2 1 0 15,2 5 1-15,3 5-2 16,4 2-3-16,9 6-34 0,6-1-24 0,12 0-36 16,10-3-80-16,-5-3-191 0</inkml:trace>
  <inkml:trace contextRef="#ctx0" brushRef="#br0" timeOffset="128394.0703">25166 5977 103 0,'0'0'174'0,"0"0"-157"0,0 0 9 16,0 0 12-16,0 0 0 0,0 0-7 16,-56-17-3-16,40 17-5 0,-1 6-3 15,-3 0-2-15,-1 3-4 0,-1 2 2 16,2 1 2-16,-5 5 0 0,1 4-3 16,-5 2-2-16,3 5-1 0,-2 4-1 15,-3 4-4-15,2 3 0 0,1 3 1 16,0 1 1-16,-1 2-4 0,5 1 1 15,-3 0-1-15,6 3 1 0,1-2 1 16,4 2-4-16,3 0 4 0,1-1 3 0,9-1-4 16,2 3-2-16,1 1-1 15,1 1 0-15,2 1 0 0,6 1-1 16,-2-3 0-16,5 1 0 0,1-6-1 16,1-3-1-16,7-3 1 0,-2-4 1 15,4-4-2-15,3-6 1 0,-2-5 0 0,6-3 0 16,-3-3-1-16,-1-3 0 15,1-7 2-15,-4 1-2 0,-1-2 0 16,-6-3 1-16,-6 2 0 0,0-2-1 0,-8-1 0 16,-1 2 0-16,-1-2 0 0,0 0 0 15,-1 0-1-15,-8 0-10 0,0 0-26 16,-3 0-21-16,1-2-14 0,1-4-40 16,0-3-52-16</inkml:trace>
  <inkml:trace contextRef="#ctx0" brushRef="#br0" timeOffset="134712.8507">25504 6222 198 0,'0'0'96'0,"0"0"-60"0,0 0 18 0,0 0 8 15,0 0-6-15,0 0-7 16,0 0-6-16,-30-44-8 0,30 44-4 0,0 0-4 15,0 0-5-15,4 0-7 0,7 3-9 16,4 7-2-16,5 2 7 0,4 6 4 16,1 0 1-16,-1 3 0 0,4 3-3 15,0-1-2-15,-2 3-4 0,2 0 0 16,-6-5-4-16,2-1 0 0,-3 0-1 0,-1-5 0 16,-4-1-1-16,-2-3 2 0,-3-3-3 15,-6-2 1-15,-2-3-1 0,-3-1 0 16,0-1 0-16,0-1-1 15,0 1 1-15,-3-1-11 0,-2 0-38 0,-3-1-17 16,3-5-32-16,2-5-71 0,1-3-135 16</inkml:trace>
  <inkml:trace contextRef="#ctx0" brushRef="#br0" timeOffset="135068.1989">25949 6127 436 0,'0'0'5'15,"0"0"16"-15,0 0 12 0,0 0 31 0,0 0-26 16,0 0-16-16,0 0-14 16,0 0 0-16,0 0 0 0,-46 38 9 0,26-19 4 15,-1 0-11-15,3 0-3 0,2 0-2 16,3-1 1-16,2-1-2 0,1-4 0 16,4 0-1-16,0-2 0 0,1 0 0 15,3-1 0-15,1 0 1 0,1 2-3 16,0 2 2-16,0 1 3 0,0 0 3 15,3 3 5-15,3 2 1 0,0-2-1 16,0-1-3-16,2 0 1 16,-2 2-1-16,2-1-1 0,1-2-2 15,-1 1 0-15,-1 1-1 0,1-1-1 0,-2 1-3 16,-1 1 0-16,0-1-2 0,-1 2-1 16,-2-5 0-16,0 4 0 0,-1-5 1 15,0-1-1-15,0-1-1 0,-1-4 1 0,1-1-1 16,2-2-32-16,1-4-33 0,5-1-29 15,4-10-24-15,2-3-128 16</inkml:trace>
  <inkml:trace contextRef="#ctx0" brushRef="#br0" timeOffset="135371.9896">26238 6397 504 0,'0'0'10'16,"0"0"-4"-16,0 0 31 0,0 0 4 16,0 0-6-16,0 0 10 0,0 0-13 0,57-6-15 15,-28 6-6-15,5 0 2 16,5 0 4-16,-1-2-1 0,6 1-4 16,-2-1-4-16,2 1-1 0,-4-1-4 15,-3 0 1-15,-7 1 0 0,-7 0-1 16,-8 1-2-16,-5 0 1 0,-8-1 0 15,-2 1 0-15,0 0-2 0,0 0 2 16,0 0 1-16,-4 0 1 0,-3-1-4 16,-3-1 2-16,-2-1-2 0,1 1 0 0,-3-1-9 15,0 1-43-15,0 1-15 0,-1 0-36 16,0-1-71-16,5-3-161 0</inkml:trace>
  <inkml:trace contextRef="#ctx0" brushRef="#br0" timeOffset="156589.2934">2762 1245 475 0,'0'0'28'16,"-9"-58"-20"-16,3 41 0 15,2 6 58-15,1 4-20 0,1 2-6 16,2 5-13-16,0 0-7 0,0 8-16 16,0 7-4-16,0 12 0 0,1 10 0 15,2 5 11-15,-1 6 1 0,1 1 2 0,-2-1-2 16,0 2 2-16,-1-3-3 0,0 0-4 16,-3-2-1-16,0-5-3 0,1-5-1 15,-1-6-1-15,2-9 0 0,1-3 0 16,0-9 0-16,0-3 1 0,0-4-1 15,0 1 0-15,0-2-1 0,2 0-20 16,2-7-15-16,2-4-21 0,5-7-48 16,-4-5-74-16,-1-4-90 0</inkml:trace>
  <inkml:trace contextRef="#ctx0" brushRef="#br0" timeOffset="156838.8739">2723 1107 441 0,'0'0'25'0,"0"0"-15"15,71-44 25-15,-40 44 19 16,3 0-16-16,5 6-6 0,0 3-2 0,-1 2-8 16,-9 1-5-16,-8 3-6 0,-4 3-6 15,-8 3-2-15,-5 2 0 16,-4 0-3-16,-6 6 0 0,-6-5 1 0,-6-1 0 16,-5-1 0-16,0-4 0 0,-4-5 0 15,-1-5 2-15,-2-4-1 0,1-4-1 16,1 0 0-16,5-4 0 0,6-4 1 15,3-2 1-15,10 0-3 0,4-2 0 0,6 0-20 16,15 2-27-16,9-1-45 0,11 0-94 16</inkml:trace>
  <inkml:trace contextRef="#ctx0" brushRef="#br0" timeOffset="157138.8973">3719 957 601 0,'0'0'11'16,"0"0"-11"-16,0 0 11 0,0 0 32 15,-58-27-22-15,31 39-15 0,-6 6-3 16,-8 7 2-16,-1 5 3 0,-1 6 3 16,3 7 4-16,-3 8 2 0,4 8-3 15,2 6-3-15,7 4-2 0,7 1-2 16,7-1 1-16,10-2-4 0,6 1 1 15,6-4 2-15,12-3-4 0,6-6 0 0,7-5 1 16,4-5 2-16,3-9-1 16,4-4 2-16,-2-7-3 0,0-7-4 0,-2-8-1 15,-2-5 1-15,-2-5 1 0,-4-3-1 16,-2-6-29-16,-3-7-30 0,-4-4-31 16,-2-4-92-16,-9-5-257 15</inkml:trace>
  <inkml:trace contextRef="#ctx0" brushRef="#br0" timeOffset="157408.6667">3819 1223 533 0,'0'0'148'0,"0"0"-148"0,0 0 1 16,0 0 2-16,0 0 15 0,0 0-5 15,0 0-1-15,0 0 1 0,0 0 6 0,63 32 3 16,-34-2 2-16,1 4-5 15,2-1 0-15,-1 0-1 0,1 0-8 0,-3-4-2 16,0 1-3-16,-1-1 1 0,-2-4-1 16,0 1-1-16,-3-6-2 15,-3 0-1-15,-1-4 0 0,-5-6 0 16,-2 0 1-16,-3-6-2 0,-3-2-1 16,-1-2-17-16,-1 0-20 0,3-7-18 0,0-8-7 15,3-5-27-15,-4-9-53 0,1-1-74 16</inkml:trace>
  <inkml:trace contextRef="#ctx0" brushRef="#br0" timeOffset="157623.4524">4334 1192 251 0,'0'0'229'15,"0"0"-220"-15,0 0-1 0,0 0 31 0,0 0-4 16,-60-18-5-16,39 36 12 0,-2 6-10 16,2 2-8-16,-7 6-1 0,0 0 6 15,1 1-3-15,-5 2-1 0,-1 1-4 0,-3-1-8 16,-2 1-1-16,2-1-2 0,0 2-4 15,2-5-1-15,2 2-2 0,4-2-1 16,6-3-1-16,5-2-1 16,3-8 1-16,5-3-1 0,7-1 0 0,2-7-10 15,12-2-53-15,9-6-44 16,11-4-49-16,3-8-157 0</inkml:trace>
  <inkml:trace contextRef="#ctx0" brushRef="#br0" timeOffset="158024.3273">4313 1073 685 0,'0'0'3'0,"0"0"-1"16,0 0 1-16,0 0 7 16,0 0-1-16,0 0-4 0,0 0 5 15,0 0 1-15,71 36 0 0,-32-17 5 16,1 0 1-16,6 1-5 0,3-2-7 15,-2-2-3-15,-1 2 1 0,-4-3-3 0,2-3 2 16,-8-2-2-16,-6-1 1 0,-6-3 0 16,-7-1 1-16,-4-4-2 0,-8 2 1 15,-3-3 0-15,-2 0-1 0,0 0 3 16,0 0 1-16,-3 0 2 0,-1 0 1 16,-6 2-3-16,-4-1-4 0,-3 5-2 15,-3 1 2-15,-2 7 3 0,-1 0-3 16,1 4 1-16,2 4 1 0,-5-1 1 15,1 4 2-15,-3 0 3 0,-1 3 2 16,-2 0 1-16,0 0-2 0,1 1-1 16,5-1-2-16,-1-3-2 0,7-3 0 0,2-1-3 15,4-5 0-15,1 1-1 0,3-5 1 16,5 0-1-16,3-8-1 0,2 0-9 16,8-4-46-16,9-2-47 15,12-10-66-15,0-7-203 0</inkml:trace>
  <inkml:trace contextRef="#ctx0" brushRef="#br0" timeOffset="158490.8127">5204 1245 346 0,'0'0'245'0,"0"0"-242"16,0 0-2-16,0 0 17 0,0 0 12 15,-49-51-6-15,41 49 8 0,-2 2-12 16,-6 0-13-16,-2 2-6 0,-5 5-1 16,0 7 3-16,-3 2-1 0,3 2 0 15,4 3 2-15,2 3 0 0,3-1-1 0,2-1 0 16,3 1 0-16,2-7 1 0,3-2 0 16,3 2-4-16,1-6 2 0,0-1-1 15,3-3 1-15,2-1-1 0,3-3 0 16,4-2 2-16,3 0 1 0,4-5 0 15,0-3-1-15,3-4 1 16,2-4-2-16,-4-1-1 0,-2-3-1 0,-1-3 5 16,-1 1-4-16,-3-3 1 0,-6 6 1 15,1 3-1-15,-6 5-1 0,0 9-1 16,-2-1 0-16,0 3 5 0,0 0 3 16,0 4-8-16,0 6-5 0,-2 4 5 15,2 5 2-15,0 0 12 0,4 2 1 16,11-1-2-16,0 1 1 0,6-3-6 15,7 2-1-15,0-4-2 0,7-4-1 0,-4-2-4 16,1-2 0-16,-1-6-2 0,-3-2 1 16,1 0-24-16,-7-9-25 0,-2-2-31 15,-3-3-22-15,-5-5-39 0,0 1-77 16</inkml:trace>
  <inkml:trace contextRef="#ctx0" brushRef="#br0" timeOffset="158691.0443">5533 1026 493 0,'0'0'8'16,"0"0"-5"-16,0 0 2 0,0 0-4 16,61 10 3-16,-40 11 27 0,-3 5 3 15,-5 3-7-15,-6 3 1 0,-5 5 7 16,-2 3-8-16,-3 5-2 0,-10 3 1 16,-5 3-1-16,-3-1-5 0,-7 4-11 0,-7 2-9 15,-8 1 3-15,-5 2-2 16,-7-2 1-16,-4-7-1 0,-4-4-1 15,-3-7-21-15,0-8-62 0,1-6-95 16,9-12-263-16</inkml:trace>
  <inkml:trace contextRef="#ctx0" brushRef="#br0" timeOffset="159119.4744">6251 1288 595 0,'0'0'28'15,"0"0"-18"-15,0 0 33 0,0 0 7 16,0 0-22-16,0 0-5 0,71-19-5 15,-32 19-4-15,2 0-8 0,5 0-2 16,1 0-1-16,-3 0-2 0,-2 1-1 16,-6 5 0-16,-3 1 0 0,-8 5-12 15,-7 3-56-15,-7-1-28 0,-11 1-49 16,-3-3-71-16</inkml:trace>
  <inkml:trace contextRef="#ctx0" brushRef="#br0" timeOffset="159258.273">6216 1477 469 0,'0'0'45'0,"0"0"-35"0,0 0 31 16,0 0-3-16,0 0 1 0,81 3 1 16,-32-6-16-16,5-3-15 0,3 1-6 15,-1 3-1-15,-1 0-1 0,-1 2-1 16,2 0-43-16,-1 0-106 0,-2 0-145 16</inkml:trace>
  <inkml:trace contextRef="#ctx0" brushRef="#br0" timeOffset="159795.4111">7355 1124 577 0,'0'0'5'0,"0"0"-1"0,-45-55 52 16,25 48-2-16,-1 3-36 0,-3 4-6 16,-1 0-2-16,-3 8-8 15,-3 4 0-15,-3 6 1 0,10 5 1 0,0 4 4 16,6 7 0-16,8-1-2 0,5 5-2 15,6 3 0-15,10 0 0 0,9 0 1 16,3-3-1-16,3-4-1 0,8-2-1 16,-1-7 1-16,2-5 0 0,4-6 1 15,-1-9 0-15,6-2 0 0,-2-4 5 16,5-8 0-16,-1-4-3 0,0-4-2 16,-3-4-2-16,-2-4 0 0,-2-3 1 15,-4-2-2-15,-4-6 2 0,-9-3-2 16,-1-4 2-16,-10-1-1 0,-4 2 1 15,-7 1-2-15,-7 7-1 0,-8 8-4 0,-6 7 2 16,-5 4-1-16,-5 8 0 16,-8 1-1-16,-1 6 4 0,-6 2-1 15,1 5 1-15,6 2-1 0,8 4 1 0,8 3 0 16,10 2 1-16,8 5 0 16,5 4-1-16,12 3 2 0,9 6 0 15,10-1-2-15,7 4 5 0,1 2-1 0,-4-2 2 16,-3 1-5-16,-9-2 0 0,-12-4 0 15,-3 4 1-15,-8-3-1 0,-4 2 1 16,-6-4 0-16,-8-2 1 0,-6 0-1 16,-5-7 0-16,-10-3-1 0,-1-3 1 15,-3-5 1-15,2-1-2 0,5-5-1 16,5-2 2-16,4-4-2 0,8-1 0 16,4 0 0-16,8-8-5 0,6-2-25 15,3-4-23-15,9-5-53 0,9-2-114 16</inkml:trace>
  <inkml:trace contextRef="#ctx0" brushRef="#br0" timeOffset="160140.6301">8432 1133 281 0,'0'0'75'0,"0"0"-73"0,0 0 3 0,-2-50 55 16,-9 44-15-16,3-1-9 15,-6 3 0-15,-3 1 1 0,-4 2-17 0,-3 1-2 16,2 0 4-16,-4 4-4 16,0 7-3-16,-4 3-4 0,-2 7 2 15,0 7 2-15,-1 6-1 0,-1 7 4 0,3 4 4 16,1 3-7-16,4 2 2 0,1-3-2 15,8-2-2-15,6-3-4 0,8 0 1 16,9-4-1-16,8-3-4 0,9-4 0 16,9-5-4-16,4-6 2 0,8-5-2 15,3-7 2-15,4-5-2 0,3-3-1 16,-2-3-32-16,3-6-46 0,-8-6-45 16,-5-1-135-16</inkml:trace>
  <inkml:trace contextRef="#ctx0" brushRef="#br0" timeOffset="160558.6884">8857 1180 528 0,'0'0'3'0,"0"0"2"16,0 0 40-16,0 0 1 15,-58-41-15-15,45 39 1 0,-2 2-2 0,-5 0-14 16,-3 2-9-16,-2 4-2 0,-4 2 1 15,-2 6-1-15,1 2 1 0,-1 2 1 16,5 5-2-16,3 1 1 0,2 2 1 16,5-1-2-16,3-1-1 0,4-1-2 15,4-4 1-15,2-4-1 0,3-3 0 16,0-5-2-16,3 1 0 0,6-5 1 16,5-1 0-16,7-2 3 0,9-4 0 15,5-5-1-15,2-3-3 0,-4-1-1 16,-4-8-9-16,-7 0 9 0,-4-5 1 0,-6 0 2 15,-2 1 0-15,-4 7 0 0,-3 4-1 16,-2 7 0-16,0 3-1 16,-1 4 1-16,0 0 6 0,0 1-7 15,0 8 0-15,0 3 0 0,0 3 2 0,1 3 5 16,6 1 3-16,8 2-4 0,2 0 0 16,5-3-1-16,5 1-2 0,2-3-2 15,3-5 1-15,2-1-2 0,-2-4-19 16,0-6-45-16,-5 0-27 0,-4-11-52 15,-8 0-150-15</inkml:trace>
  <inkml:trace contextRef="#ctx0" brushRef="#br0" timeOffset="160779.5076">9040 1033 244 0,'0'0'97'15,"50"-19"-96"-15,-18 32 10 0,-2 2 47 16,-1 8-2-16,-3 4-7 0,-8 5 7 0,-6 3-15 15,-9 4-14-15,-3 7 8 0,-12 1 4 16,-9 3-13-16,-5-1-10 0,-7 3-2 16,-4-3-6-16,-7 0-4 0,-4-1-2 15,-5-2-1-15,-2-7 3 0,1-7-3 16,-3-7 1-16,-2-3-2 0,-4-7-30 16,-1-5-26-16,-2-3-46 0,5-5-175 15</inkml:trace>
  <inkml:trace contextRef="#ctx0" brushRef="#br0" timeOffset="161696.3954">3129 2326 471 0,'0'0'20'0,"0"0"6"0,0 0 46 16,0 0-33-16,-55 2-22 0,38 18-7 15,1 7 0-15,-1 2 2 0,3 3 2 16,3 0 3-16,6-1 4 0,2-3-7 16,3 0 0-16,0-7-4 0,8 1-5 15,2-4-3-15,0-6 1 0,2 1-2 16,2-5 1-16,2-3-1 0,4-3 1 15,3-3-2-15,-2-5 0 0,-1-6-7 16,-4 0-3-16,-4-1 3 0,-6-1 7 16,-2-4 2-16,-3-3-2 0,-1-2 2 0,0 0 0 15,-4 0-1-15,1 7 0 16,-1 5 1-16,3 6-1 0,0 5 5 16,1 1-1-16,0 8-5 0,0 3-5 15,5 6 5-15,2 1 0 0,2 1 3 0,4 1 2 16,-2-2 3-16,3-2 0 0,-1-1 1 15,1-1 1-15,1-3 3 0,0 0 0 16,-2-5 0-16,3-3-4 0,-1-4 2 16,4 0 2-16,0-9 1 0,0-5-1 15,1-3-4-15,-4-3-5 16,-2-2-3-16,-4 0 1 0,-5-1 2 0,-4-3 1 16,-1-1 2-16,-5-2-3 0,-9-3-1 15,-8 2-3-15,-6 1 0 0,-5 2 0 16,-3 7-3-16,1 5-5 0,4 6-19 15,7 5-15-15,9 2-22 0,10 1-32 16,5-1-52-16,5-2-130 0</inkml:trace>
  <inkml:trace contextRef="#ctx0" brushRef="#br0" timeOffset="162562.5095">3518 2269 407 0,'0'0'25'0,"0"0"-9"0,0 0 41 15,0 0 14-15,42 59-26 0,-32-42-3 16,-2 3-14-16,0 1-8 16,-4 1-10-16,0 1-2 0,-1 2-3 0,-3-1 0 15,0 3-2-15,-6-1-1 0,1 1-2 16,0 2 1-16,0-2 0 0,0-5-1 16,2-1 0-16,1-4-1 0,0-5-6 15,0-4-12-15,1-5 4 0,0-3 4 16,1 0 7-16,0-1 4 0,0-10 4 15,2-5-2-15,2-4-2 0,2-5 1 16,2-2 0-16,-1 1 0 0,6 2 1 0,0 2 6 16,0 7-1-16,0 4 2 0,1 4-2 15,0 7-4-15,0 0 1 0,1 7-1 16,-1 1-1-16,0 4 8 0,-2 0 0 16,1 3 0-16,0-3 0 0,1 3 0 15,2-2-2-15,2 2-1 0,3-2 4 16,3-3-5-16,3 1-3 15,2-3-1-15,-1-2 2 0,1-2-3 0,1-2 0 16,-3-2-1-16,-4 0 1 0,-2-4 0 16,-5-3-1-16,-2-4 1 0,-1-1 0 15,-3-2 0-15,-2-7 0 16,-2-1 1-16,1-5-1 0,-6-3 0 0,-1-2-1 16,0-3-1-16,-4 3 0 0,-1 5 0 15,-1 4 0-15,-2 7 0 0,-1 5 0 16,-3 5-1-16,2 5 1 0,-3 1-2 0,-1 6 0 15,-3 7 1-15,3 6 1 0,-2 4 1 16,4 3-1-16,3 4 1 16,0 0 0-16,5-1 4 0,4 0 3 0,1-1 1 15,10 0-3-15,1-2 0 0,7-2-3 16,0-1 1-16,2-7-2 16,2-1-1-16,2-7 1 0,-3-3 0 0,3-4-1 15,-2-2 0-15,4-7-3 0,-6-6-2 16,3-1 1-16,0-3 3 0,-3-5 1 15,0 0 0-15,1-7 1 0,-2 0-1 16,-2 0-1-16,-3 4 1 0,-2 7 1 16,-7 7-1-16,-1 4 0 0,-2 8 0 15,-3 1 0-15,0 10-4 0,-3 5 1 0,-5 4 3 16,2 3 1-16,-3-1 1 16,5 3 1-16,-2-6-1 0,4 5 0 15,2-2-2-15,0-2 3 0,7 0-1 16,-1-6 0-16,5-1 0 0,-2-6-1 0,3-4 1 15,3-3-1-15,2-6 2 0,4-3 0 16,2-9 0-16,-1-1-2 16,7-5 1-16,-5-2 0 0,4-4 7 15,2 0 6-15,-5 4-5 0,1 5-2 0,-6 5-2 16,-6 9 6-16,-6 1 3 0,-2 4-4 16,-3 2-3-16,-1 3-8 0,3 9-1 15,2 3 1-15,-1 5 1 0,1 2-1 16,-1 2 0-16,0 1-2 0,5 2-45 15,-2-3-50-15,6-1-115 0,4-8-368 16</inkml:trace>
  <inkml:trace contextRef="#ctx0" brushRef="#br0" timeOffset="162949.9301">5523 2505 384 0,'0'0'97'0,"0"0"-90"15,-3-57 23-15,9 51 52 16,5 3-32-16,7 3-10 0,9 4-13 16,8 9-6-16,8 5 1 0,4 6 4 15,6 5 0-15,1 4-4 0,-4 5-2 16,1-3-4-16,-2 1 0 0,-1-1-5 0,0-3-2 16,-5-1-3-16,-1-3 3 0,-8-5-4 15,-11-3-4-15,0-7-1 16,-10-4 0-16,-4-3-1 0,-6-4-6 0,-2-2-42 15,0-1-24-15,0-7-4 16,-1-7-24-16,0-8-122 0,-1 0-99 0</inkml:trace>
  <inkml:trace contextRef="#ctx0" brushRef="#br0" timeOffset="163168.0078">6099 2364 473 0,'0'0'10'0,"0"0"10"0,0 0 45 0,0 0-26 16,-53-19-19-16,39 38 2 15,-3 5 7-15,-1 7-7 0,-1 5 4 16,-3 5 2-16,2 6 7 0,-2 1-9 0,-5 2-6 16,-1 3-4-16,0-5-2 15,-2-1-4-15,2-4-4 0,7-4-1 16,1-3-3-16,2-4-1 0,3-5 1 16,2-4-2-16,6-5 0 0,3-6 0 0,4-3-9 15,8-6-58-15,6-3-57 0,9-10-60 16,4-4-197-16</inkml:trace>
  <inkml:trace contextRef="#ctx0" brushRef="#br0" timeOffset="163546.3245">6590 2767 520 0,'0'0'32'0,"0"0"-26"15,0 0 59-15,0 0-8 0,-16-54-22 16,18 37 7-16,6-4-1 0,4-3-25 16,6-1-7-16,0 2-2 0,7 1-1 15,-2 7 0-15,2-1-3 16,-3 7-1-16,-1 4-1 0,-1 5 0 0,0 2-1 16,0 10 0-16,1 6-1 15,-3 5 1-15,2 5 2 0,1 4 0 0,-4-1 0 16,1 0 3-16,-1 1-2 0,1-7 0 15,-1-3 3-15,1-4 1 0,1-4 6 16,-3-4-1-16,4-6-1 0,1-4-1 16,0-3 0-16,0-8-1 0,-1-3-2 15,0-2-3-15,-1-5-1 0,-4 0-2 16,0-3 2-16,-5-2-1 0,3-3-1 0,-7-4 1 16,0 2-2-16,-3 2 0 15,-3 2-3-15,0 4-25 0,-1 5-22 0,-3 0-63 16,0 4-115-16</inkml:trace>
  <inkml:trace contextRef="#ctx0" brushRef="#br0" timeOffset="164029.5419">7726 2558 462 0,'0'0'3'0,"0"0"3"0,0 0 40 15,0 0 28-15,0 0-33 0,0 0-33 16,0 0-2-16,0 0 16 0,32 93 8 16,-21-43 5-16,0 2 8 0,-3 1-6 15,-4-3-5-15,-4-1-16 0,0-6-2 16,-5-6-1-16,-2-6-3 0,-3-9-3 0,-1-4 1 15,4-5 3-15,-6-4 1 0,3-5-2 16,-1-3-2-16,-4-1-1 0,-1-6-2 16,-2-7-3-16,-3-2 1 15,3-2-1-15,-2-1-1 0,5 0 0 0,1-1-1 16,4-1 0-16,1 2-1 16,4 0-16-16,5 0-16 0,0 2-13 0,7 0-30 15,2 0-31-15,4-2-51 0,-1 1-117 16</inkml:trace>
  <inkml:trace contextRef="#ctx0" brushRef="#br0" timeOffset="164380.5277">7720 2578 471 0,'0'0'11'16,"0"0"-5"-16,0 0 37 0,55 9 3 0,-33 11-11 16,1 6 4-16,0 4 1 0,-1 5-10 15,-2-1 4-15,-2 1 3 0,0 1-9 16,-1-1-8-16,-3-3-2 0,2-2-8 15,-3 0-2-15,-3-5-2 0,4-3-1 16,-4-6-1-16,-3-6 1 0,1-3 0 16,-5-4 1-16,-1-3-2 0,0 0 1 15,-1-3 1-15,0-7 5 0,3-3 3 16,-3-5-7-16,-1-3-3 0,0-4-3 16,-5-5-1-16,0-6 0 15,-1-3 1-15,-2-8-1 0,0-4-1 0,-2-2 1 16,-3-2 0-16,4 3 0 15,0 8 0-15,4 6 0 0,3 14 0 0,2 7 1 16,0 8-1-16,3 7-1 0,3 1 0 16,5 1-2-16,9 1-1 0,7 7-2 15,5 3-7-15,5 4-15 0,2 2-15 0,4 0-32 16,2 1-15-16,0-3-28 16,2-5-94-16,-2-3-99 0</inkml:trace>
  <inkml:trace contextRef="#ctx0" brushRef="#br0" timeOffset="164630.3814">8741 2466 479 0,'0'0'0'16,"0"0"1"-16,-30-52 28 0,13 42 34 15,-1 2-17-15,-3 1-6 0,-1 7-12 16,-2 0-10-16,-5 5-1 0,2 7 4 0,1 5-3 16,-2 9-3-16,-1 8-1 15,1 10 0-15,-2 6 2 0,2 5 6 16,8 6-2-16,1-1-6 0,3 0-1 15,4-2-1-15,7-2-5 0,5-3-1 16,0-5-1-16,7-4-1 0,4-5-2 16,5-5-2-16,3-5 0 0,1-4 0 0,5-7-2 15,2-5-1-15,1-6-30 0,3-6-42 16,2-1-43-16,0-11-63 0,-6-5-156 16</inkml:trace>
  <inkml:trace contextRef="#ctx0" brushRef="#br0" timeOffset="164912.7193">8773 2551 509 0,'0'0'6'0,"0"0"-5"0,0 0 23 16,0 0 13-16,0 0-20 0,-60 29 10 16,43 5 17-16,3 7-13 0,2 2 0 0,3 3 4 15,4-1-2-15,3 1-6 16,2-4-5-16,7-3-2 0,5-7-6 15,4-10-7-15,2-3-1 0,1-7 2 0,1-8 5 16,3-4-1-16,0-2 1 0,-1-8 0 16,-2-5-3-16,-5-4-7 15,-5-1-1-15,-6-3-1 0,-4-4 1 0,0-2-2 16,-8-5 0-16,-6 1-2 0,0-3-6 16,-3-2-15-16,3 8-15 0,2 7-20 15,8 5-44-15,5 7-32 0,10 2-160 16</inkml:trace>
  <inkml:trace contextRef="#ctx0" brushRef="#br0" timeOffset="165113.0506">9069 2909 554 0,'0'0'11'0,"7"52"16"16,-2-40 57-16,-3 3-24 0,2 0-6 0,-1 1-10 15,-3 0-19-15,0 0-16 0,-8 2-4 16,-2 2-2-16,-8-1 1 0,-4 0-3 15,-4-1 0-15,0-3 1 0,4-1 0 16,0-3-2-16,4-4-7 0,3-3-29 16,6-4-28-16,7-1-34 0,2-9-70 15,6-2-155-15</inkml:trace>
  <inkml:trace contextRef="#ctx0" brushRef="#br0" timeOffset="165341.14">9329 2582 589 0,'0'0'8'16,"0"0"-6"-16,0 0 36 0,0 0 4 15,0 0-12-15,0 0 6 0,32 61 9 16,-32-31-8-16,-4 4 0 16,-2 4-10-16,-2-5-5 0,1 5-9 15,-4-3-2-15,0-2-5 0,3-1-3 0,0-3-1 16,2-5-1-16,2-3-1 0,-2-7 2 15,3-2-2-15,0-6 0 0,2-1-15 16,-1-4-30-16,-4-2-26 0,2-9-31 16,-2-6-52-16,3-3-131 0</inkml:trace>
  <inkml:trace contextRef="#ctx0" brushRef="#br0" timeOffset="165637.1628">9207 2275 503 0,'0'0'2'0,"68"-6"0"16,-28 15 26-16,2 2 48 0,2 6-24 0,0 4-12 15,-2 4-6-15,-6 6-6 16,-4 0-7-16,-2 4-1 0,-6 3 1 0,-2 3-2 16,-6 5-4-16,-6 1-3 15,-2 4-4-15,-4 2 2 0,-4 2 0 16,-2 3 2-16,-9-3-6 0,-4-2-1 0,-3-5-3 15,-1-5-1-15,-2-6 0 0,-3-5-1 16,2 0-2-16,-5-4 1 0,1-3 1 16,-3-5 0-16,-1-3 0 0,1-2 1 15,-1-7-1-15,1 2 0 0,0-5 0 16,1-3-12-16,0-1-35 0,-1-3-40 16,4-9-51-16,2-2-204 0</inkml:trace>
  <inkml:trace contextRef="#ctx0" brushRef="#br0" timeOffset="169141.6143">16653 2927 340 0,'0'0'19'0,"0"0"8"0,0 0 23 0,57-8-21 15,-22 5-7-15,7-1 3 0,10 1-11 16,3 1-11-16,1 2-2 0,5 0 0 16,2-2-1-16,1-3-110 0,-8-1-272 15</inkml:trace>
  <inkml:trace contextRef="#ctx0" brushRef="#br0" timeOffset="169308.7832">18008 2945 510 0,'0'0'0'15,"0"0"-385"-15</inkml:trace>
  <inkml:trace contextRef="#ctx0" brushRef="#br0" timeOffset="176028.0654">18567 6918 225 0,'0'0'180'15,"0"0"-156"-15,0 0 2 16,0 0 36-16,0 0-27 0,0 0-17 15,82-9 11-15,-17-1 10 0,13 2-12 16,7 0-7-16,1 0-4 0,1 1-6 16,-2-2 0-16,-2-1-3 0,-5 1 0 0,-3-4 1 15,-6 6-3-15,-12-2-2 0,-8 2-1 16,-18 4 0-16,-17 1-1 16,-12 2-1-16,-10 0 0 0,-20 7 3 0,-18 1-2 15,-19 3-1-15,-16 4-1 0,-13 1 1 16,-9 0-2-16,-5 5 1 0,-4-2 1 15,4 4 1-15,-1-1 1 0,13 0-2 16,20-6 3-16,23-4-3 0,28-4-5 16,19-3 5-16,10 0 0 0,15-5-3 15,16 0 3-15,26-8 0 0,20-5 3 16,23-3-1-16,15-4-2 0,12 3 0 16,5-3 0-16,7 2-2 0,-4 4-12 0,-1-2-76 15,-8-5-77-15,-25 0-264 0</inkml:trace>
  <inkml:trace contextRef="#ctx0" brushRef="#br0" timeOffset="178595.0209">27368 6160 457 0,'0'0'6'16,"9"-52"6"-16,-7 44 35 0,-2 7 26 15,1 1-20-15,2 5-27 0,0 12-17 16,2 7-4-16,0 10 22 0,-3 5 6 16,0 8-2-16,-2 1-7 0,-2 3-8 15,-6 1-5-15,-4-1-3 0,1-6-4 16,-1-7-1-16,2-9 0 0,4-5-3 15,1-10 1-15,1-6 0 0,3-4-1 0,1-4 0 16,0 0 0-16,0-2 1 16,0-11 4-16,0-8 18 0,1-6-20 0,2-5-2 15,-1-5-1-15,1 0-1 16,-1-6 0-16,0-4 1 0,-2-7 0 0,0-2 0 16,1-1 0-16,1 0 0 15,3 10 0-15,2 9 0 0,-2 13 0 16,1 12 1-16,-4 8-1 0,1 5 0 15,0 5-1-15,4 11-1 0,1 8 1 16,2 8-1-16,-3 7 2 0,-1 5 2 16,-1 0 1-16,-2 4 1 0,-3 0 2 0,0 1 1 15,0-2 1-15,-5-1-4 0,-2-3 0 16,-1-5-1-16,-3-4-1 0,3-7-1 16,0-11 0-16,5-3 0 0,0-8-1 15,2-3 0-15,1-2 0 0,-1-9 3 16,0-7 24-16,-3-9-11 0,2-7-13 15,0-2-2-15,-1-5-1 0,0-1-2 0,-2-6 1 16,0-4 1-16,-3-3 0 16,-1-1-1-16,1 4 1 0,-1 9 0 15,5 10 0-15,0 13 0 0,3 10 1 16,1 4-1-16,0 4 0 0,0 3 0 16,0 9-2-16,1 10-1 0,3 8 3 0,-1 6 0 15,2 4 0-15,0 2 0 16,2 1 0-16,2 2 1 0,0 4 0 15,1 1-1-15,-1 1 0 0,3 3 1 16,-2-1-2-16,0 0-12 0,0-3-68 0,-5-7-72 16,-5-11-119-16</inkml:trace>
  <inkml:trace contextRef="#ctx0" brushRef="#br0" timeOffset="185417.5916">27719 5921 295 0,'0'0'42'15,"0"0"-27"-15,0 0-9 0,68-44 25 16,-44 46 21-16,6 10-22 15,6 4-8-15,6 2 0 0,4 7 5 0,4 2 5 16,3 3-5-16,11 5-7 0,6 1-1 16,7 1-7-16,3 0 5 0,0-1-8 15,1-2-2-15,-1-6-2 0,-2 1-1 0,-2-5 0 16,-3-4-3-16,-2-4 0 16,-5-5 0-16,-5 0 2 0,-12-5 2 0,-13-3-2 15,-8-2-1-15,-15-1-1 16,-7 0 1-16,-6 0 0 0,-1-1 8 15,-10 1 12-15,-6 0-10 0,-6 0-9 16,-13 4-2-16,-4 5 0 0,-5 4 3 16,-3 8 0-16,-6 3 4 0,-3 7 2 0,-5 6 0 15,-3 6-1-15,-5 5 0 16,-6 6-2-16,-2 6 2 0,-1 3-3 16,-3 5-3-16,1-2 1 0,1 2 0 15,4-6 0-15,1-4-2 0,6-4 2 0,5-6 0 16,7-6 1-16,12-6 2 0,5-4 0 15,11-7 1-15,8-4-1 0,5-4-4 16,6-6-2-16,4-5 1 0,3-2 0 16,1-4 0-16,2 0-1 0,0 0 1 15,0 0-1-15,0 1 0 0,-2 1 1 16,2-1-1-16,-1-1-1 0,1 0 1 16,0 0 1-16,0 0-2 0,0-1 0 15,8-4 0-15,12 0-16 0,13-4-38 16,13-2-62-16,-1-1-113 0</inkml:trace>
  <inkml:trace contextRef="#ctx0" brushRef="#br0" timeOffset="186650.6956">5734 7259 240 0,'0'0'28'0,"0"0"6"0,0 0 23 15,0 0 3-15,0 0-34 0,0 0 0 16,0 0 10-16,52 4-5 0,-25-4 0 16,1 0-8-16,1 0-4 0,3 0-5 15,0-4-3-15,-2 1-2 0,2-1-1 16,-4-2-3-16,-2 1 1 0,-4 3-4 16,-7-1 0-16,-7 3 0 0,-6 0-2 15,-2-1 0-15,0 1 1 0,-10-2 3 16,-8 2 0-16,-11-4-2 0,-9 2-2 15,-6 0 0-15,2 1-3 0,-2 1 3 16,6-2 0-16,5 2 0 0,5 0 1 16,8 0 0-16,5 0-1 0,9 0 0 15,4 0 0-15,2 0 5 0,3 0 4 16,6 0-8-16,9-4 0 0,12-1 0 16,11 0 0-16,6-1-1 0,6 5 0 0,-2-1-27 15,-8-1-85-15,-11-3-176 0</inkml:trace>
  <inkml:trace contextRef="#ctx0" brushRef="#br0" timeOffset="188118.909">30290 6129 363 0,'0'0'107'0,"-30"-59"-102"0,12 47 0 15,-1 4 10-15,0 4 26 0,0 3-6 16,3 1-12-16,-6 5-6 0,-3 7-3 16,-1 5-3-16,-2 6-4 0,-2 8 2 15,3 4 0-15,5 7 0 0,2 8 0 16,5 5-3-16,0 0 2 0,9 2-1 16,5-3-1-16,1-4 1 0,7-3-3 15,7-7-1-15,2-4-1 0,5-7-1 16,6-4-1-16,4-8 0 0,2-6 3 15,5-2-3-15,2-9 2 0,4-2 0 16,-1-9 1-16,-2-4 2 0,0-3 2 16,-3-4 2-16,-6-1 2 0,-3-3-1 15,-5-2-3-15,-7 0 3 16,-4-5-2-16,-9 0 0 0,-4-5-6 0,-7 0 3 16,-13-3 0-16,-8-2-3 0,-10 1 1 0,-8 1-2 15,-4 1-1-15,-7 9-1 16,4 3 1-16,5 8 0 0,7 6 0 15,7 6 0-15,7 4 0 0,9 3 0 0,4 1 0 16,13 0 0-16,1 1 0 0,0 6-4 16,16 3-12-16,7 2-7 0,16 7-16 15,10-1-36-15,6 0-35 0,-5-4-110 16</inkml:trace>
  <inkml:trace contextRef="#ctx0" brushRef="#br0" timeOffset="188376.3423">30650 6402 220 0,'0'0'361'15,"0"0"-353"-15,0 0-6 16,0 0 50-16,0 0 1 0,0 0-16 0,0 0 3 16,-6-54-8-16,17 47-17 15,9 2-7-15,7 1-2 0,6 2-1 16,7 1 1-16,4 1-1 0,5 0-1 0,1 0 0 15,2 2-2-15,-3-1-1 0,-1 0 1 16,-4 1-1-16,-8-1 0 0,-4 1-1 16,-6-2 1-16,-9 0 0 0,-9 1-1 15,-6-1-1-15,-2 2-16 0,0-2-49 16,0 0-29-16,0 0-41 0,0 0-107 16</inkml:trace>
  <inkml:trace contextRef="#ctx0" brushRef="#br0" timeOffset="188822.4138">31403 6039 420 0,'0'0'16'16,"0"0"-14"-16,9-54 33 0,-8 40 48 16,2 3-37-16,2 1-7 0,-3 1-3 15,0 3-8-15,-2 3-1 0,1 0-2 16,0 3 3-16,-1 0-7 0,1 0-9 15,2 3-5-15,3 6-5 0,1 5 1 16,3 6 3-16,-1 5 5 0,1 3 0 16,-4 1 0-16,0 2 1 0,0 2 0 15,-2-1 0-15,0 4-2 0,1 0 0 0,-1-1-2 16,-1 2 0-16,-2 1-1 16,0-1-2-16,0-1-1 0,-1-1 2 15,0 1-2-15,0-1-2 0,0 0-1 16,0-5 2-16,0-2-2 0,1-2-1 0,6-5 1 15,-1-2-1-15,1-4-2 16,1 0 2-16,-2-4 0 0,3-4 0 0,-5-2 0 16,-1-2 0-16,0-1 1 0,-2-2-1 15,0 0 1-15,-1 0 0 0,1 0 0 16,0 0 2-16,-1-1 0 0,1-3-2 16,-1-2 1-16,0 0-2 0,-2 1 0 15,-5-1-6-15,1 0-23 0,-7 1-10 16,-2-2-31-16,-3-2-50 0,1-3-96 15</inkml:trace>
  <inkml:trace contextRef="#ctx0" brushRef="#br0" timeOffset="196827.8724">33478 5993 384 0,'0'0'45'16,"0"0"-38"-16,0 0 0 0,0 0 33 15,0 0 10-15,72-11-27 16,-34 31 7-16,5 8-5 0,7 6-3 0,4 1-2 16,2 8 2-16,-1 3-1 0,-29 2-1 15,-26 5 1-15,0 0-4 0,0 0 1 16,0-2 3-16,0-1-7 16,0 1-5-16,0 0 0 0,0-1-4 15,0 1-2-15,-30-1-3 0,-6-1-2 16,-4 0 1-16,-2 0 0 0,-3-2 0 0,-4-5 1 15,-4-6-11-15,-5 1-23 0,-3-4-9 16,-5 3-16-16,0-4-32 0,6-5-102 16</inkml:trace>
  <inkml:trace contextRef="#ctx0" brushRef="#br0" timeOffset="210227.5445">27470 5749 68 0,'0'0'150'0,"0"0"-84"16,-66-24-29-16,44 24-9 0,1 1 4 16,0 7 2-16,-2 5-8 0,-1 5-5 15,0-1-6-15,0 8-5 0,-3-1 0 16,2 4-2-16,-1 1 1 0,1 0-3 0,1 4 5 15,0 3 0-15,0 4 1 0,-2 2 2 16,-3 6 1-16,-1 2-1 0,-3 4 0 16,1-1-3-16,6 1 6 0,1-4-5 15,9-1 1-15,6-1-4 0,4 0 0 16,6 1-2-16,4-2-3 0,5 3-2 16,3 0 1-16,4 2 0 15,1-4 0-15,1-3 1 0,4-2-1 16,0-5 0-16,7-3 1 0,1-5-3 15,5-3 2-15,8-2-1 0,0-3 0 0,6-4-1 16,0-6 1-16,1-1-1 0,1-7 0 16,-4-3 0-16,0-1 0 0,-3-3 0 15,-2-6 1-15,-2 2-2 0,-3-6 1 16,-3 0 0-16,-3-4 0 0,-2-1-1 0,-3-2 1 16,2-5 1-16,0-3 4 0,-2-3 7 15,0-3 0-15,1-5-1 0,-3-2 0 16,3-2-2-16,-2-4 0 15,0-2-2-15,-5-4-3 0,2-2 0 0,-6-1-2 16,-4-2 0-16,-5-1-3 0,-6-2 3 16,-2 5-1-16,-7 2 4 0,-7-1-1 15,-1 4-1-15,-5 3 0 16,-7 3 2-16,-2 7-3 0,-7 2 0 16,-1 7-2-16,-5 1 1 0,-1 4 0 0,-6 4-1 15,-2 4-1-15,-2 5 0 0,-6 3-1 16,0 5-3-16,-2 3 2 15,-2 3-1-15,4 8-3 0,7 3 1 0,12 2-5 16,12 6-11-16,12 2-17 0,15 7-19 16,3 2-23-16,15-2-36 0,1-2-118 15</inkml:trace>
  <inkml:trace contextRef="#ctx0" brushRef="#br0" timeOffset="212795.8212">7769 3530 423 0,'0'0'124'0,"0"0"-98"15,0 0-26-15,60-19 2 16,-19 15 5-16,11 0 10 0,12-4 7 0,12 5-1 15,6-2-4-15,6 0-2 16,2 3-1-16,1 0 1 16,-3 1-8-16,-2 0-4 0,-6 1 1 0,-7-1-3 15,-11-1 0-15,-13 2 0 0,-11 0 0 16,-13 0-2-16,-10 0-1 0,-9 0 0 0,-6 1-1 16,-7-1 1-16,-11 0 8 0,-11-1 5 15,-17-5-10-15,-13 3-2 0,-15-2-2 16,-7 1 1-16,-7 2-1 0,-7-1-1 15,-2 3 2-15,-7 0 1 0,3 0-1 16,10 1-3-16,14 1 2 0,21 0 1 16,19-2 3-16,16 0-2 0,13 0 0 15,4 0-1-15,4 0 0 0,1 2-1 0,12 3 0 16,13 1-1-16,17 4 2 16,23-1 5-16,21-3 1 0,17-1-2 15,3-4 0-15,3 1 3 0,-6 0 0 0,-5-2 3 16,-9 0 0-16,-12 0-1 15,-12 0-2-15,-10 0-1 0,-17 0 0 0,-9 0-3 16,-16 0-3-16,-10-1-2 16,-7 1 2-16,-13-4 4 0,-15-1 7 15,-17 1-5-15,-23 1-6 0,-19 1 1 0,-12 2-1 16,-10 0-1-16,-7 3-1 16,-2 5 2-16,-1 5 0 0,9 0 1 0,17 1 0 15,26-6 0-15,28 0 3 0,25-4-2 16,13-2-2-16,7 1-4 0,13-2 4 15,18-1 0-15,23 0 0 0,29-5 7 16,25-6 1-16,16-6-2 0,11-2-5 16,-4-1 0-16,-9 0 6 0,-13 6 2 15,-18-3 2-15,-22 7-1 0,-22 3-1 0,-22 2-9 16,-19 5 0-16,-9 0 0 16,-13 6 0-16,-12 7-34 0,-13 2-63 15,-5 1-145-15</inkml:trace>
  <inkml:trace contextRef="#ctx0" brushRef="#br0" timeOffset="214674.7195">26609 8186 206 0,'0'0'80'0,"0"0"-10"15,0 0-10-15,0 0-9 0,0 0 5 16,0 0-1-16,0 0-6 0,0 0-19 15,26-39-9-15,-9 5 1 0,3-5-2 16,3-7-2-16,0 1-3 0,-1-5 0 0,0-1 1 16,-3-3-3-16,-2-4-6 0,-2 1-3 15,-5-2 0-15,-4-2 2 16,-4 2-1-16,-2 0 0 0,0 2-1 0,1 11-3 16,0 9 6-16,1 14 1 0,-2 11-3 15,0 8 2-15,0 4 0 0,0 0-1 16,0 1-5-16,-1 8-1 15,-2 11 0-15,-1 8 2 0,0 7-1 0,0 7 0 16,2 1 2-16,2 3-2 0,0-2 1 16,4-2-1-16,3-3 0 0,2-6-1 15,4 0-2-15,1-6 2 16,3-7-1-16,1-4 0 0,1-8 1 0,0-4 0 16,-3-4 0-16,6-7 0 0,-2-6 3 0,-1-4-2 15,1-4 0-15,-4-3-1 16,1-2 2-16,-6-2-2 0,-1-2 0 15,-4-4 2-15,-3-1 0 0,-2-7-1 0,-1-4 1 16,-1-2-2-16,-4-2-1 0,-2 3 1 16,1 10 1-16,2 7 1 0,1 13-1 15,2 8 2-15,0 5 0 16,1 4 3-16,-1 6-1 0,1 10-5 0,0 11-2 16,-1 9 2-16,-1 11 4 0,-2 3 2 15,1 3-3-15,-3-3 3 0,3-3-1 16,3-1-1-16,2-4 2 0,10-2-4 15,3-7-2-15,6-5-1 0,6-10 1 16,4-7 1-16,3-6-1 0,0-5 1 16,-1-10 1-16,0-2-1 0,-4-4 2 15,-4-1-3-15,-5-2 1 0,-6-2 0 16,-3-1 1-16,-3-4 0 0,-5 2-1 16,-3-2 1-16,-3 2-1 0,-5 5 0 0,-1 6-1 15,2 5-18-15,2 4-17 0,2 4-25 16,3 0-65-16,0 4-67 15,2-3-273-15</inkml:trace>
  <inkml:trace contextRef="#ctx0" brushRef="#br0" timeOffset="239836.5248">31554 5411 590 0,'0'0'4'0,"65"-20"-4"0,-26 20 0 16,0 4 0-16,6 13 6 0,2 3 7 15,4 14 5-15,3 11-3 0,0 11 3 16,3 12 1-16,5 8-2 0,-3 12 6 16,0 13 4-16,-5 19 0 0,-9 14-9 0,-8 12-11 15,-12 6-5-15,-16 2 4 0,-11 0-2 16,-20 0-4-16,-16-1-1 0,-13 0-1 15,-12-8 2-15,-15-9-2 0,-14-8-6 16,-14-7-19-16,-18-4-18 16,-8-6-44-16,-7-10-96 0</inkml:trace>
  <inkml:trace contextRef="#ctx0" brushRef="#br0" timeOffset="240490.9731">23158 9217 221 0,'0'0'67'0,"0"0"-19"0,-63-6-11 16,44 6 15-16,3 0 2 0,4 2-14 16,7-2 2-16,4 2-9 0,1-1-14 15,2 2-8-15,13 3-2 16,7 0 8-16,12-1 16 0,11-3-14 15,8-2-6-15,6-1-7 0,-5-5-6 16,0 2 0-16,-5 1-1 0,-7 3 1 0,-7 0-1 16,-3 8-8-16,-6 3-40 15,-4 3-25-15,-14 1-53 0,-7 0-73 0</inkml:trace>
  <inkml:trace contextRef="#ctx0" brushRef="#br0" timeOffset="240621.6477">23029 9488 487 0,'0'0'5'0,"0"0"17"0,0 0 12 0,0 0 3 16,0 0 1-16,95 34-4 16,-35-37-5-16,9-6-16 0,2-4-9 15,7-1-4-15,-3 0-2 0,3 2 0 16,-7-1-64-16,-1-1-116 0</inkml:trace>
  <inkml:trace contextRef="#ctx0" brushRef="#br0" timeOffset="243194.0337">24550 9018 280 0,'0'0'69'0,"0"0"-20"15,0 0 3-15,-6-26 14 16,5 26 7-16,1 7-40 0,1 15-20 16,1 15-9-16,0 16 21 0,0 12 6 0,0 4 3 15,4 4 1-15,0-6-7 16,0-5 2-16,1-5-5 0,-1-6-17 0,-2-3-7 16,-2-7 1-16,1-6-2 0,-3-10 1 15,0-8-1-15,0-8-15 0,0-7-21 16,0-2-18-16,-4-6-1 0,2-8-17 15,-1-5-58-15,-1-7-37 0,-3-1-99 16</inkml:trace>
  <inkml:trace contextRef="#ctx0" brushRef="#br0" timeOffset="243398.5486">24564 9144 156 0,'16'-101'123'0,"4"64"-66"16,-1 13 3-16,5 9 21 15,-3 8-22-15,-3 4-3 0,2 3-12 0,-2 7-10 16,-4 4-4-16,-4 4-9 0,-6 3-9 15,-4 5-6-15,-13 4 0 0,-6 4-3 16,-12 4 0-16,-5-1-2 0,1 3-1 16,-1-1 1-16,6-3-1 0,7-7 1 15,5-2-1-15,9-9-2 0,6-7-7 16,3-7-6-16,5-1-11 0,10-3-22 16,6-7-5-16,10-4-19 0,8-9-79 15,-1-1-155-15</inkml:trace>
  <inkml:trace contextRef="#ctx0" brushRef="#br0" timeOffset="243691.5195">25490 8911 520 0,'0'0'6'0,"0"0"-1"16,0 0 34-16,0 0 16 0,0 0-36 15,-56-22-12-15,24 37-4 0,-8 8-2 16,-3 12 1-16,-1 9 7 15,-2 11 8-15,2 13-3 0,2 10 5 0,1 9-1 16,4 8 3-16,4 3 3 0,6 0-3 16,8-1-8-16,13-6-10 0,6-9 1 15,15-13-1-15,6-8-1 16,12-9-2-16,7-9 0 0,2-6 3 0,6-7 4 16,2-6 0-16,-1-10 1 0,0-9 0 0,-1-5-3 15,-5-5-3-15,-3-7-1 16,-7-5-1-16,-5-1-33 0,-7-7-46 15,-3-3-56-15,-5-3-216 0</inkml:trace>
  <inkml:trace contextRef="#ctx0" brushRef="#br0" timeOffset="244419.3929">25818 9035 380 0,'0'0'31'16,"0"0"15"-16,0 0 28 0,0 0-10 15,0 0-43-15,0 0-13 0,0 0 5 16,70-6 27-16,-25 13-7 0,8-1-8 16,5-4-7-16,0-2-3 0,-4 0-1 15,-7 0 0-15,-5 0-5 0,-10 0-3 16,-9 0-3-16,-6 0-2 0,-11 0 0 16,-4 0-1-16,-2 0 2 0,0 0-2 15,0 0 2-15,-2 1 0 0,-4 6 1 16,-4 4-1-16,2 1-1 0,0-1 0 15,7-2 1-15,1 1-1 0,8-3-1 16,1-2 6-16,8 2 4 0,4-6 9 16,7-1-1-16,4 0-3 0,-2 0-1 15,0 0-4-15,-5 0-5 0,-2 0-1 16,-7 2-2-16,-3 0-2 0,-4 2 0 0,-5 0 0 16,1 1 0-16,0-2-3 15,-3 2-30-15,1-2-25 0,2-3-41 16,1 0-26-16,1-5-114 0</inkml:trace>
  <inkml:trace contextRef="#ctx0" brushRef="#br0" timeOffset="244893.3292">26745 8838 447 0,'0'0'3'15,"10"-61"9"-15,-3 47 24 0,-4 4 34 16,-1 6-23-16,0 0-14 0,-1 4-4 15,-1 0-10-15,0-1-4 0,0 1-2 16,0 0-3-16,0 0-5 0,0 0 1 0,-1 0 4 16,-2 3-3-16,-2 1-1 0,-6 5 2 15,-3 3 2-15,-2 5 5 16,-4 4-3-16,-1 4-3 0,-5 7-4 0,-5 5 0 16,-2 1-1-16,-1 4 0 0,0-7-1 15,3 1-2-15,8-5 1 16,4-7 0-16,6-3-1 0,6-7 0 0,3-6 0 15,3-4 1-15,1-4-2 0,0 0 0 16,0 0 5-16,0 0 6 0,3 0 5 16,1-3 1-16,2 0-5 0,1 0 0 15,-2 0-5-15,-3 3-2 0,2 0-2 16,2 9-1-16,1 3-2 0,4 4 2 16,-4 5 1-16,0 1 2 0,-1 1-4 15,1 1 2-15,0 1 0 0,-1 2 0 16,-1 0 0-16,1 4 0 0,-4 2 0 15,-2 1 0-15,0 2-3 0,0 1 0 16,-4 1 0-16,-1-4 0 0,1-2 0 16,0-2 0-16,1-5 1 0,1-2-1 0,0-6-1 15,2-5 1-15,0-5 0 16,4-4-6-16,1-1-30 0,5-2-36 0,4-3-51 16,7-11-89-16</inkml:trace>
  <inkml:trace contextRef="#ctx0" brushRef="#br0" timeOffset="245242.6784">27200 9182 457 0,'0'0'47'0,"0"0"3"16,0 0 11-16,0 0-12 0,0 0-18 15,0 0-4-15,0 0 5 0,0 0 6 16,70-7 1-16,-33 4-9 0,3 2-7 15,3 0-7-15,2 1-5 0,-2 0-4 16,0 4-4-16,-7 1 0 0,-2 1-2 16,-3-1-1-16,-6 1-1 0,0-2-30 0,-5-3-36 15,4-1-25-15,-1 0-22 0,0-6-57 16,-1-2-79-16</inkml:trace>
  <inkml:trace contextRef="#ctx0" brushRef="#br0" timeOffset="245510.469">28000 8870 512 0,'0'0'4'0,"2"-54"23"15,-2 46 25-15,0 8 17 0,0 0-12 16,0 7-40-16,-1 7-6 0,-2 7-4 0,-3 6 22 16,2 2 5-16,1 4-4 15,1-1-11-15,1 2-2 0,1 4-1 0,-1 0 0 16,-3 3-1-16,2 0-3 15,-3-1-3-15,2-1 0 0,-2-2-5 16,0-3 1-16,1-7-4 0,1-2 1 0,2-4-2 16,-1-4 0-1,0-3 0-15,2-3-2 0,-1-3 1 0,1-2-18 0,3-4-29 16,3-2-39-16,3 0-31 0,3-9-67 16,3-4-158-16</inkml:trace>
  <inkml:trace contextRef="#ctx0" brushRef="#br0" timeOffset="246160.4136">28814 8706 398 0,'0'0'17'0,"0"0"13"0,-31-56 18 16,27 52 10-16,4 3-8 0,0 1-16 0,5 9-23 15,7 8-9-15,8 9 0 0,10 3 5 16,7 6 17-16,6 1 0 0,7-1-3 15,2-4-7-15,2 1-2 16,5-3 5-16,-1 0-3 0,2 0 0 0,-5-3-5 16,1-1-4-16,-7-3-1 0,-4-3-2 15,-5-4 0-15,-6-4 2 0,-9-3-2 16,-9-4-2-16,-6-1 0 0,-9 0 0 16,-1 1 0-16,-3 3 0 0,-12 7 1 15,-11 6 2-15,-8 7 0 0,-9 5-1 16,-6 4 3-16,-3 3 0 0,-2 3-5 15,0-1 0-15,-1 3 1 0,-3-1 0 16,4 0-1-16,-3-3 0 0,1-5 1 16,3-2-1-16,3-1 1 0,1-4-1 0,8-3 2 15,8-4 0-15,8-5-2 0,9-6 1 16,9-4 0-16,7-2-1 16,4-4-2-16,14-5-21 0,16-7-49 15,13-10-14-15,14-7-69 0,4-5-186 0</inkml:trace>
  <inkml:trace contextRef="#ctx0" brushRef="#br0" timeOffset="246455.8533">30224 9258 352 0,'0'0'87'0,"0"0"-45"0,0 0 15 16,0 0 22-16,0 0-32 0,0 0-18 16,0 0-5-16,71-20 0 0,-35 15-5 15,1 1-4-15,-3 0-7 0,0 0-4 16,0 2-2-16,2 0-2 0,1 0-4 15,1 2-19-15,-2 0-34 0,1 0-36 16,1 0-59-16,-9 0-79 0</inkml:trace>
  <inkml:trace contextRef="#ctx0" brushRef="#br0" timeOffset="246676.9609">30886 9024 416 0,'0'0'13'16,"0"0"-1"-16,-3-55 49 0,3 50 6 15,0 4-17-15,0 0-5 0,0 1-8 16,0 0-9-16,0 9-14 0,0 8-8 16,0 8 0-16,0 11 21 15,0 4 2-15,-2 3-3 0,-1 2-3 0,-4-3-8 16,4-3-5-16,1-3-6 0,0-2-2 16,2-7-2-16,0-1 1 0,0-6-1 15,0-2-6-15,4-6-39 0,4-3-29 16,-2-5-26-16,5-4-74 0,-2-1-118 15</inkml:trace>
  <inkml:trace contextRef="#ctx0" brushRef="#br0" timeOffset="247011.5306">30996 8587 370 0,'0'0'43'15,"0"0"-40"-15,23-54 2 16,-13 52 30-16,4 2 6 0,0 2-12 0,6 11-9 16,1 6-2-16,3 6 0 0,0 10 3 15,3 5 3-15,1 7 4 0,4 6 6 16,1 4-10-16,5 10-1 0,-1-2 5 16,-1 8-2-16,-2-3 2 0,-4 2-16 15,-7-2 1-15,-5 1-5 0,-4 2 2 16,-5 0-1-16,-8 0 3 0,-7 1-12 15,-13-5 0-15,-8 4 0 0,-10-5 1 0,-4 1 1 16,-10-1-1-16,-8-1 0 0,-6 5 3 16,-8-4-4-16,-10 3-6 0,-5-3 6 15,-6-2 0-15,1-4-3 0,1-4-38 16,-1-7-44-16,4-10-57 0,10-14-208 16</inkml:trace>
  <inkml:trace contextRef="#ctx0" brushRef="#br0" timeOffset="247713.6963">26048 10150 366 0,'0'0'21'0,"0"0"3"0,0 0 21 16,0 0 10-16,0 0-23 0,0 0-20 16,0 0-5-16,0 0-1 0,0 0 4 15,10-11 11-15,21 12 5 0,12-2-2 0,6-7-2 16,6-2-15-16,3-5-2 0,-2 5-4 15,-7 4-1-15,-1 6 0 0,-6 11 1 16,0 12 0-16,0 8-1 16,-1 7 2-16,-1 0 0 0,-5 1 1 15,-2-5-1-15,-5-2 1 0,-2-7 0 16,1-5-2-16,0-8 1 0,5-7 0 0,1-5-2 16,3-6 2-16,5-10 1 0,-2-5-1 15,-1-1 0-15,3-1 0 0,-5 0-1 16,1 3 1-16,-3 4 4 0,0 2 1 15,-4 6 0-15,-2 2 0 0,-2 2-3 0,-2 3 0 16,-4 1 0-16,5 0 0 0,5 0-1 16,8 0 2-16,9 0 0 15,9-2 1-15,6-4-2 0,4-1 2 16,0-3-2-16,-4-1 1 0,-3 0 0 0,-7-3 0 16,-7 3 6-16,-6 0 0 15,-10 0-2-15,-10 3 0 0,-8 0-2 16,-9 5-3-16,-2-1 0 0,-3 0 4 0,-8 1 2 15,-5 2-10-15,-5 1 0 0,-7 3-28 16,-4 8-36-16,-4-1-35 0,2-1-104 16</inkml:trace>
  <inkml:trace contextRef="#ctx0" brushRef="#br0" timeOffset="248563.6145">26291 10768 315 0,'0'0'89'16,"0"-55"-37"-16,6 44-15 16,-4 7 24-16,0 4-12 0,5 1-32 15,5 5-14-15,3 4 6 0,3 3-2 16,-1-2-1-16,3 4-3 0,2-4 2 16,-1 0 0-16,5 2 0 0,3-6-2 15,2-3-1-15,2-3 0 0,0-1 0 16,-2-2-2-16,-2-5 2 0,-5 0 1 15,-8-2-2-15,-4 6 0 0,-7-1 1 0,-5 3 4 16,0 1 9-16,0 0 13 16,-4 0-1-16,-3 0-13 0,-7 3-10 0,-5 9-4 15,-10 6 0-15,-5 7-1 0,-5 9 1 16,2 5 0-16,3 4 2 0,-1 2 2 16,2 3 1-16,0-2-1 0,-1 1-3 15,2-2 1-15,-3 0 0 0,8-5 1 16,2-2 1-16,6-6 5 0,7-7-2 15,3-7-2-15,9-7-1 0,0-5-3 16,0-3-1-16,0-2 2 0,0-1-2 0,1-1 5 16,8-8 8-16,3-3 3 0,5-7-4 15,-1 3-1-15,2 3-6 16,-7 3-3-16,3 5 2 0,0 4-2 0,2 1-2 16,4 3 0-16,1 2 0 15,1 2 0-15,-5 0 0 0,-1-3 0 16,-4 0-2-16,-1-3-2 0,3-1-40 15,2-2-43-15,0-7-24 0,0-5-99 0,-3-2-180 16</inkml:trace>
  <inkml:trace contextRef="#ctx0" brushRef="#br0" timeOffset="248726.8467">26172 11011 366 0,'0'0'22'0,"0"0"39"16,-7-53 20-16,18 48-15 0,14-2-31 15,8 1-18-15,8 0 4 0,11 2-4 0,-5 0-12 16,2 3-3-16,-5 1-2 16,-6 0-17-16,-7 0-78 0,-9 0-135 0</inkml:trace>
  <inkml:trace contextRef="#ctx0" brushRef="#br0" timeOffset="249046.6923">25710 10968 548 0,'0'0'7'16,"0"0"13"-16,0 0 32 0,0 0-26 15,0 0-19-15,0 0-2 0,67-11-4 16,-38 11 0-16,-4 0 0 0,-7 0-1 0,-5 8-1 15,-4 2-20-15,-5 4-36 0,-4 2-31 16,-4 5-14-16,-14 1 6 0,-4-1 1 16,-4 4-6-16,-3-2 83 0,6-1 18 15,7-4 65-15,5-4 30 0,7-5-14 16,4-4-15-16,6-3-16 0,10-2-6 16,10-4 16-16,9-6-12 0,9-9-24 15,10-2-17-15,3-4-7 0,-2-2-15 16,-12 1-169-16</inkml:trace>
  <inkml:trace contextRef="#ctx0" brushRef="#br0" timeOffset="259391.6667">24912 12423 412 0,'0'0'71'0,"0"0"-51"0,0 0 6 16,0 0 20-16,0 0-13 15,0 0-19-15,0 0-1 0,0 0 3 16,0 0 14-16,53 17-8 0,-21-15-4 16,5-2-5-16,2-2-6 0,1-3-5 0,1-2 1 15,-2 2-1-15,-6 3-1 0,-1 2-1 16,-2 2-1-16,-5 4-18 16,-2 5-43-16,-6 3-35 0,-7 2-84 0,-4-3-103 15</inkml:trace>
  <inkml:trace contextRef="#ctx0" brushRef="#br0" timeOffset="259590.9258">24844 12755 267 0,'0'0'130'0,"0"0"-116"0,0 0 16 16,0 0 16-16,53 25 9 0,-22-25-2 15,8-1-8-15,1-5-8 0,-1 3-9 0,-3-2 1 16,3 2-13-16,-3 0-4 0,-2-2-7 15,1 2-3-15,-1 0-1 16,3 1-1-16,8 0-2 0,4-5-64 0,4-5-44 16,-1-4-203-16</inkml:trace>
  <inkml:trace contextRef="#ctx0" brushRef="#br0" timeOffset="260325.4771">27577 12274 271 0,'0'0'34'0,"0"0"-2"0,-59-37 13 16,37 28 4-16,0 1-17 0,-1 2-11 15,-1 2 1-15,0 4-5 0,-3 1-4 16,1 8 2-16,1 4-5 0,0 4-2 16,3 7 0-16,1 5-2 0,0 12 0 15,-1 11 0-15,1 6 1 0,4 4 7 16,4 1-7-16,6-2-1 0,6-1-2 16,1-6-2-16,2-5 0 0,6-8-1 15,3-6-1-15,3-6 2 0,0-5-1 16,2-10-1-16,-1-4 0 0,1-7 0 15,0-3 3-15,3-12 5 0,4-9 15 16,5-10 7-16,1-7-3 0,4-9-6 16,-3-3-5-16,-2-1-3 0,-6-4 2 15,-4 1-1-15,-7-7-3 0,-6-1 0 16,-4-5-2-16,-4-2-5 0,-9 5-2 0,-7 2-1 16,-4 9-1-16,-4 14 0 15,-2 7-2-15,1 14-15 0,2 7-8 0,4 9-20 16,6 6-3-16,0 9-17 15,6 7-18-15,2 10-40 0,0 4-21 16,5-2 14-16</inkml:trace>
  <inkml:trace contextRef="#ctx0" brushRef="#br0" timeOffset="260618.0225">27111 12652 305 0,'0'0'26'16,"0"0"1"-16,0 0 15 0,0 0 9 15,69-62-15-15,-45 46 0 0,-1 6-3 0,-2 6-6 16,-5 4-8-16,0 10-4 0,0 10-1 16,2 7 0-16,-2 8-2 0,-2 0-1 15,0 1 2-15,-2 0-1 0,0-3-8 16,2-2 1-16,-3-3 1 0,3-5-4 16,1-1 1-16,3-4 1 0,2-4-2 15,6-2 5-15,3-11 5 0,4-2 1 16,5-14 5-16,-2-5 5 0,3-2-7 15,-4-6 1-15,-3 1-5 0,-5 0-6 16,-9-1-1-16,-5 2 1 0,-6-2-2 0,-4 3-3 16,-2 0 1-16,-1 0-2 15,0-1-1-15,1-1-47 0,9-4-52 0,9-7-76 16</inkml:trace>
  <inkml:trace contextRef="#ctx0" brushRef="#br0" timeOffset="261177.159">28551 11780 275 0,'0'0'33'16,"0"0"0"-16,0 0-29 15,-36-51 22-15,19 48 15 0,0 3-24 0,-2 0-7 16,-1 7-1-16,-2 7-1 0,1 3-2 16,1 5-3-16,0 4 2 0,1 5 3 15,1 4 2-15,0 6-3 0,-1 6 1 16,1 7-2-16,-3 6 4 0,-3 4-3 16,3 8 3-16,-1 1-5 0,-3 4-3 15,5 0-1-15,0 3 1 16,5 1 0-16,3-6 4 0,9-1 11 15,3-5-9-15,8-7 12 0,11-4-6 0,5-7 2 16,6-5-7-16,2-5-1 0,2-7-3 16,3-4-1-16,1-10 7 0,3-2 8 15,1-6-4-15,-1-5 2 0,-2-3 4 16,-1-2 3-16,-5-2-4 0,-4 0-6 16,-5 0-10-16,-7-4-4 0,-10-2-3 15,-2-2 3-15,-5-2-12 0,0-8-27 16,-2-1-26-16,-1-11-74 0,0 2-123 0</inkml:trace>
  <inkml:trace contextRef="#ctx0" brushRef="#br0" timeOffset="263111.3687">28609 12375 203 0,'0'0'41'0,"0"0"9"0,0 0-7 15,-21 2 16-15,19-2-3 16,1 0-24-16,1 0 0 0,0 0-7 16,0 0-8-16,0 0-3 0,0 0-4 15,3 1-1-15,5 5-2 0,5-2 12 16,1 0-1-16,8-2-5 0,4-2-3 15,1 0-1-15,3-2-4 0,0 0-3 16,-5 0-2-16,2-1 0 0,-3 3 0 0,-4 0 0 16,1 1-11-16,-6 4-32 0,-4-2-38 15,0 0-53-15,-2-3-62 0</inkml:trace>
  <inkml:trace contextRef="#ctx0" brushRef="#br0" timeOffset="263355.843">29079 12217 297 0,'0'0'39'15,"0"0"37"-15,0 0-18 0,0 0 12 0,0 0-16 16,0 0-14-16,0 0-8 16,0 0-7-16,0 0-12 0,-4-32-6 0,4 48-6 15,0 11 2-15,-2 3 6 16,-4 2 4-16,0 0-4 0,-4-4-6 15,2 1-1-15,-1-4-1 0,0 0 0 0,1-4 0 16,2-3-1-16,3-3 0 16,1-4-4-16,0-2-25 0,2-3-24 0,5-5-24 15,2-1-48-15,2-5-77 0</inkml:trace>
  <inkml:trace contextRef="#ctx0" brushRef="#br0" timeOffset="263661.8934">29162 11865 348 0,'0'0'10'0,"0"0"15"16,26-56 9-16,-18 51 17 0,5 4-4 16,3 1-15-16,5 7-8 0,7 2 3 15,-3 8-7-15,6 1-3 0,-1 3 1 16,0 6 5-16,-3 5-12 15,-2 3 1-15,-4 7 2 0,-5 4-7 0,-4 4 3 16,-5 1-3-16,-2 1-1 16,-5-1-2-16,-5-1 0 0,-2-2-1 15,-6-4 0-15,0-4-1 0,-3 0-2 16,-3-6 0-16,-3 0 0 0,1-2 0 0,-4-3 0 16,5-4 1-16,-2-2-1 0,-1-5 0 15,4-2-40-15,0-10-59 0,1-6-150 16</inkml:trace>
  <inkml:trace contextRef="#ctx0" brushRef="#br0" timeOffset="264075.5783">26628 14007 413 0,'0'0'84'0,"0"0"-27"15,0 0-28-15,0 0-2 0,0 0-8 16,0 0 1-16,67-4 14 0,-35 4-14 16,1-3-10-16,1-1-6 0,0 0-2 15,-3 2-1-15,0 1-1 16,-2 1-4-16,-1 1-10 0,1 5-20 0,-4 3-7 15,-5 1-25-15,-2 5-27 0,-6-2-45 16,-3 1-34-16</inkml:trace>
  <inkml:trace contextRef="#ctx0" brushRef="#br0" timeOffset="264236.1972">26636 14361 133 0,'0'0'237'0,"0"0"-234"15,0 0 18-15,0 0 21 0,51 16 13 16,-22-19-9-16,8-3-6 0,2-4-5 16,1 0-16-16,2 1-14 15,-1-1-5-15,2-1-3 0,2-6-36 0,-8 2-114 16</inkml:trace>
  <inkml:trace contextRef="#ctx0" brushRef="#br0" timeOffset="264645.6023">27683 14061 471 0,'0'0'35'0,"0"0"10"15,0 0 1-15,0 0-5 0,0 0-19 16,0 0-12-16,0 0-4 0,-29 73 7 15,11-25 13-15,2 4-4 0,3 0-7 16,4-4-5-16,1-1 0 0,2-3-1 0,-3-3-3 16,5-1-1-16,1-7-3 15,2-3 0-15,1-7-2 0,0-7 0 16,0-3 2-16,4-7-2 0,1-2-32 0,7-4-13 16,2-6-18-16,4-10-51 0,-1-2-139 15</inkml:trace>
  <inkml:trace contextRef="#ctx0" brushRef="#br0" timeOffset="264876.8667">27732 14412 475 0,'0'0'15'0,"0"0"25"0,0 0 1 15,0 0 2-15,65 4-1 0,-24-11-5 16,3-5-11-16,2 2-5 0,-5-1-2 15,1 1 0-15,-8 1-2 0,-5-1-6 0,-6 2-4 16,-7 2-2-16,-8 2-3 0,-4 2 0 16,-4 1-1-16,0 0 1 0,0-3-1 15,0 2-1-15,0-2-21 0,-5-3-44 16,0-3-51-16,-1-1-103 0</inkml:trace>
  <inkml:trace contextRef="#ctx0" brushRef="#br0" timeOffset="265412.7612">29207 14040 255 0,'0'0'30'0,"0"0"-7"15,0 0-19-15,-36-57 14 0,24 54 17 16,-4 0-4-16,3 3-12 0,-4 2-7 15,0 8 1-15,-4 4-5 0,-5 9-1 0,1 6 3 16,-5 9 3-16,2 9 0 16,4 7 3-16,0 3 0 0,5 6-3 15,7-3-2-15,6-2 7 0,6-3-3 0,4-9-4 16,10-6-6-16,5-8 0 16,5-8 3-16,2-8 0 0,3-9 4 15,6-7 2-15,-1-4 1 0,5-10 5 0,-1-7 1 16,4-10 2-16,-2-4-5 15,-4-3 1-15,-5-2-7 0,-5-3-1 0,-5 0 1 16,-5-1 0-16,-8-5 3 0,-1 0-2 16,-7-3-5-16,-3-3-4 0,-7 0-3 15,-9-1 1-15,-4 4-1 0,-2 6-1 16,-4 8-3-16,2 9-16 0,2 12-5 16,2 12-19-16,2 5-6 0,1 15-21 15,4 10-22-15,1 8-34 0,3 5-19 16,4-3-58-16</inkml:trace>
  <inkml:trace contextRef="#ctx0" brushRef="#br0" timeOffset="265748.0114">28951 14390 239 0,'0'0'27'15,"0"0"15"-15,31-51 21 0,-17 35-2 16,1 1-16-16,1 2-4 0,-1 4-6 15,-6 2-2-15,1 5-10 0,-1 2-5 16,-1 2-8-16,7 8 0 0,0 6-1 16,2 6 6-16,0 2 0 0,1 5-3 15,1 0-2-15,0-1-3 0,1-1 1 16,1-5-1-16,0 0-5 0,4-3 2 16,-1-3 1-16,4-4 0 0,-4-3 1 15,2-5-1-15,-5-4 2 0,0-2 3 16,-4-6 3-16,1-5 0 0,-2-1 1 15,0-3 1-15,-1-3-4 0,-2 0-5 16,-4-4-3-16,-2 1-2 0,0-2 0 0,2-1-1 16,-4 1 0-16,4 1-5 0,0 5-49 15,8 2-29-15,5 2-30 16,3-1-80-16,0 1-82 0</inkml:trace>
  <inkml:trace contextRef="#ctx0" brushRef="#br0" timeOffset="265973.4875">30069 14006 423 0,'0'0'7'0,"0"0"16"0,0 0 42 16,0 0 9-16,0 0-17 0,0 0-15 16,0 0-19-16,0 0-15 0,0 0-7 0,-20 23 3 15,5 13 13-15,0 2 11 0,0 0-6 16,8-3-9-16,-3-4-8 0,7-2-1 15,-3-4-1-15,3-3-3 0,3-3 1 16,0-3 0-16,0-5-1 0,0-4-7 16,3-2-52-16,6-3-20 0,3-3-51 15,3-5-76-15</inkml:trace>
  <inkml:trace contextRef="#ctx0" brushRef="#br0" timeOffset="266198.1221">30218 13920 400 0,'0'0'17'0,"0"0"28"16,0 0-1-16,0 0-21 15,0 0 6-15,57 16 14 0,-30 5-8 16,0 4-7-16,-6 1-8 0,-2 0-3 16,-3 3-7-16,-7-1-1 0,-5 2-1 15,-4 0-4-15,-6 3-2 0,-6 1 0 16,-5-4-1-16,-8 2-1 0,-1-3 0 0,-3 1-15 15,-5-5-33-15,-1-5-27 0,-3-3-37 16,0-6-58-16,5-8-72 0</inkml:trace>
  <inkml:trace contextRef="#ctx0" brushRef="#br0" timeOffset="266413.4394">29787 13893 397 0,'0'0'2'16,"0"0"-2"-16,0 66 26 0,0-20 35 0,-4 8-14 15,-4 3-9-15,0 2-12 0,-7-1-15 16,2-5 1-16,2-3-1 16,9-4-6-16,3-6-4 0,14-4 1 0,13-6-2 15,7-6-41-15,11-10-57 16,-3-7-121-16</inkml:trace>
  <inkml:trace contextRef="#ctx0" brushRef="#br0" timeOffset="273789.3377">10485 9669 206 0,'0'0'211'16,"0"0"-168"-16,0 0 6 0,0 0 24 16,0 0-27-16,-34 3-10 0,34-3-2 15,4 0-15-15,7 4-8 0,6 1 3 16,9-1 23-16,6 3-5 0,4-6-5 15,3 0-9-15,3-1-7 0,-4 0-4 0,4 0 1 16,-5-4-1-16,-2 3-3 16,0-1-1-16,-2 0-1 0,0 2-1 15,-5 0 0-15,-7 0-1 0,-5 2 0 16,-3 0 1-16,-8 2-2 0,-3-2-12 16,-1 2-32-16,-1 1-34 0,-4 1-8 0,-5 1-17 15,-5 0-77-15,-3-1-44 0</inkml:trace>
  <inkml:trace contextRef="#ctx0" brushRef="#br0" timeOffset="274022.0682">10442 9939 358 0,'0'0'65'16,"0"0"-32"-16,0 0 11 0,0 0 14 0,0 0-10 16,70 44-7-16,-28-44 5 15,2-1-13-15,6-5 0 0,-2 1-6 16,1-2-5-16,-3 3-3 0,-4-2-6 15,-4 2-7-15,-4 1 1 0,-10 0-1 16,-3 3-1-16,-10 0-2 0,-3 0-3 0,-6 0 1 16,-2 0-1-16,0 3 0 15,0-2 0-15,0-1 0 0,-1 2 0 16,-2-2-9-16,0 1-23 0,1-1-32 0,-1-2-25 16,2-7-72-16,1-5-244 0</inkml:trace>
  <inkml:trace contextRef="#ctx0" brushRef="#br0" timeOffset="274975.9158">12553 9285 151 0,'0'0'100'0,"0"0"-74"0,0 0 5 16,0 0 10-16,-40-52 12 15,29 48-8-15,1 1-20 0,-5 3-6 16,2 0 1-16,-4 3-3 0,1 6-1 0,-3 3 2 16,0 5-4-16,1 3 2 15,-2 4 0-15,4 5-3 0,-2 5 0 0,2 5 1 16,0 3-1-16,1 3-3 0,2 6-3 15,1 3 0-15,-4 2-1 16,4 4-3-16,1-2 2 0,1 3-1 0,3 0 5 16,0-1-4-16,5-1-1 0,1 3 3 15,1 2 4-15,0-3-4 0,0 6-3 16,-1-1 2-16,-7 2 1 0,1 4-1 16,-4 1-1-16,0 3 2 0,-1 0-4 15,-4-1-2-15,0 1 0 0,-1-4 0 16,2-1 1-16,-3 0-2 0,5-2 3 15,-1-4 1-15,3-1 4 0,-1-3 1 16,-1-1-3-16,0-2 0 0,0 0 3 0,-2-6-2 16,0-1-3-16,-3-5 1 0,-3-4 1 15,3-5 1-15,-3-4 2 0,2-3-2 16,3-4-1-16,-1-4 1 0,3-1-3 16,-2-7 1-16,4 0 0 0,0-5 0 15,-2-3-1-15,-1 0 2 0,-4-5 1 16,-3-1 0-16,-3-4-2 0,-3-5-1 15,1-2-2-15,-3-4-1 0,-1 1 0 16,-1-2-1-16,3-2 0 0,0 1-1 16,3-1-18-16,-2-7-30 0,-4-8-81 15,2-3-214-15</inkml:trace>
  <inkml:trace contextRef="#ctx0" brushRef="#br0" timeOffset="277840.7748">13302 9535 246 0,'0'0'186'0,"0"0"-168"0,0 0-3 16,0 0 33-16,0 0 16 0,0 0-25 16,0 0-14-16,0 0-11 0,0 0-5 0,-48-11-9 15,40 50 1-15,3 13 9 16,-1 12 9-16,1 8 0 0,0 3 4 15,1 3-8-15,-3-3-1 0,2-4 0 16,0-3-4-16,-5-5-4 0,4-4-3 16,-4-3 0-16,1-6-2 0,-3-7-1 0,0-6 0 15,-1-6 0-15,3-6 0 0,-3-4 0 16,-1-5 0-16,-1-5 2 0,1-3-1 16,3-3 3-16,-3-4 2 0,0-1 0 15,-2 0-2-15,0-1-3 0,-1-4 1 16,2-3-2-16,-1-1 0 0,3-4 0 15,4-3-23-15,-1-5-16 0,6-7-5 16,3-7-23-16,1-6-16 0,2-9-49 16,2 2-48-16</inkml:trace>
  <inkml:trace contextRef="#ctx0" brushRef="#br0" timeOffset="278039.9892">12874 9958 168 0,'0'0'104'0,"0"0"-55"0,0 0 21 16,0 0 6-16,0 0-13 0,0 0-16 0,0 0-14 15,0 0-3-15,0 0 3 0,32 29-2 16,4-26-2-16,5-3-3 0,6 0-2 16,2 0-6-16,-1 0-5 0,-3 3-1 15,-7 0-6-15,-6 2-2 0,-3 0-2 16,-7-1-2-16,-7-2 1 0,-5-1-1 16,-5-1-1-16,-5 0 1 0,0 0-6 15,-5 0-27-15,-4-1-7 0,-4-5-34 16,-5-5-56-16,4-2-190 15</inkml:trace>
  <inkml:trace contextRef="#ctx0" brushRef="#br0" timeOffset="278489.0885">13487 10267 383 0,'0'0'89'0,"0"0"-74"0,0 0 9 15,0 0 35-15,0 0-6 0,0 0-27 16,0 0-9-16,0 0-6 16,-3-11-5-16,15 31 12 0,9 4 14 0,1 4-6 15,0-2-5-15,3 3-2 16,-2-2-4-16,-6-2-4 0,1-2-3 0,-4-1-3 15,-3-3-4-15,-2 0 1 0,-4-4-2 16,-1-2 0-16,-4-3 1 0,0-1-1 16,0-3-25-16,0-3-39 0,0-3-35 15,0-5-93-15,3-6-123 0</inkml:trace>
  <inkml:trace contextRef="#ctx0" brushRef="#br0" timeOffset="278833.0135">13913 10207 400 0,'0'0'71'0,"0"0"-33"0,0 0 32 15,0 0-9-15,0 0-31 0,-54-10-17 0,36 26-6 16,-2 3-1-16,1 4 0 16,1-2 5-16,3 1-2 0,1-1-4 0,1-1 0 15,6-2-3-15,-2-2 3 0,2 0 0 16,1-4 0-16,1-1 2 0,3-2-2 15,0-2 0-15,0 2-1 0,-1 3 0 16,-2 2 1-16,3 5 3 0,0 2 2 0,-1 5-1 16,1 5 1-16,-2 0-1 15,1 6-1-15,-1-2-2 0,1 1-1 16,1 0-2-16,-2-2-1 0,-1 2-1 16,0-3 2-16,2-5-3 15,-2-1 2-15,0-5-1 0,2-1-1 0,0-3 0 16,1-2 0-16,2-3 0 0,0-4 0 15,0-2 0-15,1-2-2 0,2-1-33 0,3-2-25 16,4-2-24-16,6-11-32 16,-1-3-107-16</inkml:trace>
  <inkml:trace contextRef="#ctx0" brushRef="#br0" timeOffset="279142.6552">14180 10158 358 0,'0'0'89'0,"0"0"-65"0,0 0 28 15,0 0 22-15,0 0-44 16,0 0-24-16,0 0 7 0,-36 89 8 16,28-38 5-16,3 4-2 0,-1 7-5 15,-1 1-6-15,-1 3-2 0,-2 5 0 0,-5-1-1 16,4 0-1-16,2-8-5 15,-1-5-1-15,4-6-2 0,-1-4 0 0,4-2 1 16,-1-4-1-16,2-3 3 0,-2-3 5 16,-2-5-1-16,3-1-3 15,-2-8-3-15,-3-2-2 0,2-6 0 16,1-7 0-16,1-6-22 0,2-2-31 0,2-14-19 16,0-11-83-16,1-4-226 0</inkml:trace>
  <inkml:trace contextRef="#ctx0" brushRef="#br0" timeOffset="279603.0603">14441 10410 219 0,'0'0'238'0,"0"0"-207"0,0 0-8 16,0 0 23-16,0 0 18 15,0 0-32-15,0 0-19 0,0 0-9 16,3-18-3-16,4 41 4 0,6 2 16 0,3 6 8 16,4-3-10-16,6 3-5 15,-3-1 3-15,2-2 1 0,1 0-5 0,-1-2-1 16,-1 1-6-16,-3-2-1 0,2-4 3 16,-4 0-3-16,-3-1-2 0,1-3 0 15,-5-4-2-15,-3-2 1 0,-1-3-1 16,-4-5-1-16,-3 1 0 0,-1-4 0 15,0 0 0-15,0 0 1 16,0 0-1-16,0-1 0 0,-2-4-21 0,-3-4-19 16,-2-5-35-16,2-6-37 0,1-2-89 15,1-2-68-15</inkml:trace>
  <inkml:trace contextRef="#ctx0" brushRef="#br0" timeOffset="279928.0363">14857 10333 216 0,'0'0'182'0,"0"0"-130"0,0 0-9 16,0 0 36-16,0 0-30 0,0 0-31 16,0 0-8-16,-63 53 7 0,39-16 8 15,-1 5-3-15,-2 0-3 0,1 4-3 16,-5-1 2-16,-1 1-4 15,0-1 1-15,-1-3-2 0,3 2-2 0,-1-7-1 16,4-2-2-16,2-3-2 0,3-4 0 16,2-2-2-16,4-6-2 0,4-6 1 15,6-2-3-15,2-8 1 0,3-1-1 0,1-3 0 16,0 0 0-16,0 1 0 16,0-1 1-16,0 0 2 0,0 0 0 0,0-2 0 15,0-7 0-15,2-3-3 16,2 1 0-16,0-4-47 0,-3-5-48 0,-1-1-68 15,-6-1-269-15</inkml:trace>
  <inkml:trace contextRef="#ctx0" brushRef="#br0" timeOffset="280861.4668">15715 9112 225 0,'0'0'50'0,"0"0"15"0,0 0-26 15,0 0 18-15,0 0 14 0,0 0-4 16,0 0-26-16,0 0-4 0,0 0-17 16,-30-30-1-16,19 37-6 0,-1 7-2 15,-2 7 1-15,-2 6 1 0,-1 10 3 16,0 8-2-16,1 8 1 16,0 4 2-16,2 8-2 0,-2 1-3 0,1 2-2 15,-1 4-5-15,3-3-1 0,2 0-2 16,-3-3 2-16,-1-3-2 0,2-2-2 15,2-3 2-15,6-1-1 0,5-3 1 0,5-2-2 16,9-1 2-16,10-5 0 0,4-3-1 16,4-4-1-16,4-6 0 15,-2-2 0-15,-1-7 0 0,1-3 0 0,-5-5 1 16,-2-5-1-16,-4-3 0 16,-5-5 1-16,-5 1-1 0,-6-3 2 15,-1-1-2-15,-5 2 1 0,-1-2-1 0,0 0 3 16,0-2 0-16,0-4 0 0,-4-1 1 15,-2-5-3-15,-1 1-1 16,-2-1 0-16,0-1-9 0,0-1-25 16,-2-6-45-16,-2-4-40 0,-3 0-209 15</inkml:trace>
  <inkml:trace contextRef="#ctx0" brushRef="#br0" timeOffset="282183.8206">16035 9683 195 0,'0'0'60'0,"0"0"-12"15,0 0-27-15,-14-61 13 0,12 45 28 16,1-5-14-16,1-1-4 0,3-1-14 16,4-3-5-16,2 1-6 0,3 2-4 15,2 1 1-15,-2 8-5 0,0 3 4 16,1 7-3-16,-2 2 2 0,-2 2-3 15,4 5-4-15,-1 6-1 0,0 7-1 16,1 4 5-16,-1 2 3 0,1 3 1 0,-4-2-2 16,3 2-4-16,-1-2-2 0,-2-5-1 15,3 0 1-15,-2-5 0 0,1-3-2 16,0-2-2-16,-2-5-1 16,2 0-1-16,1-4 1 0,3-1 0 15,1-2 2-15,2-7-1 0,0-3-1 0,0-1 0 16,-1-4 0-16,-4 0 0 0,-2 0-1 15,-2-2 2-15,-3 0-1 0,1-2 0 16,-4 1 0-16,-2 2 0 16,-1 4 2-16,0 2 3 0,0 4 4 0,-2 1 1 15,0 3 1-15,1 1-3 0,0 1 0 16,1 2 2-16,-2 0 0 0,2 0-7 16,-1 5-4-16,-1 4 0 0,0 4-2 15,-2 7 2-15,2 6 0 0,-1 1 3 0,-1 5-1 16,2 3 0-16,-2 1 2 0,3 3-2 15,-3-2 1-15,0 2-2 0,0-1 0 16,-1-2 1-16,2-3-2 0,-2-2 0 16,0-2 0-16,1-3 1 0,0-2 0 15,-1 0-1-15,-2-3 0 0,3-3 1 16,-3-2-1-16,-2 0 0 0,0-3 1 16,0 0-1-16,-4 1 0 0,1-4 0 15,-4-1 1-15,-1 1 0 0,-3-4 0 16,1 1-1-16,0-1 0 0,-5-4 2 15,7-2-2-15,1 0 1 0,2-2-1 16,2-5 0-16,1-2 2 0,-1-1-1 16,5-3 0-16,0-4 1 0,1-2 0 15,2-1-2-15,2-2 1 0,-1 2-1 16,1-1 0-16,2 6 1 0,0 2-1 0,5 3 0 16,0 2 0-16,3 0 1 15,8-3 1-15,7-2-1 0,12-1-1 0,12-4-1 16,9 2 1-16,9-5-2 0,4-1-38 15,0-4-51-15,-10 0-113 16</inkml:trace>
  <inkml:trace contextRef="#ctx0" brushRef="#br0" timeOffset="282833.5103">16961 9302 136 0,'0'0'1'0,"0"0"136"15,0 0-103-15,7-54 16 0,-7 45 22 16,0 2-14-16,0 0-5 16,0 2-11-16,0 2-9 0,0 2-2 0,0 1-1 15,0 0 1-15,0 0-11 0,0 8-10 16,0 8-8-16,0 11 0 0,-3 7 6 16,1 8 12-16,-1 5 7 0,1 3-9 15,1 7-4-15,-3 3-2 0,0 3-3 16,2 2-1-16,1 1-5 0,0 2 0 15,-2-2-1-15,1 0 1 0,-1-4 0 16,0-1-2-16,2-4 1 0,1-5 1 16,0-3-1-16,0-3 0 0,0-4 0 15,0-2-1-15,0-6-1 0,0 0 0 0,0-7 1 16,0-2 0-16,-3-4 3 16,0-3-2-16,1-5 1 0,-2-5 1 15,1-2-1-15,1-5-1 0,1 2 1 16,-1-2-1-16,0-1 0 0,1 0 0 0,-3-5 1 15,-3-3-1-15,2-2-2 16,-3-5-20-16,5-4-30 0,2-7-52 16,1-3-97-16</inkml:trace>
  <inkml:trace contextRef="#ctx0" brushRef="#br0" timeOffset="283782.0367">17511 9706 118 0,'0'0'233'0,"0"0"-188"16,0 0 19-16,0 0 7 15,0 0-19-15,0 0-10 0,0 0-7 16,0 0-2-16,0 0-10 0,-42 4-6 16,43-4-3-16,4 3-2 0,10 2 0 0,5 1 11 15,8-2 0-15,6-3-2 0,4 0-6 16,2-1-2-16,-1-2 3 0,4-2-2 15,-5-1-5-15,-4 1-1 16,-2-1-1-16,-8-1-3 0,-7 3-4 0,-8 0 1 16,-5 3-1-16,-4 0 1 0,0 0 1 15,0 0 1-15,-4 0 1 0,-8 0-4 16,-4-2-3-16,-5 2-10 0,1 0-15 16,2-1-16-16,7 1-21 0,11-1-9 15,2-4-54-15,9 1-139 0</inkml:trace>
  <inkml:trace contextRef="#ctx0" brushRef="#br0" timeOffset="284080.9714">18089 9495 278 0,'0'0'133'15,"11"-50"-94"-15,-9 37 4 0,-2 5 39 16,0 2-22-16,0 1-7 0,0 4-8 15,0 0-9-15,0 1-4 0,0 8-20 16,-2 7-8-16,-2 9-2 0,-2 6 11 16,1 3 9-16,5 3 1 0,-1-4-5 15,1 1-5-15,0-1-3 0,0-3 2 16,0-1-2-16,-2-6-3 0,1 0-2 0,-2-4 0 16,0-3-4-16,1-3 1 15,-1-4-1-15,2-1-1 0,-1-3 0 16,0 0 0-16,2-3-8 0,-1-1-21 0,1 0-16 15,0 0-11-15,0-5-19 0,2-7-17 16,1-5-115-16,1-2-197 0</inkml:trace>
  <inkml:trace contextRef="#ctx0" brushRef="#br0" timeOffset="284492.9937">18086 9112 282 0,'0'0'62'0,"0"0"-31"16,0 0-1-16,0 0 33 0,0 0-1 15,2-51-17-15,-1 51-16 0,-1 0-8 16,2 0-9-16,3 0-5 0,1 4-2 16,4 5 2-16,-1 1 11 0,5 0 2 15,-2 2 1-15,-1-2-5 0,0 1-6 16,0-1 0-16,-2 1-1 0,2 1-2 0,1 2 0 15,0 0 3-15,0-1 1 0,2 3-2 16,-2-2-2-16,-1 0 1 0,3 1-1 16,0 1 0-16,5 0 3 15,2 3 2-15,1 0-3 0,0 2 0 0,3 4 0 16,-1 2 0-16,1 4-1 0,-2 4-2 16,-1 2 1-16,-2 2 0 0,-5 4-2 0,-4 2-1 15,-3 2-1-15,-6 1 1 16,-2-2 0-16,-10-1-2 0,-2 0 0 15,-6-2 0-15,-4 1-1 0,-9-1-1 16,-6 0 0-16,-10 0 1 16,-9 2 0-16,-13 3-1 0,-16 5 1 0,-19 6-1 15,-19 8-21-15,-31 9-41 0,-25 3-116 16,-28-11-396-16</inkml:trace>
  <inkml:trace contextRef="#ctx0" brushRef="#br0" timeOffset="285570.9666">11820 12333 292 0,'0'0'157'0,"-31"-50"-147"0,16 38 1 16,-2 5 28-16,-1 1 26 0,1 6-21 0,1 2-15 15,3 10-4-15,-4 7-4 0,-1 6-8 16,-2 6 7-16,4 6 0 15,5 2 1-15,5 0 1 0,5-1-5 0,1-3-4 16,4-3 0-16,8-5-4 0,1-5-4 16,4-6-1-16,3-7-1 15,5-4-2-15,8-5 3 0,4-13-3 16,3-6 2-16,5-10-1 0,-7-3-1 16,-1-3 0-16,-10-3 0 0,-8 2 0 0,-7 2 0 15,-12-1 1-15,-5 0 5 0,-12-3 6 16,-9 4-7-16,-11 1-4 15,-11 3-2-15,-9 7-2 0,-2 2-33 0,-3 3-53 16,6-4-83-16,11-5-319 0</inkml:trace>
  <inkml:trace contextRef="#ctx0" brushRef="#br0" timeOffset="286305.6599">12401 8708 288 0,'0'0'167'0,"-1"50"-156"16,-7-29 2-16,-7-1 56 0,-3 1-13 16,-4-2-14-16,-4 0-1 0,-4 3-12 15,-5-3-15-15,-2 3 1 0,1-1 0 16,3-3-4-16,7-3 2 0,2-3-3 16,5-5-2-16,4-4-3 0,5-3 0 15,-1-3 2-15,1-8 0 0,3-7 2 16,6-3-3-16,1-6-5 0,0-1 0 0,4-4-1 15,8 1 1-15,-1 5-1 0,1 1 0 16,5 7 0-16,-4 6 0 0,2 6 0 16,-1 2 0-16,0 4-1 15,1 2 1-15,2 8 0 0,0 4 0 16,1 4 0-16,0 4 0 0,-1 2 1 16,1 0 3-16,-2-1 1 0,1 2 0 15,1-3-1-15,3-2 2 0,1-2-1 0,-1-3 1 16,0 0 0-16,4-3-2 0,-3-4 0 15,0-4-1-15,4-4-2 0,-1-1 5 16,1-9 0-16,0-3 1 0,-1-5-1 16,-1 0-1-16,-3-6-1 0,-1 1 1 15,-3-4 1-15,-3 0-2 0,-6-1 0 16,-3-2 0-16,-5-6 0 0,-6-3 0 16,-11-4 0-16,-6 1 1 0,-12 0-3 15,-10 9 0-15,-9 3-1 0,-12 16 0 16,-13 11-1-16,-15 9-11 0,-13 18-26 15,-23 8-46-15,-17 0-126 0</inkml:trace>
  <inkml:trace contextRef="#ctx0" brushRef="#br0" timeOffset="288547.2728">13816 12900 216 0,'0'0'87'0,"0"0"-49"0,0 0-4 16,0 0 20-16,0 0-3 0,0 0-17 15,0 0-10-15,0 0 8 0,10 5 7 16,20-1-5-16,5 1 4 0,8-4-9 16,-1 1-11-16,3-2-6 15,-1 1 7-15,-3 0-8 0,1 0-3 0,-1 0-2 16,-3-1 0-16,-5 0-3 0,-6 1-3 16,-7 0-3-16,-5-1 3 0,-4 1-1 15,-5 1-24-15,-6 4-33 0,0-3-35 16,-9 3-62-16,-2-1-29 0</inkml:trace>
  <inkml:trace contextRef="#ctx0" brushRef="#br0" timeOffset="288704.1288">13784 13110 320 0,'0'0'119'16,"0"0"-87"-16,0 0-11 0,0 0 18 16,0 0-26-16,0 0 24 0,64 16 9 15,-20-27-9-15,11 3-10 0,2-1-10 16,5 2 1-16,-3 1-9 0,1 1-5 15,-2 3-4-15,5-4-6 16,-1-4-83-16,-6-2-157 0</inkml:trace>
  <inkml:trace contextRef="#ctx0" brushRef="#br0" timeOffset="289073.306">15307 12650 328 0,'0'0'149'0,"0"0"-120"16,0 0 20-16,0 0 17 0,0 0-37 16,0 0-10-16,0 0 1 0,14 50 23 15,-14-6 3-15,-2 6-2 0,-1 6-16 16,0-2-2-16,0 1-7 0,0 2-5 16,-3-4-7-16,2-1-7 0,-3-5 1 15,4-4-1-15,-1-4 0 0,3-9 0 0,1-7-1 16,5-5-10-16,1-6-20 0,2-6-10 15,-1-5-29-15,3-1-9 0,-1-10-36 16,-2-2-104-16</inkml:trace>
  <inkml:trace contextRef="#ctx0" brushRef="#br0" timeOffset="289355.3127">15243 12609 462 0,'10'-81'20'16,"8"56"16"-16,4 5 14 15,1 5 2-15,3 6-9 0,4-2-7 0,1 7-2 16,2 4-8-16,1 0 2 16,0 6-4-16,-3 4-6 0,-1 6-4 15,-7 2-3-15,-5 8-7 0,-4 4-1 16,-7-1 0-16,-7 7 2 0,-3 1-3 0,-12 2 0 16,-6 2 0-16,-6-2-1 15,-7-3 0-15,-4-6 0 0,-7-3 0 0,0-6 0 16,-3-5 0-16,5-6 0 0,6-5 0 15,8-4 0-15,10-1-1 0,9 0 0 16,6-1 0-16,4-4-14 0,11-4-16 16,12-4-51-16,12-11-51 0,7 1-149 15</inkml:trace>
  <inkml:trace contextRef="#ctx0" brushRef="#br0" timeOffset="289738.5023">17022 12214 497 0,'0'0'64'0,"0"0"-57"15,-60-28-6-15,29 28 1 16,-6 8 1-16,-8 4-2 0,0 3 3 0,0 7-1 15,-1 6 1-15,6 10 2 0,1 13 13 0,2 8 2 16,4 10 3-16,-1 8 6 16,1 8-2-16,0 8 0 0,2 3-7 15,5 0-2-15,2 1-4 0,7-2-5 0,10-4-5 16,5-6-4-16,7-1-1 16,11-7 1-16,8-5 0 0,6-1 0 0,5-7 1 15,8-3-1-15,-2-5 5 16,6-7 5-16,-1-6-3 0,-4-5-3 0,-1-8 9 15,-5-3 3-15,-2-4-6 16,-3-6-4-16,-6-2-1 0,-5-4-4 16,-10-4-1-16,-2 1-1 0,-5-2-1 0,-3 3-7 15,-3 0-47-15,-11-3-50 0,-10-6-65 16,-4-12-360-16</inkml:trace>
  <inkml:trace contextRef="#ctx0" brushRef="#br0" timeOffset="290735.6217">17396 12528 286 0,'0'0'92'0,"0"0"-56"15,0 0-3-15,0 0-1 0,0 0 1 16,0 0-20-16,0 0 23 0,71 34 3 16,-43-7-6-16,0 3-11 0,1 2 3 15,-3-1-2-15,-1-1 0 0,-6 1-12 16,0-7 0-16,-2 0 4 0,-3-5-1 15,-2-3-9-15,-7-3-2 0,0-4-1 16,-1-3-2-16,-3-2 0 0,-1-3 0 0,0-1 0 16,0 0-3-16,0 0-33 15,0 0-15-15,0-4-24 0,2-8-50 16,1-2-120-16</inkml:trace>
  <inkml:trace contextRef="#ctx0" brushRef="#br0" timeOffset="291262.9836">17916 12504 195 0,'0'0'173'0,"0"0"-105"0,0 0-33 15,0 0 34-15,0 0-13 0,0 0-20 0,0 0-16 16,0 0-12-16,-66 23 0 16,37-4 2-16,6 1 3 0,-1-3-1 15,7 0-1-15,0-3-5 0,2-1 0 16,1 0 0-16,3-2 0 0,-2 0 2 0,2-2 0 15,4-3 0-15,-2 2 0 16,3-3 1-16,0 2-1 0,0-3 0 0,2 0-4 16,3 0 2-16,-1-1-2 0,1 4 0 15,0 2 0-15,0 4 0 0,1 5 0 16,0 3 6-16,0 4 1 0,2 3-3 16,1 3-2-16,-2 3 3 15,0 0 0-15,1-1 1 0,-1 2-3 0,2-2-5 16,0 0 0-16,0-1-1 0,0-1-1 15,1-3 1-15,4-2-1 0,-3-2 1 16,0-3 0-16,2-2-1 0,-3-1 1 16,1-1 0-16,1-3-1 0,-3 2 0 0,-1-2 1 15,-1-3-1-15,-1 2 0 0,0-6 1 16,0 1-1-16,0-2 0 0,-1-4 0 16,1 0 1-16,0-2-1 15,0 2 0-15,0-2 0 0,-1 0 1 0,1 0 0 16,0 0 0-16,0 0 1 0,-1 0-1 15,0 0 1-15,0-2 0 16,0-1-2-16,-2 2 0 0,2-2 0 0,-1 1 0 16,1 1-1-16,0 0-13 0,0-2-7 15,1-3-17-15,0 1-14 0,0-2-4 16,2-2-7-16,6 0 0 16,-3-2-21-16,2-3-31 0,-1 1-39 0</inkml:trace>
  <inkml:trace contextRef="#ctx0" brushRef="#br0" timeOffset="294079.77">18161 12957 179 0,'0'0'151'0,"0"0"-131"0,0 0-3 15,0 0 19-15,0 0 18 0,0 0-27 16,0 0-2-16,0 0-6 0,0 0-5 16,-3-7-2-16,26 11 10 0,10 1 12 15,8-2-6-15,8 1 1 0,8-3-8 0,-1 3-8 16,3-4-1-16,-3 0-1 0,-5 0-3 16,-3-2-2-16,-10 1-1 15,-6-2-1-15,-12 2-2 0,-9-1-1 0,-7 2-1 16,-4 0 0-16,0 0-1 15,-3-1-15-15,-3-1-27 0,-8 1-30 16,-3-2-42-16,-4-2-78 0,1-4-111 0</inkml:trace>
  <inkml:trace contextRef="#ctx0" brushRef="#br0" timeOffset="294391.8838">18416 12710 39 0,'0'0'317'15,"0"0"-287"-15,-3-50-2 0,2 40 42 16,0 1 4-16,0 5-24 0,0 0-15 16,-1 3 1-16,1 1-7 0,1 0-3 0,-2 0-8 15,0 3-7-15,-1 13-6 0,-1 7-3 16,-2 12 5-16,0 9 12 16,5 4 8-16,0 5-7 0,1 1-2 0,0 2-3 15,0-2-4-15,0 1-3 16,0-1-3-16,0-6 0 0,2-4-4 0,-2-6 1 15,2-4 0-15,0-3-1 16,-1-7 0-16,1-2-1 0,-2-5 1 16,2-4-1-16,-2-1 0 0,0-6 2 0,0-3-2 15,0 0-1-15,0-3 1 0,0 0 0 16,0 0-1-16,0 0-29 16,0-4-18-16,0-7-42 0,0-11-54 0,3-1-217 15</inkml:trace>
  <inkml:trace contextRef="#ctx0" brushRef="#br0" timeOffset="295593.1212">19011 12761 113 0,'0'0'215'16,"0"0"-177"-16,0 0 8 15,0 0 23-15,0 0-3 0,0 0-23 0,0 0-17 16,-1-21-9-16,1 27-8 0,0 5-1 16,0 9 3-16,0 6 22 0,1 7-1 15,1 3-2-15,6 3-1 0,-2 4-5 16,-3 1-1-16,0 3-2 0,-2 0-7 15,0-3-3-15,-1-1-2 0,0-4-3 16,0-6-2-16,0-2-2 0,2-1-1 16,-1-5 2-16,0 0-3 0,-1-2 1 15,0-2 1-15,0-4 1 0,0-2-2 16,0-5 1-16,0 0-2 0,0-4 2 16,0-2 1-16,0-3 0 15,-1-1 1-15,1 1-4 0,-1-1 3 0,1 0 0 16,-3 0 1-16,1 0 1 0,0-2-1 0,-2-4-3 15,-1-1 0-15,-3-2-1 0,4-1-14 16,2-1-13-16,2-4-26 16,5-7-51-16,9-6-73 0,2-2-333 0</inkml:trace>
  <inkml:trace contextRef="#ctx0" brushRef="#br0" timeOffset="296618.0893">19595 12536 187 0,'0'0'35'0,"0"0"35"0,0 0-42 16,0 0 15-16,0 0 10 0,0 0-18 15,0 0-13-15,0 0-9 0,27 25 1 16,1 3 19-16,8 5 12 0,10 7-9 15,3 4-2-15,2 1-17 0,3-2-4 16,-5 0-2-16,5-5 3 0,-2-2 0 16,-4-5-4-16,1-2-4 0,-5-2-1 15,1 0-5-15,-3-5 2 0,4 0 0 16,-2-4-1-16,-3-5 1 16,-1-1-1-16,-4-3 1 0,-9-4-2 0,-6-2 1 15,-8-2 1-15,-7 1-2 0,-6-2-1 16,0 0 1-16,-4 2 1 0,-5 3 1 0,-8 4-1 15,-11 1 1-15,-6 4 1 0,-4-2-2 16,-2 1-1-16,-1 2 0 0,-2 2 2 16,-5 4 3-16,-1 2 2 0,-2 0 3 15,-3 7 4-15,-1-1-2 0,-2 5 0 16,2 4 1-16,1 0-1 0,3 2-1 16,4-1-1-16,3 0-1 15,6 0-1-15,6-6-2 0,4-4-2 0,9-4-2 16,3-6 1-16,7-1-1 0,3-9-2 15,3-4 0-15,3-1 0 16,0-4 0-16,0 0-2 0,0 0 2 0,0 0 3 16,5-6-3-16,7-4 0 0,7-3-12 15,4-3-32-15,4-5-41 0,4-8-38 16,-1 0-182-16</inkml:trace>
  <inkml:trace contextRef="#ctx0" brushRef="#br0" timeOffset="297229.5282">21033 12820 184 0,'0'0'123'0,"0"0"-64"16,0 0-18-16,-56-47 7 0,42 41 1 15,-1 4 6-15,3 2-19 0,-3 0-8 16,0 7-7-16,-5 5-7 0,-5 8 2 16,3 6-4-16,-2 8 5 0,4 7-5 15,1 4-1-15,3 3 2 0,6 1 4 0,5-1-2 16,5-2 3-16,1-5-7 15,6-4-4-15,6-4-2 0,4-6-1 16,6-3-1-16,0-4-1 0,5-4-1 16,5-5 2-16,0-6-3 0,5-3 2 15,-1-2 0-15,1-6 0 0,0-5 0 16,-4-6 1-16,-2-3 2 0,-8-3 1 0,-3-2 2 16,-6 0 4-16,-5-5-1 15,-4-1-2-15,-6-4-1 0,-7-2-1 0,-11-3-1 16,-9-3-3-16,-7 0-2 0,-8 0-1 15,-6 4 0-15,2 7-1 0,3 5-4 16,10 12-7-16,9 5 3 0,10 6-6 16,10 4-9-16,10 4-20 15,15 2-29-15,12 0-290 0</inkml:trace>
  <inkml:trace contextRef="#ctx0" brushRef="#br0" timeOffset="297460.3011">21313 13060 433 0,'0'0'123'0,"0"0"-83"0,0 0 21 15,0 0-19-15,0 0-15 0,66 4 6 16,-25-10 4-16,3 1-18 0,3 0-7 16,3 0-3-16,1-1-6 0,-1 2 1 15,-1-1-2-15,0 2-1 0,-5-1-1 16,-7 2 0-16,-9 2-1 0,-10-1-30 15,-12 1-23-15,-6 0-13 0,-6-2-22 16,-7-2-4-16,-2-3-74 0,-2-2-15 16</inkml:trace>
  <inkml:trace contextRef="#ctx0" brushRef="#br0" timeOffset="297679.1917">21639 12804 316 0,'0'0'30'0,"-15"-56"21"0,15 44 19 15,0 6-4-15,0 4-5 0,0 2-12 0,0 0-6 16,0 0-19-16,0 4-13 0,2 12-5 15,4 3 10-15,2 12 24 0,-2 3 2 16,-1 2-13-16,-1 3-5 0,-4-1-5 16,2 1 0-16,-2-2-4 15,0 2-3-15,0-1-1 0,0-2-3 0,0 2-5 16,-2-6 0-16,-1-2-3 0,0 0 1 16,-2-8-1-16,3 0 0 0,0-5-3 15,2-2-27-15,2-3-13 0,7-4-12 16,5-3-39-16,3-5-27 0,2-5-129 15</inkml:trace>
  <inkml:trace contextRef="#ctx0" brushRef="#br0" timeOffset="297911.7698">22051 12688 488 0,'0'0'19'0,"0"0"-12"16,0 0 42-16,0 0 2 0,0 0 1 15,45 85 8-15,-38-44-7 0,-2 3-9 16,-5-2-8-16,1-2-13 16,-1-1-2-16,0-2-9 0,-4 0-6 15,-2-1-6-15,-1-2 0 0,1-2 0 16,3-1-1-16,-3-5 1 0,1-3-3 0,1-3-16 16,1-6-9-16,1-3-9 0,2-6-24 15,-1-1-6-15,1-4-27 0,0-4-79 16,0-5-96-16</inkml:trace>
  <inkml:trace contextRef="#ctx0" brushRef="#br0" timeOffset="298245.8067">21917 12165 237 0,'0'0'85'0,"0"0"-48"0,53-54 15 15,-25 53 4-15,5 1-11 0,6 13-7 16,8 6-5-16,6 10-3 0,6 8-4 0,3 8 3 16,9 8-2-16,5 8 0 15,2 2-3-15,0 7-6 0,-12 4-3 16,-15 0 2-16,-12 3-3 0,-16-1 1 15,-15-3 3-15,-8-1-1 0,-19-1-9 16,-11 0-3-16,-9-1-5 0,-16 2-2 16,-6-2 1-16,-11 1 1 0,-9-2-3 0,-11 0-39 15,-7-1-36-15,-13 2-30 16,-6-2-99-16,-7-10-162 0</inkml:trace>
  <inkml:trace contextRef="#ctx0" brushRef="#br0" timeOffset="298814.619">14669 14629 467 0,'0'0'23'16,"0"0"-10"-16,0 0 17 0,0 0 5 16,0 0-11-16,0 0 1 0,0 0 12 15,63 35-5-15,-33-28-9 0,5-2-4 16,4 0-4-16,3 0-4 0,0-2-5 16,2 1 0-16,-1-1-4 0,-1-1 0 15,-4 2-1-15,-4-1 0 0,-7 0-1 16,-5 3 0-16,-8 1-11 0,-7 4-24 15,-5 1-19-15,-2 2-27 0,-9 0-55 0,-3-2-87 16</inkml:trace>
  <inkml:trace contextRef="#ctx0" brushRef="#br0" timeOffset="299062.6506">14518 15014 415 0,'0'0'35'0,"0"0"-15"0,0 0 5 0,0 0 32 15,66 48 3-15,-22-46-16 0,6-2-1 16,4-3-7-16,5 0-11 0,-3-3-3 16,0 0 4-16,-5 2-6 0,-9 0-4 15,-4 2-5-15,-10 2-3 0,-8 0-2 16,-8 0-4-16,-4 0-1 0,-3 2 0 16,-5-1-1-16,0 0-2 0,0 1 1 15,0 1-2-15,-3 2-11 0,-1-1-8 16,-2-1-11-16,-1-2-19 0,-2-1-23 15,-1-8-52-15,2-6-150 0</inkml:trace>
  <inkml:trace contextRef="#ctx0" brushRef="#br0" timeOffset="302384.816">16013 14793 79 0,'0'0'27'0,"0"0"60"16,0 0-68-16,0 0 0 0,0 0 4 15,0-59 7-15,0 51-1 0,0-2 0 0,0-1 1 16,0 1 2-16,-1-2 2 0,-2 2-5 16,2 0-1-16,0 5 5 0,0 1-2 15,1 2 0-15,-1 2 1 0,1 3-10 16,0 13-18-16,4 13-4 16,1 11 6-16,1 11 27 0,0 2-3 0,0 3-3 15,-4-2-15-15,-1-4 1 0,0-3 7 16,-1-6-8-16,0 0-1 0,0-6-3 15,-3-4-2-15,-1-4-3 0,0-9-1 16,2-5-2-16,-1-4 0 0,3-5 0 16,-1-3-2-16,1-1-42 0,0 0-12 15,0 0-20-15,0-5-32 0,0-3-117 16</inkml:trace>
  <inkml:trace contextRef="#ctx0" brushRef="#br0" timeOffset="302635.7204">15944 14676 335 0,'22'-53'75'0,"5"37"-38"15,2 2-1-15,1 8 23 16,-1 5-3-16,1 1-26 0,-1 4-5 0,-3 7-5 16,0 3 2-16,-7 2-4 0,-2 4-5 15,-7 0-3-15,-5 2-4 0,-5 3-3 16,-11-1 1-16,-7 3 0 0,-6 1-2 15,-7-1 0-15,-5 1-2 0,0-4 2 16,2-3-2-16,3-4 1 0,5-6 0 16,1-2 0-16,4-5-1 0,4-3 1 15,6-1 0-15,6 0-1 0,3 0-1 16,2-3-8-16,6-5-21 0,9-4-50 16,12-7-80-16,-1 1-119 0</inkml:trace>
  <inkml:trace contextRef="#ctx0" brushRef="#br0" timeOffset="303518.8516">16796 14544 196 0,'0'0'17'0,"0"0"24"0,0 0-27 16,0 0 16-16,-55-41 9 0,34 50 2 16,-4 10-3-16,-1 10-11 0,-3 13-4 15,-3 11-5-15,3 10 16 0,-2 12 3 16,8 5-5-16,-1 10-6 0,2-1-8 15,5 2-1-15,2-3 0 0,7-6-1 16,5-5-4-16,3-8-5 0,9-4-2 16,6-8 1-16,9-7-1 0,5-5-2 15,4-8 1-15,3-6-1 0,2-9-3 16,1-8 0-16,0-6 0 0,6-8-21 16,-2-9-53-16,-4-6-141 0</inkml:trace>
  <inkml:trace contextRef="#ctx0" brushRef="#br0" timeOffset="304155.5733">17495 14901 152 0,'0'0'141'16,"0"0"-93"-16,0 0-7 0,0 0 8 15,0 0-3-15,0 0-18 0,0 0-4 0,71-10 8 16,-30 8-4-16,6 1-4 0,3-1-3 16,-1 2-3-16,1-3-2 15,-5 3-1-15,-7 0-3 0,-2 0-3 0,-6 0-5 16,-7 0 1-16,-8 0-2 15,-3 1 0-15,-10 2-2 0,-2 1-1 0,-1 5 1 16,-6 6 0-16,-10 6 3 16,-9 6-1-16,-8 6 0 0,-9 7-2 15,-1 2 0-15,-8 2 2 0,-3 3-3 16,0 0 1-16,-3-1-1 0,5-3 0 16,8-3-1-16,6-4 0 0,8-6 1 15,9-5 1-15,3-4-1 0,5-6 0 0,5-4 1 16,5-5 0-16,4-1 1 0,0-2-2 15,3 4 0-15,8-2 0 0,6 1 3 16,7 2 2-16,8-2 9 0,9-1 3 16,6-2-2-16,4-2-4 0,0-1-3 15,0-1 0-15,-3-7-3 0,-10 1-2 16,-6-3-1-16,-6 2-2 0,-10-3-3 16,-8 0 3-16,-4 1-36 0,-4-1-23 15,-6 0-35-15,-7-3-87 0,-3 3-137 0</inkml:trace>
  <inkml:trace contextRef="#ctx0" brushRef="#br0" timeOffset="304322.169">17405 15193 341 0,'0'0'95'0,"0"0"-80"0,0 0 24 15,70 13 24-15,-36-10-7 0,6-3-19 16,3 0-3-16,3-1-18 0,2 0-12 15,0-2-3-15,5 1-1 0,2-4-22 0,4-6-60 16,-7-4-147-16</inkml:trace>
  <inkml:trace contextRef="#ctx0" brushRef="#br0" timeOffset="304905.7704">17406 13616 257 0,'0'0'84'0,"0"0"-67"0,0 0 27 15,0 0 7-15,61-23-25 0,-45 38 8 16,4 0-1-16,-1 1-11 0,2-2 2 15,4-1-8-15,6-3-8 16,8-7 3-16,9-3-1 0,7-7-2 0,7-6-5 16,4-4 0-16,-1 1-1 0,-8-1-2 15,-1 8-4-15,-7 0 4 0,-9 8 0 16,3 3 1-16,-8 8-1 0,1 6 0 16,-7-1 0-16,-7 3 0 0,1-3 1 15,-1-1-1-15,-3-4 0 0,3-4 1 0,8-4 0 16,13-2 2-16,11-11 12 15,9-3 0-15,9-6-8 0,4-3-3 16,-1 0-1-16,2-1-2 0,-7 0-1 0,-4 1 0 16,-10 5 4-16,-11 4 5 0,-13 3-3 15,-15 6-4-15,-10 3-1 0,-7 2 0 16,-8 1-1-16,-10 6-3 0,-9 6-15 16,-12 2-36-16,-6-1-30 15,-6 1-98-15,8-7-151 0</inkml:trace>
  <inkml:trace contextRef="#ctx0" brushRef="#br0" timeOffset="305146.7146">17902 13855 225 0,'0'0'143'0,"0"0"-114"0,0 0-21 16,0 0 0-16,0 0 4 0,0 0-5 15,0 0-2-15,0 0-2 16,63-13-1-16,-44 13 1 0,0 1-1 0,2 1 1 16,3-1-1-16,-2-1 2 15,6 0 2-15,-3 0 3 0,5-2 6 0,1-3 3 16,0-1-3-16,-5 3-6 0,-1 2-7 16,-7 1-2-16,-7 0-42 0,-7 0-132 15</inkml:trace>
  <inkml:trace contextRef="#ctx0" brushRef="#br0" timeOffset="305313.679">17919 13998 170 0,'0'0'212'0,"0"0"-153"16,0 0-14-16,52-7 22 0,-21-4-16 15,2 2-10-15,0-1-10 0,1 2-16 16,-5 3-11-16,-6 1-3 0,4 2-1 0,-8 1-10 15,2-1-66-15,-1-1-78 0,0-4-128 16</inkml:trace>
  <inkml:trace contextRef="#ctx0" brushRef="#br0" timeOffset="305604.5416">18500 13713 431 0,'0'0'38'15,"0"0"-17"-15,0 0 46 0,56-31-14 0,-32 29-24 16,4 2-3-16,-1 3 0 16,0 3-8-16,-7 3-5 0,-5 2-4 15,-5 1-3-15,-4 2-2 0,-5 3-2 0,-1 2 0 16,-8 4 3-16,-5 2 1 0,-6 4-1 16,-5 0 2-16,0 3-1 15,-3 0 2-15,3-3 2 0,2-3 1 0,8-4 1 16,6-3 0-16,5-5-5 0,3-3-3 15,4-5-2-15,9 0 0 0,6-5-1 16,9-1 1-16,5-7-2 0,1-3-13 16,0 0-39-16,-8-1-23 0,-1 1-52 15,-8-1-124-15</inkml:trace>
  <inkml:trace contextRef="#ctx0" brushRef="#br0" timeOffset="305756.6494">18459 13943 392 0,'0'0'111'0,"0"0"-77"16,0 0 37-16,0 0-33 0,65-39-24 16,-23 26 13-16,5-1-14 0,0 6-7 15,-5 2-3-15,-1 0-3 0,-8-3-49 0,-10 1-145 16</inkml:trace>
  <inkml:trace contextRef="#ctx0" brushRef="#br0" timeOffset="307540.6039">18348 14839 181 0,'0'0'114'15,"0"0"-78"-15,0 0 3 0,-10-50 36 0,10 50-11 16,0 0-18-16,8 5-31 0,5 7-11 16,10 7 8-16,7 8 15 0,6 4 4 15,1 4 0-15,6 1-12 0,-5-1-2 16,5 0-8-16,-2-1 1 0,5-3-2 15,1-1-1-15,1 0-3 0,1-5-1 16,-3-4-2-16,0-1-1 0,-6-3 0 16,-6-5 0-16,-8-2 1 0,-9-4-1 15,-6 0 0-15,-9-4 1 0,-2-1-1 16,0-1 1-16,-2 0 2 0,-7 1 2 16,-8 0-2-16,-9 3-2 0,-8 5 0 0,-8 4-1 15,-1 6 1-15,0 4-1 16,1 4 1-16,3 4 0 0,2 5 2 0,0 0 3 15,-3 1 2-15,2-3-1 16,-1 1 0-16,1-2 2 0,5-3-3 0,1-2 1 16,7-1-2-16,4-4-3 15,3-5 0-15,9-3 0 0,4-7-1 16,2-3-1-16,3-3 0 0,0-2-1 0,0 0 0 16,6-3-11-16,11-6-24 0,9-10-22 15,10-10-49-15,3-5-199 0</inkml:trace>
  <inkml:trace contextRef="#ctx0" brushRef="#br0" timeOffset="307987.5567">19403 15332 170 0,'0'0'204'0,"0"0"-170"0,56-75-31 16,-35 45-3-16,2-2 2 0,0-4 8 15,-2 1 16-15,-2-3-2 0,-6-3-6 16,-2 3 1-16,-6 1 1 0,1 5 7 0,-4 7 2 16,-2 9 0-16,0 7-2 0,0 7 0 15,0 2 7-15,0 0-7 16,0 1-14-16,-4 9-9 0,-2 9-1 16,0 8 3-16,-2 6 11 0,5 5 11 15,1 3-11-15,2-2 0 0,0 1 0 0,2 0-4 16,2-2 3-16,4-3-4 0,-3-1-5 15,1-3-4-15,1-4-3 16,-4-1-1-16,-2-4 1 0,-1-1 0 0,0-3-10 16,-2-4-26-16,-6 1-39 0,-1-6-11 15,-2-1-19-15,0-4-36 0,-3-4-10 16,-3 0 13-16</inkml:trace>
  <inkml:trace contextRef="#ctx0" brushRef="#br0" timeOffset="308140.6274">19411 15457 33 0,'0'0'39'0,"-56"-10"85"0,37 7-54 16,5-1 6-16,6 2 22 0,6 0-25 15,2 2-6-15,1 0-9 0,9-4-22 0,8-2-15 16,15-4-10-16,10 1 6 0,13-3-1 16,0 1-6-16,-1 4-4 0,-8 0-4 15,-7 0-2-15,-6 3-2 0,-5-1-56 16,-2 0-45-16,0-2-75 0,-6-3-106 16</inkml:trace>
  <inkml:trace contextRef="#ctx0" brushRef="#br0" timeOffset="308355.9601">19962 14638 422 0,'0'0'37'0,"0"0"-7"0,0 0 32 16,0 0 7-16,0 0-44 0,0 0-10 15,54 19 26-15,-19 19-6 0,4 7 3 0,9 6-1 16,-3 5-7-16,3 3-7 0,-10 4-9 15,-5 5 2-15,-9 3-7 16,-14 0-6-16,-10 4 0 0,-16 0-3 0,-18 3 0 16,-20-1 0-16,-20 5-32 15,-16 2-46-15,-15-3-58 0,-14-8-110 16</inkml:trace>
  <inkml:trace contextRef="#ctx0" brushRef="#br0" timeOffset="309139.071">15340 16997 315 0,'0'0'48'0,"0"0"-22"0,0 0 22 16,0 0 26-16,0 0-17 0,0 0-29 15,0 0-8-15,30 11 2 0,3-11 5 16,7 0-4-16,7 0-7 0,1-2-2 0,-3-2-6 16,-1 1-5-16,-4 1-1 15,-5 2-1-15,-3 1-1 0,-6 9 0 16,-6 1-28-16,-3 8-28 0,-8 2-30 0,-7 5-53 16,-3-5-35-16</inkml:trace>
  <inkml:trace contextRef="#ctx0" brushRef="#br0" timeOffset="309309.1359">15256 17325 457 0,'0'0'15'15,"0"0"-6"-15,0 0 14 0,0 0 2 16,0 0 33-16,77 23-20 0,-33-23-5 16,7-1-4-16,6-2-8 0,-1 1-2 15,-4 0-6-15,-4 2-8 0,-5 0-3 16,-2 4-2-16,-1 2 0 0,1 0-19 15,3-2-62-15,6-5-86 0,-3-12-196 0</inkml:trace>
  <inkml:trace contextRef="#ctx0" brushRef="#br0" timeOffset="310023.0487">17163 17001 173 0,'0'0'147'0,"0"0"-109"16,0 0-13-16,0 0 26 0,-50-21-17 15,30 32-19-15,-3 9-1 16,-7 10 2-16,-3 11 0 0,0 10 5 0,2 6 1 16,4 2 3-16,6-2 1 15,6 0 1-15,10-4 0 0,5-5-8 0,5-6-1 16,11-6-8-16,3-6-4 0,7-8 1 15,5-4-1-15,5-7-1 0,4-6 1 16,5-5 0-16,3-6 1 0,1-7 4 16,0-4 0-16,-6-1-1 0,-1-3-2 15,-7-3-1-15,-4 1-1 0,-7-1 1 16,-4 1 0-16,-6-3-1 0,-4-2-2 16,-6-2-1-16,-4-5 0 0,-2-3-1 0,-12-5-1 15,-6-4 0-15,-10-2-1 0,-6 1 0 16,-9 7-3-16,-1 8-1 15,-5 11-1-15,-1 9 2 0,2 9 3 16,3 4 0-16,2 6 1 0,2 5-1 16,6 8 1-16,8 2-1 0,8 5 0 0,7 3 0 15,11 4-2-15,5 1-2 16,19 2 4-16,10 1 0 0,14-1 2 0,15-1-1 16,10 1-1-16,7-2-1 0,1 2 1 15,-2-2 0-15,-10-1 1 0,-14-1 0 16,-12 2 0-16,-13 0 1 0,-11 1 0 15,-12 2 0-15,-8 4-1 0,-14 2 1 16,-16 0-2-16,-13 0 0 0,-6-3 0 16,-11-2-1-16,-5-4 0 0,-3-6 1 0,2-9 0 15,4-6 1-15,12-6 0 16,6-7-1-16,15-7-9 0,14-8-13 16,13-8-26-16,12-10-18 0,28-22-87 15,4-5-125-15</inkml:trace>
  <inkml:trace contextRef="#ctx0" brushRef="#br0" timeOffset="310357.5247">18338 17133 410 0,'0'0'79'16,"0"0"-49"-16,0 0 26 0,0 0 6 0,0 0-34 16,0 0-9-16,0 0 25 15,26 52-2-15,-21-20-8 0,4 0-10 0,-5 0-7 16,-1-4-2-16,-2 1-6 15,-1-1-4-15,0-1-3 0,0-1-1 0,0-3 0 16,0 0-1-16,-2-7-10 0,1-2-19 16,1-5-27-16,0-5-8 15,4-4-19-15,4-2-35 0,2-12-1 0,0-2-38 16</inkml:trace>
  <inkml:trace contextRef="#ctx0" brushRef="#br0" timeOffset="310577.5358">18400 16979 383 0,'0'0'63'0,"0"0"-36"0,0 0 16 0,70-33 17 16,-37 46-19-16,3 9 0 0,4 3 2 15,0 7-5-15,0 6-4 0,-5 2 1 16,-8 2-9-16,-4-2-7 0,-8-2-8 16,-9-2-7-16,-5-2-2 15,-3 2-1-15,-11-2 0 0,-8 0-1 0,-10-3 0 16,-6-2-12-16,-10-1-25 15,-1-4-22-15,-1-5 4 0,-1-4-16 0,2-5-29 16,-7-8-72-16,6-2-8 0</inkml:trace>
  <inkml:trace contextRef="#ctx0" brushRef="#br0" timeOffset="310778.5505">17998 16946 388 0,'0'0'50'0,"0"0"-19"15,0 0 40-15,0 0-29 16,0 0-28-16,-56 71 5 0,29-10 10 16,-3 6 3-16,2 1 7 0,7-1-4 15,11-7-1-15,9-8 2 0,10-4-9 16,13-5-10-16,13-6-9 0,10-2-6 0,11-4-1 16,9-6-1-16,11-7-36 0,10-17-93 15,-6-11-254-15</inkml:trace>
  <inkml:trace contextRef="#ctx0" brushRef="#br0" timeOffset="316548.4206">2623 16410 264 0,'0'0'138'16,"0"0"-95"-16,0 0-30 0,0 0 40 16,0 0 21-16,0 0-25 0,0 0-11 15,0 0-9-15,-14-13-14 0,18 13-8 16,7 3 0-16,5 1 8 0,3-1 8 15,6 0-1-15,4-3-5 0,3 0 1 16,6 0-5-16,3-1-2 0,4-4-2 16,3 1-1-16,0-1 1 15,1 0-5-15,-6-1-1 0,-3 1 0 0,-9 1 0 16,-8 2-2-16,-7-1 1 0,-8 3-2 0,-6 0 0 16,-2 0 0-16,-4 0 0 15,-3 3-11-15,-9 4-20 0,-7 3-14 0,-4 1-22 16,-7-1-32-16,3-3-96 15,3-3-178-15</inkml:trace>
  <inkml:trace contextRef="#ctx0" brushRef="#br0" timeOffset="316765.2719">2550 16665 492 0,'0'0'48'15,"0"0"-18"-15,0 0-3 0,0 0 32 16,59 19 7-16,-25-19-13 0,4 0-17 15,2-2-11-15,4-2-3 0,0-1-4 16,1-1 0-16,-1-2-6 0,0 1-2 16,-7-1-2-16,-2 1-6 0,-8 2 0 15,-5 1-1-15,-5 2 0 0,-5 1-1 0,-6 1-1 16,-6 0 0-16,-6 7-46 0,-8-1-65 16,-4-4-34-16,2-2-199 0</inkml:trace>
  <inkml:trace contextRef="#ctx0" brushRef="#br0" timeOffset="331765.4141">3940 16979 478 0,'0'0'14'0,"0"0"-9"0,0 0-1 0,0 0 12 15,0 0 2-15,0 0-13 16,0 0 1-16,0 0 5 0,0 0-3 15,65 9-3-15,-22-14-1 0,8-3-1 16,12 1-1-16,8-3-1 0,26-1 6 0,12 0 0 16,13-1-7-16,10 1 0 15,2 4 0-15,12 3 1 0,11 0 0 0,12 2 0 16,7 1 3-16,15-2-4 0,8 1-4 16,8-1 4-16,12-1 4 0,5-2 4 15,10-1 3-15,12 0-6 0,8-1 6 16,12 1 2-16,5 1-7 0,7 0-4 15,5 0 10-15,-2 6-5 16,1 0-5-16,-1 0 1 0,-7 3-3 0,-11 1 1 16,-8-1-1-16,-10-1 2 15,-13-1 0-15,-15-1-2 0,-18 0 0 0,-17-3 0 16,-18-6-9-16,-40 0-41 0,-19-5-36 16,-19-13-77-16,-34-2-197 0</inkml:trace>
  <inkml:trace contextRef="#ctx0" brushRef="#br0" timeOffset="332320.748">4153 16222 514 0,'0'0'10'0,"0"0"8"0,0 0 11 16,-5-50 37-16,5 50-10 16,0 2-31-16,0 11-16 0,5 11-5 0,3 12 9 15,0 10 18-15,4 8-2 0,-5 0-2 16,1 5-5-16,-6-4-13 0,-2-5-4 16,0-3 0-16,-1-12-3 0,-1-3-1 15,0-4-1-15,1-7 0 16,-4 2-5-16,1-6-24 0,1-6-30 0,0-2-25 15,-3-9-26-15,-1-6-53 0,2-7-121 16</inkml:trace>
  <inkml:trace contextRef="#ctx0" brushRef="#br0" timeOffset="332556.2884">4029 16223 455 0,'14'-64'17'0,"4"48"13"0,1 4 29 16,3 8-4-16,4 4-20 0,0 2-4 15,1 7-5-15,-3 5-1 0,-4 4-3 16,-7 3-9-16,-4 3-7 0,-4 2-3 16,-5 0-2-16,-4 1-1 15,-8 4 2-15,-9-4 0 0,-5 5-1 0,-3-4-1 16,-3-4 0-16,2-3-3 16,5-5 3-16,6-8-1 0,2-5-4 0,7-3-3 15,-2-1-12-15,7-9-6 0,5-3-14 16,4-7-26-16,14-4-65 0,3-2-159 15</inkml:trace>
  <inkml:trace contextRef="#ctx0" brushRef="#br0" timeOffset="332926.3613">4903 15965 282 0,'0'0'78'16,"0"0"-24"-16,0 0-11 15,0 0 10-15,0 0-21 0,-74 4-15 16,46 28-7-16,-3 10 7 0,-4 10 0 15,2 9-1-15,4 8-3 0,4 1 6 16,8 3 2-16,12-5 1 0,5-2-3 16,7-6 3-16,8-13-6 0,8-4 6 0,1-4-3 15,9-5-3-15,5 3-7 16,5-7-1-16,2-7-6 0,1-5 3 0,0-4-2 16,-3-6-2-16,-8-5-1 0,-4-3 0 15,-10-2-15-15,-6-6-29 0,-2-4-23 16,-11-7-45-16,-2-1-102 0</inkml:trace>
  <inkml:trace contextRef="#ctx0" brushRef="#br0" timeOffset="333178.6293">5006 16162 383 0,'0'0'131'0,"0"0"-121"0,0 0 19 16,0 0-1-16,0 0-3 0,19 50 3 16,3-19 12-16,4 1-2 0,2-2 0 0,2-1-1 15,1 0-9-15,-1-5-8 16,0-2 3-16,-3-2-8 0,-4-3-8 0,1 2-3 16,-6-3 1-16,-3-2-3 0,-4-1-2 15,1-4 0-15,-8-3 0 0,-1-2-2 16,-2-2-27-16,-1-1-36 0,0-1-27 0,-2-5-42 15,-1-1-98-15</inkml:trace>
  <inkml:trace contextRef="#ctx0" brushRef="#br0" timeOffset="333420.9938">5335 16181 328 0,'0'0'35'0,"0"0"34"0,0 0-8 0,0 0 0 16,0 0-17-16,0 0-15 0,-51 37-11 15,33-6 8-15,-3 3-9 0,2 5-2 16,-3-2 1-16,-3-1-2 16,1 1 2-16,-5-1 2 0,-1-2-3 0,-1-3-1 15,2-2-6-15,1-4-1 0,7-3-3 16,4-6-4-16,5-3 3 0,7 0-2 16,-1-3-1-16,5-4-2 0,1-4 2 15,0-2-2-15,0 0-3 0,7-1-50 16,5-10-17-16,9-3-20 0,-1-3-83 15</inkml:trace>
  <inkml:trace contextRef="#ctx0" brushRef="#br0" timeOffset="335383.1119">5718 16206 264 0,'0'0'35'0,"0"0"6"0,0 0 6 16,-3-5 3-16,3 5-24 0,0 0-9 15,0 0-2-15,0 0 4 0,0 0-1 16,2 0 5-16,0 0-2 0,2 0-6 16,8 1 10-16,4 1 4 0,4 1 4 15,10 2-2-15,3-2-5 0,2 2-2 16,4-3-4-16,2 0 1 0,-3-1-4 15,3 0-5-15,-3-1-5 0,-4 0-2 16,-2 0 0-16,-5-2-5 0,-5 0 0 16,-9 2-1-16,-7-2 1 0,-2 2-1 15,-4 0-15-15,0 2-32 0,-6 0-6 16,-7 5-5-16,-5 0-39 0,-4 2-37 16,-4-1-48-16</inkml:trace>
  <inkml:trace contextRef="#ctx0" brushRef="#br0" timeOffset="335552.2177">5710 16380 309 0,'0'0'15'0,"0"0"10"0,0 0 4 0,0 0 26 15,59 42 1-15,-22-37 1 0,7 0-7 16,6-3-6-16,-1-2-6 0,0 0-5 16,-7 0-9-16,-1-1-7 15,-6 0-10-15,-3-1-6 0,-2-2-1 16,3 0-5-16,3-4-54 0,0-4-69 0,0 0-152 15</inkml:trace>
  <inkml:trace contextRef="#ctx0" brushRef="#br0" timeOffset="335846.5393">6663 16340 320 0,'0'0'30'0,"0"0"34"15,0 0 4-15,0 0-4 16,0 0-18-16,0 0-14 0,0 0-14 16,0 0-8-16,0 0 8 0,84 10 2 15,-39-9-1-15,1-1-7 0,-4 0-4 16,2-1-2-16,-8-4-2 0,-3 1-2 15,-7-3-2-15,-5 3 0 0,-7-1-3 0,-7-1-3 16,-3 2-49-16,-4-4-37 16,-4 1-20-16,-5-2-49 0,-3 0-102 0</inkml:trace>
  <inkml:trace contextRef="#ctx0" brushRef="#br0" timeOffset="336066.1216">6777 16127 156 0,'0'0'119'0,"0"0"-89"16,-26-60 16-16,25 53 33 0,1 5-18 15,0 0-13-15,0 2-6 0,0 0-16 16,0 0-13-16,3 9-6 0,3 5 0 16,5 9 8-16,-2 6 17 0,2 9-3 15,-3 2-1-15,-2 2-3 0,-3 4-1 16,-2-2-5-16,-1-1-10 16,0 0-3-16,-1-5-5 0,-1-5 2 0,1-4-3 15,1-4 2-15,0-5-2 0,2-5 0 16,2 0-2-16,3-4-30 0,3-2-26 15,3-4-13-15,2-5-37 0,2-3-67 16,0-6-152-16</inkml:trace>
  <inkml:trace contextRef="#ctx0" brushRef="#br0" timeOffset="336325.3036">7161 16072 427 0,'0'0'7'0,"0"0"24"0,0 0 29 0,0 0-16 16,0 0-28-16,0 0-10 0,11 72 15 0,-9-30 9 15,1 1 10-15,-2 1-7 0,1-4-5 16,-1-3 5-16,2-4-11 16,-1-3-5-16,0-2-3 0,0-3-2 0,1-1-5 15,-2-3-1-15,-1-5-4 16,0-2 0-16,0-4-2 0,0-4 1 0,0-4-1 15,0 0-1-15,0-2-44 16,0-5-57-16,3-6-83 0,4-3-316 16</inkml:trace>
  <inkml:trace contextRef="#ctx0" brushRef="#br0" timeOffset="336719.431">7753 16541 416 0,'0'0'35'16,"0"0"-9"-16,0 0 22 0,0 0-2 16,0 0-16-16,49 6 0 0,-34 9 0 15,-3 1-2-15,-1 4-2 0,-5 0-2 16,-3 0-4-16,-3-1-6 0,-4 3-5 15,-6 1-7-15,-6-2-1 0,-5 4 0 16,-6 0-2-16,-3-3-17 0,-4-8-108 16,8-6-141-16</inkml:trace>
  <inkml:trace contextRef="#ctx0" brushRef="#br0" timeOffset="337152.0915">8541 16034 321 0,'0'0'96'0,"0"0"-76"0,-13-53 8 15,13 50 29-15,-1 1 4 0,1 2-20 16,0 0-26-16,2 5-8 15,5 5-3-15,7 6-1 0,5 7 15 0,7 4 9 16,4 3 1-16,0-2-5 0,2-1 1 16,-3-4-10-16,-2-1 0 0,-3-2-4 15,-5-3-4-15,-3-3-4 0,-5-1-2 16,-3-5 0-16,-2 1-3 0,-3-7 1 16,-2 0-12-16,0 0-57 0,0-2-20 15,2-2-52-15,0-5-64 0</inkml:trace>
  <inkml:trace contextRef="#ctx0" brushRef="#br0" timeOffset="337466.6319">9046 15969 254 0,'0'0'69'16,"0"0"-16"-16,0 0 7 0,0 0 7 16,0 0-9-16,-12-50-17 0,3 50-8 15,-5 0-8-15,-5 0-11 0,-2 5-8 16,-1 5-4-16,-2 0 0 0,3 0 1 15,1 3-2-15,5 0 0 0,1 0 0 16,-1 0 2-16,2 1-2 16,-2 0-1-16,3 3 3 0,-1 0-1 0,3-1 2 15,1 2 1-15,1-2 0 0,4 4-1 16,2 0-2-16,2 3 1 0,1 0 2 16,4 4 2-16,6-1 4 0,-3 5 3 15,3 1 4-15,-1-2 1 0,-1 2-6 16,-3 0-3-16,-1-2-6 15,-4 0-2-15,-1-2-2 0,0-3 1 0,-3-4 1 16,-2-1 0-16,2-5-2 0,2-7-3 0,1-2-70 16,2-6-42-16,7-10-135 0</inkml:trace>
  <inkml:trace contextRef="#ctx0" brushRef="#br0" timeOffset="337918.1993">9334 15907 441 0,'0'0'17'0,"0"0"16"16,0 0-1-16,0 0 4 0,56 13-13 15,-31 5-1-15,0 1 3 0,2 2 1 16,0-2-5-16,0-3-7 0,0 0-1 16,-2-6 0-16,0 0-3 0,-2-3-5 15,-1-3 1-15,-3 0-3 0,-5-1 1 16,-3 0-3-16,-6-1 3 0,-3-2 0 15,-2 3-4-15,0 1-1 0,-5 6 0 16,-6 5 1-16,-7 5 2 0,-7 6 0 0,-9 2 0 16,-2 3-2-16,-6 0 2 0,2-1-2 15,-1 0 0-15,2-1 2 0,5-3-2 16,3-4 1-16,7-2-1 0,8-4 1 16,5-6-1-16,4-3 0 0,6-4-1 15,1-3-4-15,8 0-44 0,6-9-27 16,10-4-61-16,3-3-109 0</inkml:trace>
  <inkml:trace contextRef="#ctx0" brushRef="#br0" timeOffset="338438.1481">9951 16060 234 0,'0'0'30'0,"0"0"0"16,0 0 21-16,0 0 10 0,0 0-15 16,0 0-10-16,0 0 0 0,0 0-10 15,0 0-5-15,-4-41 2 0,3 39-1 16,1 1-2-16,0-1-3 0,0 2-1 16,0 0-2-16,0-1-3 0,0 1-3 15,0 0-2-15,-1 0-1 0,1 0-1 16,0 0-4-16,0 0 0 0,0 0 1 15,0 0-1-15,0 0 0 0,0 0 1 16,0 0-1-16,0 0 2 16,0 0-2-16,0 0 1 0,0 0 1 0,-2 0 0 15,-3 3-2-15,-3 4 5 0,-4 7-2 0,-4 5 1 16,-1 8-2-16,-1 1 0 16,2 7 1-16,2-1-1 0,6-3 1 15,5-1-1-15,3-2 0 0,6-3 3 0,8-3-4 16,6-5 1-16,4-3 3 0,4-7 2 15,4-2-4-15,-2-5-1 0,-1-3 3 16,1-3-2-16,-6-7-3 0,-4-1 5 16,-1-2-3-16,-5 0 5 0,0-1 2 15,-8-5 3-15,-2 3 4 0,-4-5 0 16,-5-1-2-16,-6-2-1 0,-10-1-7 16,-3-1-4-16,-7 1-2 0,-5 3 0 15,-2 5 0-15,-1 2 0 0,7 6-4 16,4 2-10-16,6 2-27 15,10 1-25-15,6 2-17 0,7-3-36 0,11 0-77 16</inkml:trace>
  <inkml:trace contextRef="#ctx0" brushRef="#br0" timeOffset="338668.8899">9956 15716 500 0,'0'0'11'0,"0"0"19"15,0 0 14-15,67-52-1 0,-16 52-8 16,19 11-12-16,9 9-1 0,4 7-4 16,-2 6 0-16,-7 5 7 0,-11 5 5 15,-13 0-2-15,-16 3-4 0,-10 4-9 16,-11 4-7-16,-9 6-8 0,-5 1 0 16,-12 2 0-16,-9 1 2 0,-13-3-2 15,-10-1 0-15,-13-4-26 0,-15-2-43 16,-10-1-32-16,-9-8-56 0,-5-10-157 15</inkml:trace>
  <inkml:trace contextRef="#ctx0" brushRef="#br0" timeOffset="339269.7802">4923 17337 227 0,'0'0'251'15,"0"0"-234"-15,0 0 4 0,0 0 20 16,0 0-12-16,-10 61 7 15,10-19-3-15,0 5 5 0,0 2-16 0,0 1 4 16,1 0 3-16,1-3-5 0,-1-2-11 16,-1-1-7-16,0-6-3 15,-2-3-3-15,-3-4 0 0,3-5-2 0,-1-8 2 16,0-3-2-16,-2-5-59 0,4-6-6 16,1-4-37-16,0-3-64 0,6-8-73 15</inkml:trace>
  <inkml:trace contextRef="#ctx0" brushRef="#br0" timeOffset="339537.8769">4944 17369 360 0,'-2'-68'13'0,"2"50"57"0,2 3-22 16,2 5 22-16,1 6-13 16,0 2-19-16,6 2-13 0,6 0-7 15,5 4 4-15,10 5 1 0,3 1 2 0,3 2-1 16,0 2-5-16,-6 2-8 15,-7 1-7-15,-6 1-4 0,-7 4-1 16,-6 1 1-16,-6 2 0 0,-3 0 1 0,-11 1 0 16,-9-1 3-16,-9-3-4 0,-5-1 1 15,-10-4 2-15,-1-3-3 0,-4-3-1 16,2-4 0-16,3 0 1 0,3-5 0 16,11 1-1-16,10-3 1 0,7 0-1 15,12-3-26-15,4-4-15 0,9 0-2 16,21-8-75-16,5-1-71 0</inkml:trace>
  <inkml:trace contextRef="#ctx0" brushRef="#br0" timeOffset="339982.9272">6066 17223 299 0,'0'0'15'16,"0"0"1"-16,0 0 34 0,0 0 21 16,-41-50-22-16,26 49-13 0,-7 2-18 15,-2 8 2-15,-7 8-11 16,-5 6 0-16,-4 5 1 0,4 8 5 0,1 5 2 16,7 6-2-16,5 8 2 0,7 6 2 15,4 4-1-15,8 2 3 0,4-2-7 16,11 1 2-16,4-5-7 15,5-6-2-15,0-6-4 0,8-8-2 0,1-5 0 16,1-8 1-16,5-6-2 0,-1-9 0 16,4-8-8-16,-1-5-37 0,-3-4-27 15,3-15-38-15,-8-4-97 0</inkml:trace>
  <inkml:trace contextRef="#ctx0" brushRef="#br0" timeOffset="340198.7244">6056 17395 462 0,'0'0'4'16,"0"0"5"-16,0 0 9 0,0 0 14 15,0 0-6-15,0 0 4 0,62 17 7 16,-33 0 1-16,0 2-1 0,-1 3-4 16,5 0-2-16,-5 1-7 0,2-3-5 15,-5 0-10-15,-2-3-3 0,-4-2-4 16,-5 1-1-16,-5-4 0 0,1-3 0 15,-7-2-1-15,0-4-5 0,-2-2-49 16,0-1-20-16,3-7-52 0,-2-3-87 0</inkml:trace>
  <inkml:trace contextRef="#ctx0" brushRef="#br0" timeOffset="340493.726">6564 17296 341 0,'0'0'25'0,"0"0"40"15,0 0-17-15,0 0 5 0,0 0-22 16,0 0 1-16,-58 46-5 0,33-25-6 16,0-3-7-16,-1 1-2 0,-1 0-1 15,4-1-2-15,4-1 1 0,2 1 3 16,4-2-5-16,1 4 1 0,7-4 0 16,1 2 3-16,0 1-3 0,4 0 2 15,0 3 0-15,5 3 0 0,-1 6 1 16,1 1 4-16,2 4-4 0,-2 1-1 15,2 0-3-15,0 1 1 0,-3-2-7 16,4-1-2-16,-2-1 0 0,-1-4 2 16,1-2-2-16,-1-6 1 0,-2-3-1 15,5-5-5-15,-1-9-58 0,4-5-45 0,6-16-81 16,-1-9-281-16</inkml:trace>
  <inkml:trace contextRef="#ctx0" brushRef="#br0" timeOffset="340971.0202">6873 17346 294 0,'0'0'130'0,"0"0"-83"0,0 0-23 16,0 0 5-16,0 0 4 0,0 0-5 16,66 42 3-16,-41-19-1 0,6-2-4 15,-1 2-7-15,3-3-6 0,1-2-2 16,1 0 2-16,3-4-5 0,1-1 1 0,-2-3-4 15,-2-2-1-15,-4-1 2 0,-3-2-3 16,-7-1 0-16,-7-1-2 0,-6 2-1 16,-3 1 1-16,-5 0-1 0,-3 7 0 15,-8 1 0-15,-6 5 3 16,-10 5-3-16,-5 4 3 0,-4 2-2 16,-7 1 1-16,1 0-1 0,-5 0 1 15,2-1 0-15,1 0-2 0,3-4 0 16,2-5 0-16,5-1 1 0,6-5-1 15,10-4-2-15,7-5 1 0,9-2 1 16,2-4-4-16,7-4-41 0,9-7-19 16,19-12-36-16,3-4-104 0</inkml:trace>
  <inkml:trace contextRef="#ctx0" brushRef="#br0" timeOffset="341338.6778">7955 17536 293 0,'0'0'13'16,"0"0"7"-16,-60-17 38 0,37 14 4 16,0 3-22-16,-2 0-11 0,3 4 3 15,1 9-5-15,0 7-5 0,2 4 0 16,3 10-1-16,5 7 0 0,3 6-2 15,5 1-1-15,3-2-1 0,7-2-5 16,9-7-5-16,8-3-4 0,0-6 1 16,8-8 2-16,4-6-1 0,2-4 1 15,2-9 3-15,2-1 2 0,-1-13-1 16,-3-4 0-16,-3-7-5 0,-6-2 1 16,-6-5-2-16,-8-1 0 0,-7-1-1 15,-7-2 4-15,-4 1 0 0,-12-1 0 16,-8 0-6-16,-10 4-1 0,-6 1 0 15,-6 5 0-15,-4 4-5 0,0 3-26 16,5 4-12-16,7 2-4 0,12 0-29 16,14-6-51-16,9-1-140 0</inkml:trace>
  <inkml:trace contextRef="#ctx0" brushRef="#br0" timeOffset="341588.1083">7995 17111 486 0,'0'0'3'0,"0"0"10"15,0 0 4-15,78-7 34 0,-33 23-5 0,4 9-11 16,6 7 2-16,2 3-3 16,-7 5 1-16,-2 3 1 0,-9 5 2 15,-5 3-3-15,-8 3-9 0,-11 4-8 16,-10 3-7-16,-5 3-5 0,-14 2-2 0,-9 3-2 15,-16 0 0-15,-7 1-2 16,-15 2-16-16,-13 0-72 0,-27-2-59 16,-8-15-156-16</inkml:trace>
  <inkml:trace contextRef="#ctx0" brushRef="#br0" timeOffset="348348.9931">6592 16309 94 0,'0'0'95'0,"0"0"1"16,0 0-59-16,0 0 20 0,0 0 7 16,0 0-12-16,0 0-7 0,0 0-2 15,-45-28-14-15,44 28-7 0,0 0 1 16,1 0 3-16,0 0-7 0,0 0-2 15,0 0-8-15,0 0-3 0,0 2-1 16,1-1 0-16,3 6 0 0,5-3 5 16,3 1 4-16,5-1 5 0,3-2 0 15,4-1-3-15,7-1-4 0,1 0-2 16,3-2-1-16,-2-3-1 0,0 2-2 16,-2-1-1-16,-3-1 0 0,-6 3-1 15,-4-1-1-15,-6 2 0 0,-8 1-2 16,-3 0-1-16,-1 0 1 0,0 0-1 15,0 0 2-15,0 0-1 0,0-1 0 0,0 0-1 16,-2-3-7-16,0 0-13 0,-2 0-23 16,-3-1-26-16,3 2-22 0,-2-2-49 15,-1-1-103-15</inkml:trace>
  <inkml:trace contextRef="#ctx0" brushRef="#br0" timeOffset="348695.5867">6812 16006 337 0,'0'0'8'16,"0"0"6"-16,-13-56 43 0,10 47 17 16,1 2-21-16,2 4-2 0,0 3-14 15,-1 0 0-15,1 3-20 16,0 10-13-16,0 5 7 0,-1 6 17 15,-1 7 3-15,1 6-3 0,-1 3 5 0,1 3-6 16,-3 1-3-16,2-2-4 0,0 1-6 16,0-3-2-16,1-4-5 0,0-2-3 15,0-6-2-15,1-4-2 0,0-4 1 16,0-2-1-16,2-4 1 0,0-3-1 16,-1-1 0-16,0-5-1 0,-1-2 1 15,0-1 0-15,0-1 0 0,0-1-1 0,0 2-15 16,0-2-28-16,-1 3-23 15,-5-3-38-15,-3 0-54 0,1-5-244 0</inkml:trace>
  <inkml:trace contextRef="#ctx0" brushRef="#br0" timeOffset="350240.3419">9664 18019 337 0,'0'0'62'0,"0"0"-34"0,0 0 36 15,0 0 10-15,0 0-22 0,0 0-9 16,0 0-9-16,-11-4-11 15,20 4-6-15,7-2-4 0,6 0 2 0,3 0 0 16,3 1-2-16,3-1-7 0,-1 2-4 16,-1-1-2-16,1 1 0 15,-4 0-4-15,-3 4-34 0,-5 5-27 0,-6 1-48 16,-6-3-122-16</inkml:trace>
  <inkml:trace contextRef="#ctx0" brushRef="#br0" timeOffset="350382.0088">9653 18220 324 0,'0'0'190'0,"0"0"-141"16,0 0-27-16,0 0 31 0,58 3-7 15,-28-12-13-15,3 3-18 0,1 2-9 16,-3 1-5-16,-1 3-1 0,-2 0-2 0,4-3-69 16,0-5-143-16</inkml:trace>
  <inkml:trace contextRef="#ctx0" brushRef="#br0" timeOffset="356153.9603">10377 17475 213 0,'0'0'170'15,"0"0"-131"-15,0 0 6 0,0 0 14 16,-22-53 5-16,21 53-17 0,0 0-9 16,1 0-24-16,0 5-10 0,1 5-2 15,5 6 4-15,3 5 22 0,2 6 2 0,-3 3-5 16,1 3-6-16,-2 1-4 15,-1 1 2-15,-5-1-9 0,0 0-1 0,-1-5-2 16,0-3-2-16,0-4-1 0,0-3-1 16,0-5-1-16,-1-3-1 15,0-5-1-15,1-3 2 0,0-2 0 0,0-1-20 16,0 0-33-16,0-2-2 16,0-4-11-16,0-5-51 0,0-8-48 0,0 1-63 15</inkml:trace>
  <inkml:trace contextRef="#ctx0" brushRef="#br0" timeOffset="356370.473">10354 17520 228 0,'-3'-66'26'0,"3"31"20"0,8 0 9 0,3 6 39 16,6 8-28-16,6 6-7 0,2 4-13 15,5 5-10-15,1 4 1 0,-1 2-4 0,-4 2-3 16,-5 8-3-16,-7 3-9 16,-4 3-11-16,-4 5-1 0,-2 0-3 15,-4 4 0-15,-11-3-1 0,-4 4 1 16,-5-2-3-16,-7 0 0 0,1-4 0 15,-3-2 0-15,2-5-6 0,5-5-11 16,2-6 5-16,3-2-5 0,4-3 0 0,3-4 2 16,5-3 0-16,4 0-9 0,1-2-20 15,9-1-29-15,10-5-54 0,2 1-111 16</inkml:trace>
  <inkml:trace contextRef="#ctx0" brushRef="#br0" timeOffset="356668.9078">11091 17281 567 0,'0'0'12'0,"0"0"-6"0,0 0 4 16,0 0 46-16,0 0-27 0,-53 0-16 15,29 18 0-15,-3 8 4 0,-3 10-5 0,0 3 2 16,7 8 7-16,-2 4-1 0,6 4-2 15,3 0 1-15,5 0-4 0,8-2-4 16,3-3-1-16,11-3-4 0,7-5 0 16,7-4-5-16,8-7 0 0,7-2-1 15,1-10 2-15,3-5-2 0,0-8 1 16,-4-6-1-16,2-7 0 0,-7-8-29 16,-3 0-24-16,-8-3-27 0,-6-7-26 15,-6 0-100-15</inkml:trace>
  <inkml:trace contextRef="#ctx0" brushRef="#br0" timeOffset="356885.1824">11111 17361 540 0,'0'0'4'16,"0"0"0"-16,0 0 6 0,0 0 40 0,0 0 0 15,0 0 0-15,76 32-8 0,-51-13-7 16,2-1-2-16,-2 0-7 0,-1 1-5 15,-3-1-4-15,-1 1-5 0,-2-3-2 16,-1 0-5-16,-4 0-1 0,0-2-1 16,-3 0-2-16,-5 0-1 15,-1 0 0-15,0-5 0 0,-1 0 0 0,-2-2-21 16,1-3-32-16,-1-1-31 0,0-3-28 16,0-4-60-16,0-9-130 0</inkml:trace>
  <inkml:trace contextRef="#ctx0" brushRef="#br0" timeOffset="357204.2147">11532 17323 120 0,'0'0'316'0,"0"0"-286"15,0 0-9-15,0 0 31 0,0 0-6 16,0 0-2-16,0 0-2 16,-50 47-12-16,35-31-9 0,2 1-4 0,-1-1 1 15,4-1 1-15,1-4-5 0,2 2-2 16,0-5-1-16,4-2-3 0,0 1 0 15,1 0-1-15,0 2-2 0,2 4 1 16,0 2 3-16,0 3 4 0,0 4 1 16,0 1-4-16,0 4-1 0,0 0 2 0,0 1-3 15,0 0-1-15,0-2-2 0,0-1-1 16,0-3-2-16,3-3 0 0,0 1-2 16,-2-4 0-16,0 2-1 15,2-6-1-15,0-3 2 0,0-2 0 16,-1-4 0-16,-1 0 0 0,-1-3-9 0,0 1-26 15,-3 1-21-15,-6-1-44 16,-3-5-57-16,0-11-244 0</inkml:trace>
  <inkml:trace contextRef="#ctx0" brushRef="#br0" timeOffset="357875.2327">11715 17403 267 0,'0'0'101'0,"0"0"-64"0,0 0 1 16,-12-60 25-16,11 54 9 0,0 4-16 16,1 1-14-16,0 1-7 0,3 1-20 15,12 8-12-15,3 6 4 16,11 4 8-16,2 6 8 0,4-2-1 0,1 0-7 15,2 0-6-15,-1-5-3 0,0-2-1 16,-2-3-1-16,-4-3-1 0,-4-2-1 16,-3-2 0-16,-8-1-2 0,-7-2 0 15,-3-1 1-15,-6 0-1 0,0-2 0 16,-4 6-2-16,-6 1 2 0,-8 5 0 16,-10 3 2-16,-6 3-1 0,0 3-1 15,-4 0 1-15,6 1-1 0,2 2 1 16,0-2-1-16,8 0 1 0,0-4 0 15,3-1-1-15,8-3 1 0,1-5-1 16,5-2-2-16,0-4 0 0,5-1 2 16,0-2-1-16,0 0 1 0,1 0-2 0,8 0-20 15,2-2-28-15,8-2-10 0,2-4-42 16,12-7-55-16,-1-5-123 16</inkml:trace>
  <inkml:trace contextRef="#ctx0" brushRef="#br0" timeOffset="358211.7325">12354 17416 528 0,'0'0'10'15,"0"0"-4"-15,0 0 45 0,0 0-4 16,0 0-15-16,0 0-3 0,-56-6-8 0,39 19-9 16,-1 5 1-16,4 5 4 15,3 3-3-15,5 0 0 0,2 1-1 16,3 0-2-16,1-2 0 0,1 0-5 15,4-2 1-15,6-1-2 0,-1-6 2 16,4 2-3-16,4-4-1 0,2-5 0 0,3-2 0 16,-3-6 0-1,3-1-1-15,-1-6 1 0,-1-5-2 0,-3-3 1 0,-2-4-2 16,-3-4 0-16,-7-2-1 0,-2-3 1 16,-4-2 1-16,-3-1 0 0,-6-1 0 15,-8 0 0-15,-6 2 0 0,-3 0-1 16,-2 3 0-16,1 6 0 15,3 4-1-15,6 7-6 0,5 3-9 0,9 5-12 16,4 1-29-16,3 3-23 0,14 1-69 16,8-3-73-16</inkml:trace>
  <inkml:trace contextRef="#ctx0" brushRef="#br0" timeOffset="358538.4525">12756 17190 561 0,'0'0'9'16,"0"0"16"-16,0 0 67 0,0 0-39 0,0 0-17 15,0 0-13-15,0 0-18 0,0 0-4 16,0 0 4-16,-6 60 21 0,12-27-4 16,0 3-11-16,1 1 2 0,1 2 1 15,-4 3-2-15,2 0-3 0,-4 2-2 16,-2 3-1-16,0 3-1 0,-4 0 1 15,0 0-1-15,2 2-2 0,1-4-2 16,0-2 0-16,0-4-1 0,1-5-2 16,0-6 0-16,0-5 2 0,0-6 1 15,0-5 0-15,0-8-1 0,0-2-1 16,0-4 1-16,0-1 1 0,0 0-1 16,-2 0 1-16,-3-6-1 0,-1-3-10 0,-3-6-24 15,-3 0-28-15,-1-5-50 0,0-16-73 16,5-5-276-16</inkml:trace>
  <inkml:trace contextRef="#ctx0" brushRef="#br0" timeOffset="359068.5772">12986 17374 420 0,'0'0'50'0,"0"0"-30"15,0 0 35-15,0 0 20 16,0 0-20-16,0 0-24 0,0 0-15 0,0 0 6 16,56 26 2-16,-37-1 8 0,1-1-7 15,2 1-5-15,-3-1-6 0,-1-2-3 16,-2-1-1-16,2-1-1 0,-4-4-4 16,-1 0-1-16,-4-1-3 0,-2-3-1 15,-2 1 2-15,-3-4-3 0,-2 1 1 0,0-3-4 16,0 0-39-16,0-3-27 15,-3-1-15-15,-3-3-25 0,2-11-48 16,0-4-116-16</inkml:trace>
  <inkml:trace contextRef="#ctx0" brushRef="#br0" timeOffset="359282.5268">13196 17367 330 0,'0'0'16'0,"0"0"17"15,0 0 38-15,0 0 2 16,0 0-13-16,0 0-21 0,0 0-22 0,0 0-10 15,0 0 21-15,-43 24 6 0,31 7-6 16,-3 0-5-16,1 1-6 0,-2-1 5 16,0-2-1-16,-1 0-7 0,0 1-5 15,0-3 0-15,2 0-4 0,3-4-2 16,2-3-2-16,4-4-1 0,0-3 1 16,5-2-1-16,1-5-2 0,7-2-39 15,3-4-41-15,13-4-29 0,-1-9-101 0</inkml:trace>
  <inkml:trace contextRef="#ctx0" brushRef="#br0" timeOffset="359516.8956">13482 17460 561 0,'0'0'11'0,"0"0"-7"0,0 0 17 16,0 0 57-16,0 0-30 0,0 0-8 0,0 0-11 15,0 0-16-15,26-20-7 0,-11 17-2 16,4 2 0-16,0 0 0 0,1 0-4 16,-2 1 2-16,-6 0-2 0,1 0 0 15,0 3 0-15,-5 1-21 0,0 0-29 16,-5 2-4-16,-2 3-17 0,-1 0-30 16,-10 1-64-16,-4 1-33 0</inkml:trace>
  <inkml:trace contextRef="#ctx0" brushRef="#br0" timeOffset="359667.647">13388 17587 373 0,'0'0'68'16,"0"0"-25"-16,0 0 43 0,0 0-29 0,0 0-23 16,0 0 1-16,0 0-2 0,0 0-10 15,0 0-9-15,74 12-8 0,-43-13-2 16,-1 0-3-16,-4-2 1 0,-3 2 0 16,-4 1-2-16,-3 0 0 15,-2 6-40-15,2-2-55 0,2-4-89 0</inkml:trace>
  <inkml:trace contextRef="#ctx0" brushRef="#br0" timeOffset="359921.9754">13852 17538 150 0,'0'0'391'0,"0"0"-367"15,0 0 12-15,0 0 43 0,0 0-28 0,0 0-9 16,0 0-7-16,0 0-18 0,0 0-10 16,41-18-1-16,-17 16-3 15,1 1 4-15,3 1-1 0,1 0-4 16,-4 0 0-16,0 0-1 0,-6 0 0 0,-4 0-1 16,-3 1-1-16,-3 0-8 0,-5 0-40 15,0-1-13-15,-4 0-3 0,-5-2-10 16,-2-4-24-16,-10-3-91 0,1-4-84 15</inkml:trace>
  <inkml:trace contextRef="#ctx0" brushRef="#br0" timeOffset="360141.5253">13950 17408 257 0,'0'0'96'0,"0"0"-57"15,0 0 18-15,0 0 13 0,0 0-10 0,0 0-11 16,0 0-11-16,0 0-11 0,0 0-9 16,-4-39-7-16,10 53 3 15,3 6 17-15,-2 2 0 0,-1 2-4 16,-2 1-5-16,-1-1 0 0,-1 1-2 15,-1-3-4-15,0 1-7 0,-1-1-3 16,0 0-2-16,0-1-3 0,0 0 0 16,0-2-1-16,0 0 1 0,0 0-1 15,-1-2-1-15,1 0-21 16,-1-1-31-16,1-3-37 0,1-3-20 0,6-10-83 16,4-4-265-16</inkml:trace>
  <inkml:trace contextRef="#ctx0" brushRef="#br0" timeOffset="360369.9066">14282 17324 502 0,'0'0'48'0,"0"0"-43"0,0 0 7 16,0 0 10-16,0 0 27 0,7 59 6 15,-2-33-10-15,-2 1-11 0,-2 2-8 16,-1-2 6-16,0 3-8 0,1-4-6 15,-1 0-6-15,0-1-2 0,0-2-6 16,0 1-4-16,-1-4 2 0,-2 0 0 16,0-4-2-16,-1-3-3 0,2-5-38 15,0-2-43-15,0-6-23 0,2-9-83 16,0-5-208-16</inkml:trace>
  <inkml:trace contextRef="#ctx0" brushRef="#br0" timeOffset="360679.178">14228 17049 505 0,'0'0'1'0,"53"3"3"16,-21 14 47-16,1 11-3 0,3 5-15 16,2 7 15-16,-3 2-16 0,-5 4-8 15,-5 1 1-15,-6 2 2 0,-8 1-3 16,-4 4-3-16,-5 1-9 0,-2 0-4 15,-6 3-3-15,-5-3-2 0,-2 5 1 16,2-3-2-16,-1 0 0 0,-2-2-2 16,0-1 0-16,-3-2 0 0,-2-5 1 15,1-5 0-15,-1-7-1 0,2-9 0 0,0-6 1 16,4-8 0-16,2-6-1 16,4-5 1-16,-1-1 0 0,2-6-1 15,-3-5-9-15,0-3-18 0,-1-6-32 0,2-5-41 16,-1-16-76-16,3-2-221 0</inkml:trace>
  <inkml:trace contextRef="#ctx0" brushRef="#br0" timeOffset="362182.2998">14762 17708 439 0,'0'0'53'0,"0"0"-29"16,0 0 41-16,0 0 1 15,-3-7-17-15,2 3-8 0,0 1-5 0,0-1-11 16,0 0-7-16,-1 2-3 0,2-1-3 16,0 1-4-16,0 1-4 0,0 1-3 0,0 0-1 15,0 0 2-15,0 0-2 16,0 0-3-16,0 0-35 0,3 0-40 0,6-2-42 15,4-5-79-15</inkml:trace>
  <inkml:trace contextRef="#ctx0" brushRef="#br0" timeOffset="362591.9898">15003 17515 330 0,'0'0'26'0,"0"0"0"0,0 0 22 15,0 0 29-15,0 0-13 0,0 0-19 16,0 0-12-16,0 0-15 0,0 0-9 16,1-7-8-16,2 25 1 0,0 8 20 15,2 3 9-15,0 3-6 0,-1 1-2 16,0-2-4-16,1 0-6 0,0-6 4 16,-1 0-1-16,1-4-6 15,0-2-4-15,0-2-2 0,-1-5-3 0,0-1-1 16,-1-2 0-16,-1-3 1 0,0-3-1 15,-1 0 1-15,-1-2-1 0,0 0-4 16,0 0-35-16,-1-1-35 0,-4-2-23 16,-2-10-69-16,1-3-185 0</inkml:trace>
  <inkml:trace contextRef="#ctx0" brushRef="#br0" timeOffset="362875.9936">15011 17420 434 0,'0'0'17'16,"0"0"-10"-16,0 0 21 0,0 0 51 16,0 0-22-16,67-44-19 0,-44 44-2 15,5 1-10-15,1 6-9 0,-1 1 1 16,0 3 1-16,-1 2-3 16,-6-1-7-16,-3 2-4 0,-3 2-3 0,-6-1-1 0,-5 0 0 15,-4 1-1-15,-4 0 1 16,-10-1-1-16,-7 1 3 0,-6-2-2 15,-2-2 1-15,-4-3 0 0,1 0-2 16,-2-2 1-16,1-4-1 0,0-2 0 0,2-1 0 16,5-2-5-16,7-3 5 0,8-2 1 15,6 3-1-15,5 2-30 0,2-3-23 16,14-4-45-16,4-2-135 0</inkml:trace>
  <inkml:trace contextRef="#ctx0" brushRef="#br0" timeOffset="363393.8407">15634 17430 183 0,'0'0'208'0,"0"0"-193"0,0 0-2 15,0 0 48-15,0 0-16 0,0 0-17 0,-71 1 0 16,48 13-3-16,-4 5-7 0,2 7 1 16,0 4 2-16,2 8 0 0,7 3 0 15,2 6 2-15,5 1-2 0,3-1 4 16,6-2-2-16,1-3-8 0,8-4-3 15,3-2-6-15,2-5-3 0,5-2 1 16,3-1 0-16,2-5 3 0,2-2-3 16,1-7-1-16,-2-3-1 15,-1-5-1-15,-4-3 0 0,-2-3-1 0,-4 0 0 16,-3-2-28-16,-4-4-23 16,-4 0-20-16,-2-5-39 0,-1-8-61 0</inkml:trace>
  <inkml:trace contextRef="#ctx0" brushRef="#br0" timeOffset="363640.0911">15577 17592 419 0,'0'0'15'0,"0"0"-4"16,0 0 57-16,0 0-19 0,0 0-30 0,0 0 9 15,0 0 16-15,0 0-8 0,69 71-5 16,-48-44-2-16,-1 1 0 0,-1 1-8 15,1-4-2-15,-4 0-4 0,0-2-3 16,-3-1-6-16,-1-2-4 0,-2-2-1 16,-4-1 0-16,-2-5 0 0,-3-2-1 15,0-2 0-15,-1-2-3 0,0-3-41 16,0-2-16-16,0-1-2 0,0-2-2 16,0-9-16-16,0-5-59 0,-1-4-54 15</inkml:trace>
  <inkml:trace contextRef="#ctx0" brushRef="#br0" timeOffset="363862.1748">15781 17601 122 0,'0'0'167'0,"0"0"-143"16,0 0 18-16,0 0 54 0,0 0-40 15,0 0-30-15,0 0-5 0,0 0 3 16,0 0 12-16,-44 0-4 0,32 21-2 16,-3 4-13-16,0 2-2 0,-2 2-1 15,-2 1 5-15,-1 0-4 0,-3 1 2 16,-1-1-4-16,2 0-6 0,1-5-4 15,4-1 1-15,4-4-3 0,5-3 0 16,2-2-1-16,6-6 0 0,0-3-1 16,8 0-37-16,6-6-16 0,10 0-28 15,10-16-70-15,0-2-207 0</inkml:trace>
  <inkml:trace contextRef="#ctx0" brushRef="#br0" timeOffset="364043.5816">15881 17674 509 0,'0'0'7'16,"0"0"-1"-16,0 0 64 0,0 0-17 15,0 0-27-15,0 0-4 0,0 0-10 16,69-8-5-16,-40 8-6 0,-3 0 1 16,-2 0 0-16,-3 1-1 0,-5 2-1 15,-4 1-12-15,-3 0-46 0,1 1-17 16,-6 0-28-16,-4 5-39 0,-1-2-24 15</inkml:trace>
  <inkml:trace contextRef="#ctx0" brushRef="#br0" timeOffset="364206.785">15832 17772 294 0,'0'0'33'0,"-59"8"-4"16,38-6 44-16,8-1-12 0,9 0-18 16,4-1-13-16,4 0-2 0,9 0-20 15,8 0-3-15,9-3-1 0,6 0-1 16,7 1-1-16,-1-1 0 0,3 2-1 15,-2-2 0-15,-5 1 0 0,-5 1-1 0,-4-2-1 16,-5 1-49-16,-5-3-80 0,-6-2-137 16</inkml:trace>
  <inkml:trace contextRef="#ctx0" brushRef="#br0" timeOffset="364523.3376">16178 17672 396 0,'0'0'47'0,"0"0"-28"0,0 0 54 16,0 0-14-16,0 0-17 0,0 0-6 15,0 0-9-15,0 0-5 0,0 0-5 16,33-2-3-16,-10 1 1 0,3 1-2 16,-3-1-1-16,0 1-8 0,-2 0 0 15,-5 0-2-15,-6 0-1 0,-1 1-1 0,-3 0 0 16,2-1-1-16,-6 0-7 0,-1 0-39 16,-1 0-18-16,0 0-22 15,-7-4-16-15,-1-1-79 0</inkml:trace>
  <inkml:trace contextRef="#ctx0" brushRef="#br0" timeOffset="364779.8625">16212 17508 316 0,'0'0'12'0,"0"0"-5"0,0 0 50 16,0 0 14-16,0 0-21 0,0 0-12 16,0 0-11-16,0 0-15 0,0 0-5 15,-7 15 23-15,14 5 7 0,2 4-4 16,1 2-4-16,-1 1 4 0,0 1-3 15,-1-2-8-15,-2 1-2 0,-2-2-7 16,-2 0-5-16,0 0-2 0,-1-3-3 16,-1-1-1-16,0-2-2 0,0-3-2 15,0 0 1-15,0-3 1 0,-2-3 0 0,1-1-4 16,0-5-46-16,1 0-21 16,0-1-17-16,1-4-52 0,4-6-105 15</inkml:trace>
  <inkml:trace contextRef="#ctx0" brushRef="#br0" timeOffset="364990.7523">16497 17524 477 0,'0'0'21'16,"0"0"-14"-16,0 0 14 0,0 0 18 15,0 0 19-15,2 70-6 0,2-41-11 16,2 1-12-16,-5-2 6 0,1 2-17 15,-1-5-5-15,0 0 1 0,-1-3-8 0,0 0-2 16,0-3-4-16,0-1-1 16,0-6 0-16,-1-1 0 0,-2-3 1 15,1-2-51-15,-1-5-15 0,0-1-22 16,0-11-58-16,0-4-101 0</inkml:trace>
  <inkml:trace contextRef="#ctx0" brushRef="#br0" timeOffset="365245.6059">16433 17251 467 0,'0'0'12'16,"79"13"-11"-16,-36 3 16 0,-5 4 51 16,-2 8-25-16,1 5-2 0,-3 3-3 15,-3 5-14-15,-6 0-4 0,-10 2-1 16,-6-1 3-16,-7 2-2 0,-4 3-6 15,-12 2-7-15,-7 3-3 16,-6 1 0-16,-5 1-2 0,-5-1-2 0,-4-2-2 16,-4-2 2-16,-3-6 0 0,-2-4-1 15,-2-5-16-15,-2-7-33 0,-2-4-25 0,-4-10-61 16,5-7-134-16</inkml:trace>
  <inkml:trace contextRef="#ctx0" brushRef="#br0" timeOffset="366035.9522">10930 18172 272 0,'0'0'1'0,"0"0"4"15,0 0 22-15,0 0 16 0,0 0-5 16,0 0 12-16,0 0-21 0,0 0-12 15,6-12-7-15,13 10 3 16,7 2 4-16,7 0-2 0,8 0-4 0,5 0 2 16,9 0-4-16,4 3-4 0,9 3-1 15,4-1-1-15,5 0 0 0,3 0-3 16,8 0 1-16,1 0 2 0,6-2-3 16,12 3-2-16,-9-2 2 0,14 1 1 15,-14-1 2-15,-12-1-3 0,11 0 3 16,-11-2 3-16,28 0 0 0,1-1-6 15,5 0 1-15,9-1 4 0,-12-5 21 16,7 2-22-16,-3 3 0 0,6-4-2 16,-1 3 3-16,5-3-5 0,0-3 1 15,1 2 1-15,1-2 2 0,2-2 8 16,1-1 4-16,-2 0-3 0,0 1-6 16,0-5-7-16,4 4 7 0,-2-5 0 0,-1 4-1 15,-1-2-2-15,-3 3 2 0,-1 2-5 16,-1 0 0-16,0 3-1 15,-5 1 6-15,-1-1 1 0,-6 3 1 16,-6 1 1-16,-2-2-4 0,-19 2-3 16,-6-2 1-16,-3 2 2 0,-3-1 2 15,-1-1-4-15,-8-1-1 0,-12-3-1 16,-9 1 2-16,-15-1-3 0,-15-2-2 0,-6 1 1 16,-12 0-17-16,-7 0-14 0,-14 0-45 15,-21-8-70-15,-7-2-161 16</inkml:trace>
  <inkml:trace contextRef="#ctx0" brushRef="#br0" timeOffset="366797.859">12535 18417 389 0,'0'0'17'15,"0"0"-2"-15,0 0 66 0,0 0-24 16,0 0-21-16,0 0-7 0,0 0-15 15,0 0-4-15,-1 27 30 0,7-8 0 0,-1-1-9 16,-2-2 0-16,3 1-6 0,-1-5-1 16,-1 4-4-16,0 3-3 0,2 4-2 15,0 3-7-15,-2 0-4 0,0 0-4 16,-1-2 2-16,-1-2-1 0,0-1 0 16,-2-1-1-16,0-4 0 0,0-2-3 15,0-2-42-15,0-3-34 0,0-3-11 16,0-2-19-16,-1-10-49 0,-2-11-122 15</inkml:trace>
  <inkml:trace contextRef="#ctx0" brushRef="#br0" timeOffset="367030.3702">12532 18422 363 0,'0'0'95'0,"0"0"-83"16,0 0 7-16,0 0 37 0,46-54-7 0,-28 51-12 15,4 3 5-15,6 0-12 16,0 3-6-16,-2 5-1 0,1 0 1 0,-5 3-8 15,-4 3-11-15,-6 1-3 0,-6 1 0 16,-4 0 0-16,-2 1 0 0,-9 0-2 16,-5-2 3-16,0-4-1 15,-3-1-1-15,5-3-1 0,-7 1 1 0,-2 0-1 16,-6-1-1-16,0 2 1 16,-1-4-1-16,5-3 1 0,1-1-24 0,3-1-16 15,8-3-24-15,13-13-64 0,10-4-170 16</inkml:trace>
  <inkml:trace contextRef="#ctx0" brushRef="#br0" timeOffset="367430.4181">13323 18318 516 0,'0'0'14'15,"0"0"-9"-15,0 0-3 0,0 0 25 16,0 0-4-16,-51-7-6 0,39 15 10 15,-2 3-8-15,3 0-6 0,-4 4 2 16,2 6 0-16,-2 3 2 0,1 8 2 0,5-2 0 16,0-5 9-16,7-2-7 15,1-4-8-15,1 5-2 0,0 3-1 0,1 5-1 16,4 3-1-16,8-5-4 16,1 1-2-16,3-5 0 0,1-2 1 15,4-7-3-15,3-3-1 0,-2-7-13 16,4-4-27-16,-4-3-32 0,22-23-40 0,-7-7-105 15</inkml:trace>
  <inkml:trace contextRef="#ctx0" brushRef="#br0" timeOffset="367662.8085">13493 18373 297 0,'0'0'111'0,"0"0"-104"0,0 0 20 15,0 0 43-15,0 0-15 0,62 29-5 16,-39-16 0-16,7 3-17 0,0-1-7 16,2 4-6-16,-1-4 1 0,-4-1 1 15,-1 1-10-15,-5-2-7 0,-5-3-3 16,-5-2-2-16,-5-3 0 0,-2-1 0 0,1 0 0 16,-1-1 0-16,0 1-34 15,1-1-14-15,-2-2-15 0,-2-1-24 0,1-13-95 16,1-6-206-16</inkml:trace>
  <inkml:trace contextRef="#ctx0" brushRef="#br0" timeOffset="367948.6799">13921 18320 452 0,'0'0'5'0,"0"0"-3"0,0 0 15 0,0 0 44 15,-32 64-16-15,20-48-7 16,1 1-20-16,-2-1-9 0,-2-3-1 15,2 2 2-15,-2-2 2 0,4-2 0 16,-1-1-5-16,-1 1 0 0,3-2 5 16,0-2 0-16,3-1-1 0,2-2-2 0,2-1-1 15,1 0-2-15,2 1-1 0,0 1 2 16,0 1 1-16,0 0 3 16,1 2-6-16,2 2-2 0,-1 4 1 0,2 1-3 15,-1 2 0-15,0 1-1 0,-2 0 0 16,-1 0 1-16,0 2-1 0,0-3 0 15,0-2 0-15,-1 1-44 0,0-5-33 16,4-2-64-16,11-8-111 0</inkml:trace>
  <inkml:trace contextRef="#ctx0" brushRef="#br0" timeOffset="368317.1675">14170 18351 517 0,'0'0'6'16,"0"0"-1"-16,0 0 21 0,0 0 29 0,0 0-33 15,0 0-2-15,0 0 8 0,0 0-14 16,0 0-5-16,52 23 4 0,-35-9 5 16,5 2 0-16,3 1-7 0,1-3 0 15,1 0-3-15,3 0 0 0,-2-4-5 16,1-1 0-16,-2-3 0 0,-4 0-1 15,-6-3-2-15,-6 0 1 0,-4 1-1 16,-6 0-1-16,-1 2 1 0,-7 2 0 16,-2 1 3-16,-6 1 0 0,2 0-1 15,-6 3 5-15,-4 2 1 16,-6 5-3-16,-3 2 1 0,-2 2 2 0,1-3-1 16,0 0-2-16,2 0-3 0,4-5 0 15,5-3-2-15,3-1 0 0,3-3-3 16,5-5-4-16,7-1-30 0,4-3-28 0,25-14-45 15,11-9-113-15</inkml:trace>
  <inkml:trace contextRef="#ctx0" brushRef="#br0" timeOffset="368633.0256">14835 18417 525 0,'0'0'50'16,"0"0"-46"-16,0 0-4 0,0 0 16 15,0 0 0-15,0 0 17 0,-65 34 4 16,47-14-13-16,3-3-6 0,3 1 2 0,3-2 1 16,4-3 9-16,-3 3-4 0,1 4-6 15,1 1-9-15,1 3-3 0,3-2-2 16,2-2-2-16,4-1-1 0,7-5 2 16,3-1 1-16,3-6-3 15,5-3-2-15,2-4 1 0,2 0 0 0,0-9-2 16,0-3 0-16,-1-5 2 15,0-5 0-15,-3-4-2 0,-6-5 1 0,-6-6-2 16,-10 4 1-16,-7 5-4 0,-9 6-24 16,-4 5-22-16,-3 2-21 0,-1 4-11 15,0-1-26-15,-2-5-50 0,6 2-8 16</inkml:trace>
  <inkml:trace contextRef="#ctx0" brushRef="#br0" timeOffset="368809.3465">14782 18254 335 0,'0'0'11'0,"0"0"-9"15,0 0 28-15,69-20 29 0,-43 24-4 16,5 9-1-16,3 7-17 0,3 2-4 16,-5 2 6-16,-3-3 9 0,-2 3-6 15,-2 1-2-15,0 5-5 0,-3-1-6 16,-10-2-11-16,-6-6-1 0,-6-2-7 16,0 4-6-16,-5 6 1 0,-6 5-1 15,-9 5-4-15,-9 0-1 0,-7-2 1 16,-11 1-7-16,-2-2-45 0,-10-5-50 15,-59 3-45-15,5-15-194 16</inkml:trace>
  <inkml:trace contextRef="#ctx0" brushRef="#br0" timeOffset="378576.3838">30897 13687 216 0,'-9'-50'23'0,"-9"15"12"0,-5-4-22 15,-10-1 8-15,-10-1 7 0,-3 0-9 16,-12-4-11-16,-5 2-6 16,-7 2-1-16,-6 2 1 0,-7 5 0 0,-7-1-2 15,-9 4 1-15,-11 0-1 0,-12 3 1 16,-10 3 0-16,-4 2 12 16,-7 4 20-16,1 2-5 0,0 3-6 0,-6 3-9 15,0 4-12-15,2 6 5 0,4 4 2 16,2 7 2-16,4 9 5 0,5 6-1 15,2 7-2-15,5 4-6 0,4 3 5 16,7 5 3-16,4 6 2 0,7 3-1 16,6 5-3-16,12 3-1 0,11 1-8 0,10 3 9 15,9 2-5-15,11 2-2 0,7 0 0 16,6 0-2-16,2 4-1 16,1-2 0-16,0 4-1 0,-2 1-1 0,-3-1-1 15,-1 0 0-15,0-4 1 0,4-3 0 16,6-5 1-16,7-5 0 0,5-3-1 15,11-5 0-15,11-5 2 0,15-2 0 16,14-4 0-16,18 0 4 0,14-5-1 16,13-3 1-16,14-2-5 0,9-1-1 15,9 0 0-15,5-3 2 0,6-2-1 16,6 2 1-16,3-6 0 0,6-2-2 16,3-2-4-16,3-6 4 0,3 2 0 15,3-3 3-15,5-2-1 0,0 0-2 16,-3-5-7-16,3-1 7 0,-7 0 0 0,1-4 1 15,-4-6 3-15,-5-7-4 16,-1-5-3-16,-9-6 2 0,-4-8 1 16,-5-8 4-16,-9-10 3 0,-10-7 1 0,-6-13-2 15,-10-6 7-15,-14-4 4 0,-12-7 0 16,-10-1-7-16,-17-3 3 0,-11-2-2 16,-16 1 2-16,-11-1-3 15,-8 4-5-15,-22 4-2 0,-10 6 2 0,-20 4-5 16,-19 0 0-16,-17 4-3 15,-22 2-7-15,-19-2-36 0,-27 5-23 0,-20-4-27 16,-25 9-131-16</inkml:trace>
  <inkml:trace contextRef="#ctx0" brushRef="#br0" timeOffset="379342.6156">20480 17765 514 0,'0'0'57'16,"0"0"-17"-16,0 0-13 0,0 0 21 16,50-9-12-16,-20 0-9 0,6-4-1 15,6-1-5-15,6 4-10 0,-1-2-3 16,-1 1-3-16,-2 2-2 0,-6 4-1 15,-2 2-2-15,-9 3 0 0,-5 6-3 16,-5 3-45-16,-8 4-32 0,-7 4-42 16,-7 4-79-16,-8-1-86 0</inkml:trace>
  <inkml:trace contextRef="#ctx0" brushRef="#br0" timeOffset="379479.6807">20529 18001 387 0,'0'0'51'0,"0"0"6"0,0 0-10 0,0 0-3 15,0 0-1-15,67 27 3 16,-18-35-10-16,10 0-7 0,6-3-7 0,3 1-12 16,0 2-9-16,-1-1-1 0,0 3-21 15,15-7-81-15,-4-4-141 0</inkml:trace>
  <inkml:trace contextRef="#ctx0" brushRef="#br0" timeOffset="379793.0684">22843 17322 404 0,'0'0'25'16,"0"0"18"-16,-42-58 18 0,36 52 3 15,4 3-15-15,1 3-15 0,1 4-21 16,0 10-4-16,3 7 2 16,2 10 31-16,5 7 0 0,-3 2-10 0,3 2-8 15,-5 0 2-15,3 0-7 0,-6 3-4 16,-1 1-7-16,-1 2-4 0,0-3-3 16,1-4 0-16,0-7-1 0,-1-8 0 15,3-5-12-15,2-8-47 0,4-6-48 16,9-7-23-16,3-13-99 0</inkml:trace>
  <inkml:trace contextRef="#ctx0" brushRef="#br0" timeOffset="379974.8577">23123 17570 569 0,'0'0'4'0,"0"0"8"0,0 0 30 0,0 0 1 16,0 0-15-16,0 0 2 15,0 0 18-15,0 0 1 0,66 38-23 0,-28-47-14 16,8-2-10-16,-6 4-2 0,4 0-5 16,1-1-24-16,1-2-66 0,10-5-44 15,-5-3-186-15</inkml:trace>
  <inkml:trace contextRef="#ctx0" brushRef="#br0" timeOffset="380547.1921">24556 17254 470 0,'0'0'9'0,"0"0"22"15,0 0 13-15,-56-18-9 16,35 22-14-16,-4 6-8 0,0 7 0 0,-3 6-2 16,5 5 3-16,-1 6 1 0,5 5-6 15,8 1 4-15,6 1-1 0,5-2-1 16,6-4-1-16,8-4 2 0,7-3 0 16,2-4-5-16,2-6-1 0,6-4-2 15,1-6 1-15,4-7 1 0,3-1-2 16,-2-8 1-16,1-7 1 0,2-4-2 15,-2-4 0-15,-2-5 1 0,0-4 1 16,-3-2-2-16,-6-3-3 0,-2-1 0 16,-11-3 1-16,-5-2-2 0,-9 0 1 15,-4 1-1-15,-13-1 0 0,-9 1 0 16,-4 7-1-16,-6 7-1 0,0 11 1 0,-7 12-1 16,-1 5 2-16,-1 15-1 0,-2 8 1 15,8 5 0-15,6 5-1 0,8 1 1 16,15 3 0-16,7-2 0 0,10 5 0 15,11 2 3-15,12 0 3 0,8 1 3 16,7-2 4-16,5 1 0 0,-1-3 0 16,-3 1-3-16,-7-1-2 0,-11 0-2 15,-11-4-3-15,-12-3-2 0,-5-2-1 16,-12-5 0-16,-5-2 0 0,-5-4-3 16,-8-1 2-16,-3-7 1 0,-2-5-2 15,-2-4-20-15,-1-2-13 16,8-6-23-16,5-7-6 0,10-8-38 0,11 0-84 15</inkml:trace>
  <inkml:trace contextRef="#ctx0" brushRef="#br0" timeOffset="380782.3769">25375 17329 627 0,'0'0'2'0,"0"0"3"15,0 0 15-15,0 0 15 0,0 0-12 16,0 0-6-16,-18 51 19 0,13-23 0 16,-2-2-5-16,3 3-5 0,-1-1-8 15,-1-2-5-15,3-3-5 0,1-1-3 16,2-3-5-16,0-1 0 0,0-5 0 0,3-1-1 16,2-5-42-16,4-1-47 15,1-6-32-15,1-6-81 0</inkml:trace>
  <inkml:trace contextRef="#ctx0" brushRef="#br0" timeOffset="380972.2705">25472 17261 440 0,'0'0'12'0,"0"0"28"0,0 0 13 16,56-15 6-16,-27 30-3 0,2 5-13 15,-1 4-2-15,-5 0-6 0,-7-1-4 16,-2 3-10-16,-8-1-10 0,-7 3-7 15,-4 1-3-15,-12-1 2 0,-8 1-3 16,-3-3-10-16,-9 0-64 0,-5-5-25 16,-4 0-52-16,2-8-76 0</inkml:trace>
  <inkml:trace contextRef="#ctx0" brushRef="#br0" timeOffset="381155.6492">25097 17126 412 0,'0'0'44'16,"0"0"-12"-16,0 0-8 0,0 0 6 16,-42 80 32-16,28-34-14 0,2 3-14 15,1-1-12-15,7 0-13 0,4-5-4 16,2-4 1-16,13-1-1 0,5-4-2 16,9-6-1-16,7-4-2 0,6-7-5 15,5-8-55-15,10-9-68 0,0-9-111 16</inkml:trace>
  <inkml:trace contextRef="#ctx0" brushRef="#br0" timeOffset="381478.3638">25557 16776 170 0,'0'0'198'0,"0"0"-144"0,0 0-23 16,71-22 23-16,-29 22-3 0,7 3-15 15,6 4-11-15,2 2-5 0,-2 8-5 16,-7 3-2-16,-6 8 0 0,-4 7-5 16,-9 9-3-16,-8 7 0 0,-8 9 1 15,-5 5 3-15,-7 3 4 0,-1 1-2 0,-2-6 2 16,-6-4 1-16,0-1 0 16,-2-4 0-16,2-3 4 0,-5-2-3 0,2-2-9 15,1-2-4-15,-6 0 6 16,-3-2 2-16,-9 1-3 0,-8 0-4 0,-13 1 11 15,-12 0-5-15,-13-2-9 0,-32 3-5 16,-14 1 5-16,-17-6-1 0,-13-2-7 16,3-10-29-16,-8-9-34 15,-4-10-37-15,-8-10-95 0</inkml:trace>
  <inkml:trace contextRef="#ctx0" brushRef="#br0" timeOffset="381927.5606">22353 16779 394 0,'0'0'2'15,"-54"-9"-2"-15,22 9 12 0,-2 0 40 16,0 2-17-16,0 2-2 0,2 1 0 16,3 4-5-16,5-1-4 0,4 2 1 15,7 4-5-15,3 5-7 0,6 7-8 16,4 7-1-16,0 7 2 0,9 7 1 15,6 7 0-15,9 6-1 0,3 5 1 16,2 5 0-16,1 2 0 0,-2 2-2 16,-6 2 0-16,0 1-1 0,-4 2-2 0,-5 0-1 15,-2-3 2-15,-2-3-2 16,-2-10 0-16,-1-5 0 0,5-9 11 0,-2-8 3 16,3-9 0-16,6-11-4 0,6-8-4 15,3-10-4-15,8-3-2 0,4-13-1 16,4-5-39-16,13-10-64 0,-3-2-121 15</inkml:trace>
  <inkml:trace contextRef="#ctx0" brushRef="#br0" timeOffset="382308.2006">27218 17530 305 0,'0'0'286'16,"0"0"-240"-16,0 0 3 0,0 0 22 0,0 0-7 16,0 0-23-16,0 0-10 0,0 0-12 15,-25-35-9-15,42 26-10 16,7 0 0-16,8 1-25 0,1-14-82 15,-6-1-122-15</inkml:trace>
  <inkml:trace contextRef="#ctx0" brushRef="#br0" timeOffset="389386.9538">27961 16733 241 0,'0'0'135'0,"0"0"-86"16,-20-61 10-16,17 50 2 0,1 5 5 15,1 3-17-15,1 3-7 0,-2 0-9 16,2 0-11-16,0 7-8 0,0 6-6 16,0 13-5-16,4 11 7 0,3 10 19 15,2 11-7-15,-4 1-5 0,1 1-2 0,-4-3-3 16,0 0 0-16,-1-1-7 15,0-6-1-15,0-5-2 0,0-8 0 0,-1-11 0 16,0-7-2-16,0-5 2 0,0-6-2 16,0-4 1-16,0-3-1 0,0-1 0 15,0 0 0-15,0-3-9 0,1-4-15 16,0-4-26-16,2-2-29 0,3-2-18 16,4-8-41-16,-1 3-65 0</inkml:trace>
  <inkml:trace contextRef="#ctx0" brushRef="#br0" timeOffset="389661.6466">28276 16804 523 0,'0'0'19'0,"0"0"8"0,0 0 12 0,0 0 31 15,0 0-15-15,0 0-26 0,0 0-13 16,0 0-8-16,-22 61 10 0,7-13 11 15,-3 8 2-15,-1 6-6 0,-3 2-3 16,-5 1-3-16,4-1-7 0,2-5 1 16,3-5-5-16,4-3-1 0,2-4-4 15,4-3-2-15,3-4-1 0,3-4 3 16,0-5-2-16,2-4-1 0,0-3 0 16,1-2 0-16,2-7-5 0,-1-3-19 15,2-5-21-15,2-5-34 0,1-9-44 0,4-5-89 16</inkml:trace>
  <inkml:trace contextRef="#ctx0" brushRef="#br0" timeOffset="390036.2755">28304 17137 479 0,'0'0'28'15,"0"0"8"-15,0 0 12 0,0 0 5 16,0 0-13-16,54-36-14 0,-39 41-2 15,2 2-1-15,0 3 2 0,-2-1-2 16,-5 0-6-16,-5 1-8 0,-2 3-4 16,-3 3-4-16,-3 3-1 0,-5 5 0 15,-6-1 2-15,-3 1-2 0,1-3-4 0,1-3-12 16,6-5 3-16,5-5 4 0,4-4 6 16,3-3 3-16,8 1 0 15,7-2 2-15,9 3-1 0,2 0 1 16,3 1 6-16,-1 1 1 0,-5 1 1 15,-4 1 3-15,-3 1 1 0,-4 1 4 16,-4 0 0-16,-6 3 0 0,-5 1-3 16,-2 0-11-16,-10 1 0 0,-8 4 1 0,-5-2-4 15,-6 0-1-15,-4 1 1 0,-1-3-1 16,-1-1 0-16,5-2-1 0,7-4-10 16,7-3-18-16,4-4-14 0,11-1-29 15,3-10-15-15,4-10-37 0,11-2-97 16</inkml:trace>
  <inkml:trace contextRef="#ctx0" brushRef="#br0" timeOffset="390255.0185">28462 16634 187 0,'0'0'238'0,"55"-39"-226"0,-17 39 14 15,9 6 28-15,7 10 0 0,3 3-16 16,9 8-4-16,4 7 1 0,-3 6-19 15,2 11 0-15,-13 2-3 16,-19 3 4-16,-13 2 6 0,-16 2-8 0,-10 5-8 16,-15 0 0-16,-14 1-7 15,-7-3 0-15,-9-6 0 0,-10-3-15 0,-7-6-45 16,-6-2-25-16,-5-6-42 0,-18-1-37 16,8-10 11-16</inkml:trace>
  <inkml:trace contextRef="#ctx0" brushRef="#br0" timeOffset="390537.5133">27836 16559 455 0,'0'0'2'0,"0"0"0"16,-53-18 4-16,22 22 33 0,-7 13-13 15,-3 8-4-15,1 6-1 0,-2 12 1 16,2 10-3-16,-1 10 9 0,2 17 0 16,9 8-3-16,9 5 1 0,12 0 4 15,9-4-8-15,13-7-2 0,10-6-5 16,9-9-3-16,7-4-5 0,4-5-4 16,7-2 1-16,3-5-3 0,4-5-1 15,4-7-61-15,7-14-47 0,-8-11-91 16</inkml:trace>
  <inkml:trace contextRef="#ctx0" brushRef="#br0" timeOffset="391172.4201">22001 18110 253 0,'0'0'35'0,"0"0"-30"16,0 0 9-16,0 0 23 0,-56-2-1 16,50 3-16-16,3 0 2 0,3-1-8 15,1 3-8-15,10 0 5 0,9-2 15 16,14-1-3-16,16 0 1 0,17-7-5 0,27-5-11 16,15-3 0-16,14-3-2 0,11 0-3 15,1 2 0-15,11 1-1 0,10 3-1 16,12-1 1-16,13 2 1 0,10-3 3 15,14 3 1-15,6 1-6 16,6 2 6-16,8 1 1 0,3 1 3 0,6 1-3 16,8 2 3-16,7 1 2 0,6 1-1 15,3 1-9-15,4 0-3 0,3 1 9 16,5 3-4-16,-3 1-3 0,-3 2 3 16,-5 1-5-16,-6-1 1 0,-6 2-1 15,-8-1 5-15,-10 0-5 0,-10 2 0 16,-11-5-2-16,-11-5-8 0,-17-9-59 15,-14-13-111-15</inkml:trace>
  <inkml:trace contextRef="#ctx0" brushRef="#br0" timeOffset="394530.0341">2891 11102 349 0,'0'0'85'0,"0"0"-28"0,0 0-19 16,-13-55 23-16,11 49-13 0,2 2-8 16,-1 3-6-16,1 1-4 0,0 0-9 15,0 10-12-15,0 5-4 0,4 16 1 16,3 14 12-16,-1 11 7 0,3 9-4 15,-2 2-7-15,-1-6-13 0,-2-5-1 16,-2-6 0-16,1-6 1 0,-3-8 0 0,0-2-1 16,0-7 1-16,-3-6 0 0,1-3-1 15,0-8 0-15,1-5 0 16,1-2 0-16,-1-3 0 0,0-2-22 0,0-7-8 16,1-6-21-16,0-2-13 0,0-8-23 15,3 2-62-15,-1 0-73 0</inkml:trace>
  <inkml:trace contextRef="#ctx0" brushRef="#br0" timeOffset="394824.6599">2870 11076 449 0,'0'0'20'0,"0"0"14"0,0 0 21 16,26-52 1-16,-7 47-20 15,8 2-2-15,5 1-3 0,1-1-3 0,2 2-1 16,-1 1-3-16,-1 0-6 15,-3 0-2-15,-6 6-4 0,-5 4-4 16,-4 5-4-16,-6 2-2 0,-4 5-2 0,-4 4 2 16,-2 4 0-16,-10 2-2 0,-5 2 1 15,-6-2 0-15,-4-4-1 16,-4-1-2-16,-4-7 2 0,0-3 0 0,0-5 1 16,3-4 0-16,2-3-1 15,2-3 1-15,3-1 0 0,2-1 0 0,4 0-1 16,3-3 0-16,3 0-1 0,5-1-31 15,7-2-32-15,1-4-22 0,14-4-61 16,5-6-146-16</inkml:trace>
  <inkml:trace contextRef="#ctx0" brushRef="#br0" timeOffset="395242.5722">3567 10867 374 0,'0'0'36'0,"0"0"-6"0,0 0 25 0,0 0 11 16,0 0-27-16,-60-32-26 16,34 53-6-16,-7 11 1 0,-1 8 4 15,-1 8 3-15,2 9 6 0,2 8 0 16,5 5 3-16,8 4 1 0,5 2-3 16,8 0 0-16,5 3-5 0,0-3-2 15,8-6-6-15,3-6-3 0,1-4-4 0,2-7 0 16,2-5 0-16,2-7 0 0,3-8-1 15,1-4 0-15,1-10-1 0,0-5 0 16,1-7 0-16,-3-7-1 0,-3-3-10 16,-3-9-21-16,-5-4-28 0,0-4-23 15,-8-5-44-15,-1 1-85 0</inkml:trace>
  <inkml:trace contextRef="#ctx0" brushRef="#br0" timeOffset="395504.8007">3454 11176 327 0,'0'0'192'16,"0"0"-182"-16,0 0-7 0,0 0 28 16,0 0 17-16,0 0-20 0,64-5-3 0,-47 20-1 15,-1 4-3-15,1 5-1 16,-1 1-1-16,0 2 3 0,-2-1 0 0,-1-1-9 15,-2-3-2-15,-1-1-1 0,-2-4-1 16,-1 0-3-16,-2-6-3 0,-3-2-1 16,1-5-1-16,-3-2 0 0,2-2-1 15,-2 0-1-15,0 0-23 0,0-2-15 16,0-5-15-16,0-2-29 0,6-5-32 16,0-3-59-16,1 1 0 0</inkml:trace>
  <inkml:trace contextRef="#ctx0" brushRef="#br0" timeOffset="395860.4026">3835 11131 313 0,'0'0'54'0,"0"0"0"0,0 0 17 15,0 0 2-15,0 0-17 0,0 0-17 16,0 0-5-16,0 0-13 0,0 0-10 16,-37-3-8-16,19 15 4 0,-2-2 4 15,6 1-1-15,1-1-3 0,4-1-1 16,2 0-2-16,-2-1 0 0,4 1 3 15,-1 1 0-15,2-1 0 0,-1 1-1 16,-1 2 0-16,0-1 2 0,0 4-1 16,2 1 1-16,1 0-2 0,-2 4 1 15,3 1-1-15,-1 1 1 0,3 3 0 16,0 3-1-16,0-1 2 0,2 3 0 16,2 0 1-16,1-1-1 0,-2 5 0 0,-1-2-5 15,-1-1 1-15,-1 1-1 16,0 0-2-16,-1-4 0 0,-1 0 0 15,0-6-1-15,0-4 1 0,2-4-1 0,0-7 0 16,0-3-1-16,0-3 1 16,1-1-23-16,3-4-22 0,1-7-22 0,6-5-31 15,-2-8-67-15,-1 3-129 0</inkml:trace>
  <inkml:trace contextRef="#ctx0" brushRef="#br0" timeOffset="396292.7978">3825 11037 375 0,'0'0'83'0,"0"0"-55"0,0 0 3 16,10-52 30-16,-5 52-18 15,5 0-25-15,8 6-9 0,1 4 10 0,5 6 1 16,-1 5 1-16,-1-1-2 0,1 1-3 15,-3-4 0-15,1 1-2 16,2-2-2-16,-4-3 0 0,1 1-5 0,-2 0-1 16,1-3 0-16,-5 0-2 0,-1-3-2 15,-5 1-1-15,-2 0 1 0,-2-3-2 16,-3 1 0-16,-1-2 0 0,0 2 1 16,-3-1 0-16,-5 2 0 0,-1 3 0 15,-5 0 0-15,0 3-1 0,-4 3 0 16,1 1 0-16,-2 4 0 0,-1 3 1 15,-3 1-1-15,0 2 0 0,-1-1 2 16,-1 0 0-16,-1 1 0 0,5-3-2 0,1-1 3 16,3-3 1-16,2-5 0 0,2 0-2 15,5-5 1-15,-1-4-1 0,7-3 1 16,1-2-3-16,1-2 1 0,0 0 0 16,0 0 0-16,0-4 0 0,4-5 1 15,4-6-2-15,5-5-37 16,4-5-43-16,5-4-43 0,-1 0-182 0</inkml:trace>
  <inkml:trace contextRef="#ctx0" brushRef="#br0" timeOffset="396795.5884">4535 11067 447 0,'0'0'59'15,"0"0"-27"-15,0 0 36 0,0 0-7 16,0 0-19-16,0 0-20 0,0 0-10 16,-58-12-7-16,35 35 0 0,-2 3 2 15,2 6 5-15,7 0 1 0,2 3 0 16,5 2-3-16,5-2 1 0,3 1-2 16,1-6 0-16,5-3-2 0,5-4-1 0,5-3-1 15,2-5 0-15,4-4-2 0,7-6 3 16,0-5 1-16,5-3-2 0,3-10 0 15,0-2-3-15,-2-5 1 0,-3-2-1 16,-6-4 0-16,-6 1 0 0,-8 0 2 16,-8 1 2-16,-3 1 3 0,-8-1 0 15,-15 3-3-15,-3 1-3 0,-12 1-2 16,-4 8-1-16,-4 2-1 16,0 4-1-16,5 3-6 0,9 1-9 0,10 1-8 15,9-1-25-15,11-2-41 0,4-2-33 16,12-5-113-16</inkml:trace>
  <inkml:trace contextRef="#ctx0" brushRef="#br0" timeOffset="397280.5045">4590 10683 326 0,'0'0'17'0,"0"0"3"0,0 0 34 0,0 0 9 16,0 0-27-16,0 0-6 16,0 0 0-16,0 0-6 0,0 0-5 15,-12-42-2-15,12 39-2 0,0 3 1 16,0-1 0-16,0 1-3 0,0 0-1 0,0 0-5 15,1 1-2-15,4 7-3 0,4 0-1 16,6 5 2-16,2 3 5 0,3 4 5 16,8 1 1-16,0 5-4 15,3 3 1-15,1 4 2 0,3 5-1 0,-2 2-3 16,0 1-5-16,0 6 4 0,-4-1-2 16,-1 5-3-16,-8-1 0 15,-6 0 0-15,-6 3 0 0,-4-1-3 0,-4 3 0 16,-5-1-2-16,-4-1 2 0,-7-1-1 15,-6-2 1-15,-2-1 0 0,-2-6 1 16,-1-1-1-16,-3-4 0 0,1-5 1 16,3-3 0-16,-1-5-1 0,2-7 1 15,3-1 1-15,2-9 0 0,7-3 2 16,4-5 0-16,-2 0-1 0,8-8-3 0,1-10 0 16,2-3-8-16,5-8-35 15,11-11-39-15,8-4-57 0,0-5-191 16</inkml:trace>
  <inkml:trace contextRef="#ctx0" brushRef="#br0" timeOffset="397721.8405">5404 11035 324 0,'0'0'119'0,"0"0"-64"16,0 0-25-16,0 0 15 0,0 0-7 15,0 0-14-15,0 0 12 0,0 0-5 16,51 19-10-16,-33-18-5 0,1 2 4 16,4 0-5-16,-1-3-4 0,6 3-1 15,-6-3-6-15,2 0-1 0,0 0-2 16,-6 0-1-16,-2 0 1 0,-1-3-1 15,-6 3 0-15,-2 0-4 0,-5 0-35 16,-2 0-10-16,0 0-25 0,-4 3-36 0,-8 2-36 16,0 0-81-16</inkml:trace>
  <inkml:trace contextRef="#ctx0" brushRef="#br0" timeOffset="397888.6496">5329 11283 107 0,'0'0'257'15,"0"0"-238"-15,0 0 9 0,44 59 39 16,-21-52-15-16,4-1-11 0,5-1 0 16,1-5-8-16,1 0-6 0,-3-5-5 15,-7 1-5-15,-2-1-7 0,-10 0-7 16,1 0-1-16,-1 0-2 16,2-1-9-16,2-4-47 0,-3-6-70 0,-1 0-176 15</inkml:trace>
  <inkml:trace contextRef="#ctx0" brushRef="#br0" timeOffset="400958.0376">3804 7502 173 0,'0'0'22'0,"1"-10"-21"16,1 4-1-16,3 2 0 0,-1-1 0 16,-1 0 0-16,3 1 2 0,0 0 6 15,0 3 4-15,0-1 7 16,0-1 3-16,0 3 1 0,1 1-4 0,1 8 1 16,2 6 3-16,2 5-4 0,5 3-7 15,3 2 7-15,1-1-5 0,7 0 2 0,0-5 1 16,6-2-6-16,3-3 4 15,8-6-1-15,4-6-3 0,8-2-3 16,7-7-3-16,0-9 1 0,6 2-4 0,-1-2-1 16,-1-2-1-16,0 4 1 15,-4-1-1-15,1 5 0 0,-1 2 1 0,-4 5 8 16,2 3 12-16,1 0 5 0,1 5-10 16,2-1-5-16,2-2 0 0,9-2-5 15,5-3-3-15,10-9-3 0,8-3-1 16,7-7 1-16,-3-1-27 15,-1-2-29-15,-6 0 3 0,-6 2 21 0,-9 4 31 16,-6 5 1-16,1 7 13 0,-3 7 14 16,-1 3 13-16,-5 11 0 0,-5 5-15 15,-6 2-7-15,5 3-1 0,-5-2 6 16,6-1-2-16,3-2-9 0,2-3-3 16,7-7-5-16,1-3-1 0,8-6-3 15,6 0-1-15,1-8 1 0,5-4-1 16,0-2 0-16,-2-4 1 0,-2 2 1 15,-3-2-1-15,-2 2 2 0,-1 1-1 0,-3 4 1 16,0 2-2-16,1 2-3 0,-2 2 3 16,-5 2 2-16,-2 2 4 0,-4-2 0 15,-3 0 0-15,-3-1-1 0,-6-1-2 16,-2 1 1-16,-4-3-2 0,-7 0 0 16,-1-1-2-16,-6 0-3 0,-4 3 3 15,-7-2 1-15,-5 3-1 0,-7 0 1 16,-5 2-1-16,-5 0 0 0,-6 1 0 15,0 1 0-15,-1 0 0 0,-9 3 0 0,0 4-10 16,-8-1-20-16,-6-4-52 16,1-2-116-16</inkml:trace>
  <inkml:trace contextRef="#ctx0" brushRef="#br0" timeOffset="402343.228">6865 7808 292 0,'0'0'156'0,"0"0"-118"16,0 0-23-16,0 0 46 0,0 0-6 16,0 0-36-16,1-8-15 0,-1 25-3 15,-3 8 5-15,2 3 20 0,0 1-6 16,0-1-4-16,0-2-10 0,0-1-1 0,-1-2-3 15,0 1 0-15,-5-4-2 16,3-1 2-16,-3-1-2 0,-2-2-4 0,-6-4-50 16,0-2-52-16,-1-6-78 0,2-4-84 15</inkml:trace>
  <inkml:trace contextRef="#ctx0" brushRef="#br0" timeOffset="402548.3897">6513 7835 396 0,'0'0'24'16,"0"0"22"-16,0 0-15 15,0 0 19-15,70-36-14 0,-35 34-6 0,8-1 1 16,2-2-5-16,3 4-6 0,-5-5-9 16,1 4-4-16,-9 2-5 0,-4 0 0 15,-5 8-2-15,-2 3-13 0,-2 4-71 0,-2 4-54 16,0-4-93-16</inkml:trace>
  <inkml:trace contextRef="#ctx0" brushRef="#br0" timeOffset="402732.7452">7179 7914 156 0,'0'0'277'0,"0"0"-234"16,0 0 4-16,-3-50 34 0,3 47-24 15,0 3-14-15,0 2-11 0,2 9-18 16,3 10-8-16,-2 6 4 0,-1 7 19 0,-2 2 1 15,0-2-5-15,-5-2-10 0,-1 2-8 16,2-2-4-16,-2-2-1 0,0 4-2 16,-1-2 0-16,-1 1-2 0,3-1-60 15,-7-4-53-15,6-7-130 16</inkml:trace>
  <inkml:trace contextRef="#ctx0" brushRef="#br0" timeOffset="403287.9944">6375 11055 244 0,'0'0'109'0,"0"0"-52"16,0 0-9-16,0 0 23 0,0 0-6 15,0 0-35-15,0 0-11 16,0 0 5-16,-44 31 2 0,38-5 1 0,2 5-3 16,2 1-4-16,1-1-6 15,0 1 5-15,0-2-10 0,0-1-3 0,-1-3-3 16,-1-1-1-16,-3 0 0 0,2-2-2 16,-1-5 0-16,-1-2-2 0,0-4-44 15,2-4-16-15,-3-3-30 0,0-3-66 16,3-2-57-16</inkml:trace>
  <inkml:trace contextRef="#ctx0" brushRef="#br0" timeOffset="403516.9029">6027 11096 234 0,'0'0'171'0,"0"0"-133"0,0 0 0 0,0 0 28 16,0 0-27-16,0 0-16 0,0 0 8 15,70-22 2-15,-49 19-6 0,7 1-1 16,-5-2-6-16,6-1 2 0,4-1-7 16,-2-2-4-16,1 1-4 0,-4 1-6 15,-2 1 0-15,-5 3 0 0,-6 2-1 16,0 0 0-16,-4 9-34 0,-1 3-43 16,2 2-51-16,-1-1-99 0</inkml:trace>
  <inkml:trace contextRef="#ctx0" brushRef="#br0" timeOffset="403795.196">6584 11298 242 0,'0'0'223'15,"0"0"-171"-15,0 0-2 0,0 0 20 0,0 0-10 16,0 0-27-16,0 0-21 0,0 0-8 15,0 0 1-15,-10 63 16 0,3-33 8 16,3-4-11-16,-1-1-5 0,0 1-3 16,1-4 0-16,3-1-3 0,1-4-3 15,0-2 0-15,0-1-2 0,0-3-2 16,0-3 1-16,-1 1 0 0,0-4 0 16,1-1-2-16,0-1 2 0,0-2-2 15,0-1-15-15,0-1-49 0,2-6-26 16,1-8-43-16,5-1-189 0</inkml:trace>
  <inkml:trace contextRef="#ctx0" brushRef="#br0" timeOffset="404261.1558">7082 11017 277 0,'0'0'72'0,"0"0"-14"16,0 0 8-16,0 0 2 0,0 0-7 15,0 0-29-15,0 0-14 0,0 0-10 16,10 18 0-16,-6 14 7 0,4 6 12 15,-4 0-6-15,-2 0 7 0,-1-2-9 16,-1-5-4-16,0 2-8 0,-1-3 2 0,-2-2-7 16,-2-2-2-16,-1-6 1 15,3-3 0-15,0-5-1 0,1-4-5 0,1-4-44 16,1-1-17-16,0-2-33 16,2-3-54-16,1-4-60 0</inkml:trace>
  <inkml:trace contextRef="#ctx0" brushRef="#br0" timeOffset="404503.7941">7076 11067 336 0,'1'-60'48'0,"10"38"13"15,3 4-3-15,3 5 7 0,3 2-18 16,2 4-15-16,0 4-1 0,0 3-6 16,-1 1-5-16,-1 7-2 15,-3 3-3-15,-4 2-4 0,-4 4-5 0,-8 1-3 16,-1 1-2-16,-11 4 2 0,-4 1-2 15,-5 2 1-15,-4-1-1 0,0 0 1 16,0-3-2-16,0-3 0 0,5-7-5 16,4-3 0-16,2-6 3 0,7-3-4 15,2 0-7-15,2-2-5 0,2-5-15 0,3-3-32 16,4-6-61-16,7 0-114 16</inkml:trace>
  <inkml:trace contextRef="#ctx0" brushRef="#br0" timeOffset="404969.3368">7694 10821 35 0,'0'0'239'0,"0"0"-201"16,0 0-12-16,0 0 39 0,0 0-9 15,0 0-22-15,-57-11-10 0,39 22-6 16,-2 5-3-16,-3 5 3 0,4 10 8 16,3 5-6-16,2 11 2 0,6 4 5 15,1 6-2-15,7-2-2 0,0-3-2 16,6 0 3-16,2-6-11 0,5-2-4 16,2-7-1-16,2-4-1 0,1-2-1 0,2-7-2 15,3-3 0-15,-1-4 1 16,-2-4-3-16,3-3 1 0,-4-7-1 15,-2 0-2-15,-1-3 1 0,-7-2-1 16,-1-2-1-16,-4-4-40 0,-2 0-11 0,-1-1-30 16,-1-5-72-16,-2 2-125 15</inkml:trace>
  <inkml:trace contextRef="#ctx0" brushRef="#br0" timeOffset="405219.087">7707 10996 367 0,'0'0'128'0,"0"0"-111"16,0 0-6-16,0 0 18 0,0 0 32 15,0 0-20-15,34 66-4 0,-15-45-5 0,2-1-5 16,0 0 1-16,-1-2-2 16,0-4-5-16,-1 2-8 0,-2 0-4 15,-4-1-2-15,0 1-5 0,-4-4 0 16,-2 0-2-16,-3-3 0 0,0-2-2 15,-1 1 2-15,-2-6-6 0,-1-2-35 0,0 0-24 16,0-4-4-16,1-6-32 0,0-2-113 16,0-4-64-16</inkml:trace>
  <inkml:trace contextRef="#ctx0" brushRef="#br0" timeOffset="405401.0303">7915 10958 254 0,'0'0'66'0,"0"0"2"16,0 0 9-16,0 0-26 0,0 0-21 15,0 0 16-15,-58 41-3 0,44-18-9 16,1 4-12-16,0 0 1 0,-1-1-3 16,2 1 5-16,-2-1-6 0,1 0 4 15,-1-3-11-15,-1 1-8 0,3-3-3 0,1-3 0 16,3-1-1-16,4-3 1 0,0-5-1 16,4 2-17-16,1-7-50 0,8-4-30 15,8-4-94-15,1-9-169 0</inkml:trace>
  <inkml:trace contextRef="#ctx0" brushRef="#br0" timeOffset="405590.7136">8097 11042 491 0,'0'0'23'15,"0"0"24"-15,0 0 24 0,0 0-29 0,59-16-23 16,-25 7-4-16,5-1-5 15,-3 2-6-15,-4 1-2 0,-5 2 0 0,-6 3-2 16,-4 2 0-16,-8 2-37 16,0 5-39-16,-7 2-48 0,-4-1-68 15</inkml:trace>
  <inkml:trace contextRef="#ctx0" brushRef="#br0" timeOffset="405731.536">8060 11175 381 0,'0'0'75'16,"0"0"-6"-16,0 0 4 0,0 0-29 15,0 0-17-15,0 0-1 0,53-2-1 16,-22-9-12-16,4 2-6 0,-5-1-2 16,-5 4-4-16,-4-1 0 0,-1 3-2 15,-2 3-55-15,-1-1-60 0,-2 2-114 16</inkml:trace>
  <inkml:trace contextRef="#ctx0" brushRef="#br0" timeOffset="406005.9371">8598 10954 268 0,'0'0'113'15,"0"0"-47"-15,0 0-1 16,0 0 22-16,0 0-26 0,0 0-15 0,0 0-5 16,0 0-3-16,0 0-14 0,-38-26-8 15,36 45-1-15,1 2 9 0,1 5-4 16,0 0-5-16,3 1-4 0,0 0 0 15,-1-2-2-15,0 1-1 0,0-4-3 16,-2 0-1-16,2-1-3 0,-2-3-1 16,0 0 0-16,-2-2 0 0,-2-5 0 15,1 0-1-15,0-6-4 0,1-2-29 16,2 0-20-16,0-3-25 0,2 0-10 0,2-8-56 16,2-3-141-16</inkml:trace>
  <inkml:trace contextRef="#ctx0" brushRef="#br0" timeOffset="406372.0389">8610 10708 353 0,'0'0'22'0,"-8"-73"22"16,8 57 10-16,2 5 16 0,8 7-13 16,4 1-17-16,8 3-13 0,10 9-6 15,4 7-5-15,5 12 2 0,3 3 4 16,-4 7 0-16,0 4 1 0,-5 0 5 15,-8 0-14-15,-6 1 2 0,-6 0-5 16,-7 1-4-16,-6 0-1 0,-2 0-3 16,-8 0 0-16,-8 1-1 0,-7-2-1 15,-7 1-1-15,-7-3-18 16,-6-2-42-16,-7-1-42 0,-5-7-93 0</inkml:trace>
  <inkml:trace contextRef="#ctx0" brushRef="#br0" timeOffset="406909.1091">5588 12417 389 0,'0'0'52'16,"0"0"-23"-16,0 0 27 0,0 0 0 15,0 0-20-15,0 0-9 0,0 0 11 16,0 0-4-16,53 26-3 0,-25-25-4 16,3-1-6-16,-1 0-6 0,0 2-8 15,0-2 0-15,0 0-6 0,0 2 2 16,-7 0-3-16,0-1 1 0,-5 2-1 0,-3-3 0 16,-6 0 0-16,0 0-32 0,-5 0-29 15,-2 0-33-15,-2-6-61 16,0 2-76-16</inkml:trace>
  <inkml:trace contextRef="#ctx0" brushRef="#br0" timeOffset="407129.4279">5813 12239 386 0,'0'0'17'16,"0"0"18"-16,0 0 39 0,0 0-7 15,0 0-40-15,0 0-13 0,0 0 17 0,-12 68 7 16,12-31 0-16,0 3-6 15,-2-1-1-15,-2 0-4 0,-2-1-4 16,0-2-7-16,-4 0-9 0,2-3-4 16,-1-5-1-16,5-3-1 0,-1-4-1 0,0-3 0 15,4-3 0-15,1-5-21 16,1-3-34-16,9-4-23 0,1-3-43 0,-2-10-139 16</inkml:trace>
  <inkml:trace contextRef="#ctx0" brushRef="#br0" timeOffset="408196.2961">3747 9960 414 0,'0'0'29'15,"0"0"-22"-15,0 0-7 0,-23 57 2 16,35-41 1-16,8-5 0 0,13-2-1 0,8-8 3 16,10-1 1-16,10-7-2 15,8-7-3-15,6-2 0 0,5-6 1 0,2-2-2 16,4 1-10-16,0-2-12 15,2 3 11-15,1 3 5 0,2 2 6 0,-1 8 0 16,4 4 9-16,-4 5 11 16,3 7 0-16,-3 4-2 0,4 1 2 15,2-4 0-15,2-4-4 0,5-4-7 0,5-6 0 16,6-7-6-16,4-6 0 0,3-3-1 16,-3-3-2-16,-5-3-20 0,-7 3-24 15,-5-2 10-15,-6 4 21 0,-6 5 11 16,-3 3 2-16,-4 10 4 0,-6 5 9 15,-1 1 13-15,-5 10-4 0,-5 3-2 16,-2 1 0-16,-1-2-6 0,4-1 2 16,6-2 4-16,3-7-4 0,7-3-6 15,7-2-6-15,5-10-1 0,4-5-2 16,4-4-1-16,2-4-5 0,-2-2-14 16,1 2 10-16,-5-3 5 0,-3 4 4 0,-5 2 0 15,-7 3 1-15,-6 3 1 0,-7 2 2 16,-13 5-2-16,-9 2-1 0,-16 4-1 15,-10-1-15-15,-13 2-85 0,-9 0-97 16</inkml:trace>
  <inkml:trace contextRef="#ctx0" brushRef="#br0" timeOffset="408531.2092">7252 9925 251 0,'0'0'58'0,"0"0"-10"0,0-52 38 0,-2 44-13 15,1 5-6-15,-2 3-18 16,0 3-6-16,-2 11-27 0,-7 8-13 0,-4 6 2 16,2 5 19-16,1 2 1 0,3 0-9 15,-1-4-3-15,3-1-1 0,2-2-3 16,4-6-6-16,2-3-1 0,0-3-2 16,0-4 0-16,0-2-1 0,1-4-42 15,0-5-36-15,-1-1-71 0,0-6-86 16</inkml:trace>
  <inkml:trace contextRef="#ctx0" brushRef="#br0" timeOffset="408681.3542">6946 9932 422 0,'0'0'23'0,"0"0"10"16,0 0 15-16,58-60-11 0,-22 48-15 15,6 1-9-15,3-2-1 16,3 5-7-16,-5 5-5 0,-5 3 0 0,-6 6-52 15,-8 5-40-15,0 2-101 0</inkml:trace>
  <inkml:trace contextRef="#ctx0" brushRef="#br0" timeOffset="408905.7108">7326 10046 388 0,'0'0'85'0,"0"0"-48"0,0 0 12 0,72-13-11 15,-44 8-11-15,1 0-3 0,-3 5 7 16,-6 3-13-16,-9 7-7 15,-5 5-8-15,-6 5-1 0,-7 2-1 0,-9 6 1 16,-4-3 0 0,-4 1 0-16,-2-6-1 0,5-4 0 0,5 0 0 15,7-9 0-15,8-2-1 0,5-5 2 0,14-3-2 16,10-7 2-16,16-7 5 16,7-2-4-16,7-2-3 0,2-1-7 0,5 2-75 15,-6 1-121-15</inkml:trace>
  <inkml:trace contextRef="#ctx0" brushRef="#br0" timeOffset="409489.0838">6463 12448 286 0,'0'0'117'0,"0"0"-51"16,1-58-10-16,-1 43 22 0,0-1-24 16,0 4-11-16,0 5-6 0,0 3-3 15,-1 3-4-15,0 1 0 0,1 1-12 16,-2 9-14-16,1 9-4 15,-2 6 2-15,0 5 1 0,-1 1 1 0,2-2 0 16,0 0-4-16,-1-5 1 0,-2 1-1 16,1-4 0-16,1 0 0 0,-2-6-25 0,-3-2-44 15,4-2-29-15,-1-6-64 0,-2-3-98 16</inkml:trace>
  <inkml:trace contextRef="#ctx0" brushRef="#br0" timeOffset="409654.7184">6260 12391 202 0,'0'0'181'0,"-10"-53"-140"16,12 42 11-16,10 0 17 15,6-1-23-15,10 2-24 0,1-2-8 16,5 1-5-16,0 2-5 0,-2 4-4 16,-2 5 0-16,-1 3 0 0,0 10-40 15,-4 5-53-15,2 3-64 0,-9-1-5 16</inkml:trace>
  <inkml:trace contextRef="#ctx0" brushRef="#br0" timeOffset="409889.4835">6614 12518 340 0,'0'0'89'0,"0"0"0"15,0 0-13-15,0 0-31 0,0 0-24 16,67-1-4-16,-42-1-4 0,-4 2-4 16,-5 4 6-16,-9 7-5 15,-2 3-8-15,-5 9-1 0,-6 3 1 0,-5 5 0 16,-11 1-2-16,1 0 0 0,-2-1-1 15,-4 0-7-15,4-5 0 0,2-4 5 16,8-6 3-16,5-6 0 16,7-5 0-16,3-5 0 0,14-1 0 0,11-9 6 15,10-5 1-15,10-6-4 16,6-3-2-16,3-1-1 0,5 1-46 0,1-3-72 16,-4-2-104-16</inkml:trace>
  <inkml:trace contextRef="#ctx0" brushRef="#br0" timeOffset="410206.7394">7233 12116 49 0,'0'0'294'0,"0"0"-288"0,0 0 10 0,0 0 48 16,-57 2-33-16,40 22-8 15,0 7 4-15,1 6 7 0,3 9-9 16,4 6 8-16,-2 6 4 0,5 4-1 16,0-2-1-16,3-1-4 0,3-2-1 0,0-7-9 15,6-6-7-15,4-6-6 16,5-7-3-16,3-4-3 0,3-9-1 0,6-3-1 15,2-9-21-15,4-6-36 0,2-4-24 16,-2-8-79-16,-4-2-130 0</inkml:trace>
  <inkml:trace contextRef="#ctx0" brushRef="#br0" timeOffset="410422.8188">7508 12246 482 0,'0'0'1'16,"0"0"-1"-16,-8-52 3 0,3 48 13 15,4 3-4-15,-1-2-6 16,2 3 3-16,0 0 0 0,0 6-9 0,0 5-5 16,0 4 5-16,5 3 2 0,2-3-2 15,-2 0 0-15,5-3 1 0,-4-3-1 16,6-3 0-16,-7-6-16 15,2 0-140-15</inkml:trace>
  <inkml:trace contextRef="#ctx0" brushRef="#br0" timeOffset="411124.9263">6907 12168 261 0,'0'0'37'0,"0"0"-2"0,0 0-5 15,0 0-18-15,0 0 29 0,5 58 8 16,0-30-3-16,0 5-7 0,-3 5-8 16,-2-3-2-16,0 3-1 0,-5 0-9 15,-4-2-4-15,2 0-11 16,-3-9 0-16,4-1-1 0,-2-8-2 0,5-4 1 16,2-6-1-16,-1-4 0 15,2-2-1-15,0-2 0 0,0-6 2 0,0-5 1 16,2-7 2-16,-1-3-5 0,0-4 1 15,-1-1-1-15,-1-3 0 0,-4-3 0 16,-1-3 1-16,2-7-1 0,1-1 0 16,0-5 0-16,-2 0 0 0,5 5 2 15,0 7-2-15,10 10 0 0,-3 9 2 0,3 8 3 16,3 5 1-16,-1 4 0 0,-1 1-1 16,2 7-5-16,-2 5 1 15,-2 3 0-15,-1 1 1 0,-3 2-2 0,-4 4 0 16,-1-3 1-16,-3 2 0 15,-7-3 0-15,0 1 0 0,-1-4-1 0,0-2 2 16,2-5-2-16,-1-2-1 16,7-3 1-16,-1-3 0 0,2-1-2 0,2 0-9 15,0 0-17-15,1-1-16 0,5-6-38 16,6 0-54-16,1 1-69 0</inkml:trace>
  <inkml:trace contextRef="#ctx0" brushRef="#br0" timeOffset="411470.8675">7302 12258 291 0,'0'0'23'16,"0"0"22"-16,0 0 44 0,0 0-21 15,0 0-17-15,0 0-22 0,0 0-7 16,0 0 2-16,41 9 3 0,-17 9 1 16,1 1 1-16,4 2-7 0,-5 0 2 15,1-2-4-15,-5-2-8 0,0-1-2 0,-4 0-2 16,-1-2-5-16,-4-1-1 15,-5-3-1-15,1 1 0 0,-5 0-1 16,-2-4-3-16,-5 1-43 0,-3-2-20 0,-2-2-27 16,4-4-56-16,0 0-70 15</inkml:trace>
  <inkml:trace contextRef="#ctx0" brushRef="#br0" timeOffset="411682.1408">7549 12190 320 0,'0'0'48'0,"0"0"27"16,0 0 2-16,0 0-9 0,0 0-52 0,0 0 8 16,0 0 17-1,-60 76-11-15,44-45-7 0,-2-3-7 0,2 0-1 16,-2-1 3-16,-2-3-5 0,2 4-4 0,-3-3-6 16,5 0-1-16,2 1-1 15,0-4-1-15,3-1 0 0,6-4-9 0,5-2-45 16,1-5-31-16,7-9-79 0,4-1-180 15</inkml:trace>
  <inkml:trace contextRef="#ctx0" brushRef="#br0" timeOffset="412002.4322">7954 12212 388 0,'0'0'54'16,"0"0"-4"-16,0 0 17 0,0 0 5 0,0 0-26 15,0 0-15-15,0 0-7 0,0 0-13 16,0 0-5-16,76-23-3 0,-50 20-1 16,1 0 0-16,1 0-1 0,-6 0-1 15,1 2 2-15,-4 0-2 0,-1 1-13 16,-2 0-22-16,-7 3-38 0,-1 2-59 16,-5-2-80-16</inkml:trace>
  <inkml:trace contextRef="#ctx0" brushRef="#br0" timeOffset="412174.773">7900 12367 413 0,'0'0'18'0,"0"0"-3"0,0 0 23 16,0 0 17-16,0 0-12 0,54 25 3 0,-26-27-4 16,2-3-18-16,-3 2-5 0,0-2-10 15,-4 0-4-15,-1 0-4 0,0-2 0 16,1 0-1-16,3 1-45 0,-2-4-50 15,1 1-144-15</inkml:trace>
  <inkml:trace contextRef="#ctx0" brushRef="#br0" timeOffset="412828.7359">8518 12228 306 0,'0'0'64'0,"0"0"-7"15,0 0 14-15,0 0-18 0,0 0-21 16,0 0-3-16,0 0 0 0,0 0-4 16,11 1-2-16,1-1 4 0,6-2-3 15,2 1-2-15,0-2-7 16,0 1-7-16,-4 1-4 0,-1 1-3 0,-1-1 1 15,0-1-2-15,3 0-5 0,1-1-41 16,3 0-15-16,-1-1-58 0,0-3-126 16</inkml:trace>
  <inkml:trace contextRef="#ctx0" brushRef="#br0" timeOffset="413053.9442">8942 12053 364 0,'0'0'34'0,"0"0"13"0,0 0 24 16,0 0-2-16,0 0-27 0,0 0-16 16,0 0-7-16,0 0-8 0,0 0 14 0,6 33 8 15,-3-12 2-15,-1 2-5 0,0-1-11 16,-2-1-5-16,1 0-5 0,-1 0-3 16,0 0-2-16,0-3-4 0,0-1 1 15,-2-4-1-15,-1-3 0 0,0 0-20 16,-1-3-49-16,2-3-25 0,2-4-54 15,0-1-85-15</inkml:trace>
  <inkml:trace contextRef="#ctx0" brushRef="#br0" timeOffset="413314.1293">8998 11757 427 0,'0'0'9'0,"0"0"5"0,78-43 29 0,-45 43 18 16,0 9-21-16,4 11-10 0,-2 7-7 16,-2 7 0-16,-3 6-8 0,-6 6 6 15,-5 1 4-15,-7 3 3 16,-4 0-7-16,-6 0-7 0,-2 0-6 0,-3 0-6 16,-9 0-2-16,-3 0 1 0,-5-2-1 15,-5-1 0-15,-3-1 1 0,-7-2-1 16,-5 1-7-16,-4-1-49 0,-7-3-33 15,-1-3-76-15,4-9-151 0</inkml:trace>
  <inkml:trace contextRef="#ctx0" brushRef="#br0" timeOffset="419883.0242">24764 18333 255 0,'0'0'142'16,"0"0"-83"-16,0 0-6 0,0 0 5 15,0 0-9-15,0 0-16 16,0 0-11-16,0 0-10 0,0 0-2 0,11 3 6 15,-11 15 8-15,0 4-3 0,3 3-2 16,-2 7-2-16,0 0-3 0,0-6-3 16,-1-4-6-16,1-7-2 0,-1-5-3 15,0 3 0-15,0-1 2 0,0 1-2 16,0 1-13-16,0-3-46 0,0-3-17 16,-2-4-46-16,1-8-83 0</inkml:trace>
  <inkml:trace contextRef="#ctx0" brushRef="#br0" timeOffset="420100.928">24751 18366 238 0,'0'0'33'0,"-10"-68"27"0,9 50-1 15,1 6 8-15,1 5-8 0,7 4-11 0,4 3-18 16,7 1-7-16,4 8 3 16,5 0 0-16,3 2-5 0,-1 2 3 0,-7 0-9 15,-6-3-1-15,-7 0-3 0,-7-1-8 16,-3 0-1-16,-1 2-2 0,-11 2 3 15,-5 1-1-15,-7 4-1 0,-5-3-1 16,-5 0-10-16,2-3-15 0,0-2-6 16,9-5-2-16,7-4-6 0,7-1-23 15,9-21-44-15,14-3-125 0</inkml:trace>
  <inkml:trace contextRef="#ctx0" brushRef="#br0" timeOffset="420400.7224">25748 18184 235 0,'0'0'144'16,"0"0"-118"-16,-71-31 5 0,35 27 14 15,-9 5-10-15,0 12 1 0,-8 7-12 16,1 6-1-16,2 7-4 0,9-1 2 16,10-3 0-16,4 3-4 0,8 4 4 0,1-1-2 15,5 0-2-15,9-5-2 16,4-7-5-16,0 5-9 0,3 5 2 16,7 3-3-16,5 2-16 0,6-4-56 15,43-9-59-15,2-8-100 0</inkml:trace>
  <inkml:trace contextRef="#ctx0" brushRef="#br0" timeOffset="420625.4927">25627 18304 330 0,'0'0'109'0,"0"0"-73"16,0 0-2-16,0 0 25 0,0 0-7 0,64 29-14 15,-45-20-5-15,-1 2-6 0,-1-1-8 16,1 1-5-16,1 2-4 0,-2-2-6 16,-6 1-2-16,-1-1-1 0,-3 0-1 15,-2-2 0-15,0 0-11 0,-2 0-43 16,1-5-22-16,8-4-48 0,1-7-97 0</inkml:trace>
  <inkml:trace contextRef="#ctx0" brushRef="#br0" timeOffset="420866.5277">26150 18192 365 0,'0'0'39'0,"0"0"6"0,0 0 12 15,0 0-5-15,0 0-13 0,0 0-15 16,0 0 0-16,0 0-1 0,-64 27-6 16,46-17-5-16,1 2 1 0,-2-2-6 15,3 4 2-15,-2 0 3 0,1 0-1 0,0 5-1 16,3-1 2-16,2-3-1 15,4 2-6-15,1 1 3 0,1 4-2 16,-2 3 0-16,6 1-2 0,2-3-2 16,0-4-2-16,0-3 1 0,1-4-1 15,2 3-9-15,3 3-40 0,-2 0-25 16,6 12-89-16,-1-11-183 0</inkml:trace>
  <inkml:trace contextRef="#ctx0" brushRef="#br0" timeOffset="421201.0776">26159 18265 483 0,'0'0'6'16,"0"0"11"-16,0 0 14 0,0 0 7 15,0 0-5-15,58 18-6 0,-29 3 3 16,-4-1-7-16,-1-2-6 0,-2 1-3 15,-4-2-5-15,4 0-4 0,1 1-3 16,-4-1 1-16,-1-3-3 0,-3-2 1 0,1-2 0 16,-7-2 0-16,0-3-1 0,-2 0 1 15,-4-2-1-15,-2-2 1 0,-1-1 1 16,0 0 2-16,0 0 0 0,0 0 8 16,-6 2-2-16,-6 2-6 0,-3 5-4 15,-2 1 0-15,1 1 0 16,1 0 2-16,4-1-1 0,-4 3-1 15,0 2 0-15,-1 2 0 0,0 3-1 0,0-3-29 16,7-2-35-16,2-15-110 0</inkml:trace>
  <inkml:trace contextRef="#ctx0" brushRef="#br0" timeOffset="421519.6843">26937 18345 338 0,'0'0'176'16,"0"0"-128"-16,0 0-2 0,0 0 11 16,0 0-17-16,0 0-16 0,-60-37-5 15,45 37 0-15,-1 6-8 0,-1 4-6 16,3 0 2-16,0 5 0 0,1 3 1 16,1 5-1-16,1 3 0 0,8 2-3 15,3 0 2-15,4-6-4 0,9-5 1 16,0-2-1-16,3-9 1 0,5 3-3 15,4-2 1-15,13 0-1 16,7-4 0-16,6-3 3 0,0-13 3 0,-13-6 15 16,-11-3-2-16,-15-1-5 0,-9 2-6 15,-6-1-3-15,-15-6-4 0,-15-5-1 16,-13-3-7-16,-7 0-34 0,0 4-26 16,8 1-30-16,9-2-12 0,10-7-45 15,13-1-43-15</inkml:trace>
  <inkml:trace contextRef="#ctx0" brushRef="#br0" timeOffset="421691.187">27015 17876 308 0,'0'0'34'16,"0"0"24"-16,67 38 17 0,-35-6-4 15,8 7-8-15,0 5-12 0,5 4-7 16,-1 1-2-16,0-2 7 0,0 0-6 16,-4-5-10-16,-7-3-8 15,-9-7-7-15,-7 2-6 0,-9 2-4 0,-6 1-5 16,-2 1 0-16,-13-3-3 0,-7-6-12 15,-6 8-35-15,-10 7-41 16,-86 49-53-16,-23-4-156 0</inkml:trace>
  <inkml:trace contextRef="#ctx0" brushRef="#br1" timeOffset="535590.7249">3989 5389 171 0,'0'0'165'0,"0"0"-152"0,-11-64 1 16,10 47 40-16,1 4 8 0,0 2-10 15,0 2-3-15,0 5-14 0,0 3-5 16,1 1-1-16,0 0-8 0,4 11-14 16,7 6-6-16,3 10 8 0,1 8 16 15,-5 4 6-15,-1 7-1 0,-4-1-6 16,-4 0-4-16,-2-1-7 0,-7-3 0 16,1-4-4-16,-4-5 0 0,4-4-3 15,-4-7-5-15,4-5 1 0,2-3-1 16,0-7-1-16,3 0-1 0,0-4 1 15,1-2 0-15,0 0-1 0,0-2-10 16,0-5-14-16,1-4-17 0,0-3-25 16,-1-4 3-16,0-2-9 0,-2-4-19 15,-3-4-3-15,-4-7 4 0,0-2 1 0,-2-6 29 16,-1-1 11-16,2-1 50 16,-1 1 6-16,6 5 32 0,5 3 12 15,1 5 8-15,10 8 2 0,1 0-2 16,4 7-6-16,2 4 2 0,5 0-2 0,2 4-12 15,4 1-7-15,4 2-1 16,4 2-4-16,0 1 0 0,2 1 1 0,-7 1-1 16,-11 0-4-16,-4 5-10 15,-11 2-8-15,-6 3-4 0,-4 6-2 0,-11 3 2 16,-8 5-1-16,-7 2-1 0,-5 0-1 16,-4-2 0-16,1-2 1 0,2-5 0 15,4-4 0-15,5-2 0 0,6-4-1 16,9-4 1-16,6 0-3 0,5-3-8 15,1 0-7-15,8-4-15 0,8 0-22 0,4-2-22 16,7-1-38-16,-1 1-85 0</inkml:trace>
  <inkml:trace contextRef="#ctx0" brushRef="#br1" timeOffset="535899.6088">4707 5223 334 0,'0'0'157'0,"0"0"-156"0,0 0 7 16,0 0 72-16,-14-55-21 0,5 49-22 15,0 5-9-15,-6 1-6 0,-2 3-11 0,-5 14 2 16,-5 4-2-16,-2 12 0 16,-1 5 2-16,-2 12 1 0,4 8 0 15,-2 6 0-15,6 7-3 0,4-2 0 16,10 4 0-16,4-7-3 15,11-2-3-15,8-8 0 0,9-7-5 0,2-3 0 16,5-5 0-16,2-8 0 0,4-1 2 16,-2-9-1-16,1-3 0 0,-1-5 1 0,-3-5-1 15,-4-5 0-15,-5 0 1 0,-7-3-1 16,-6 0-1-16,-6-2 0 0,-2 0 2 16,-2 0-2-16,-4 1-8 0,-9 0-28 15,-13-1-71-15,1-7-93 16</inkml:trace>
  <inkml:trace contextRef="#ctx0" brushRef="#br1" timeOffset="543797.1649">4981 5258 548 0,'0'0'48'16,"0"0"-31"-16,0 0 3 0,0 0 36 15,0 0-12-15,0 0-27 16,0 0-11-16,0 0 3 0,16 59 15 0,-14-16 3 16,-2-1-6-16,0 0-7 0,0-5-9 15,-1-3 3-15,-2-7-2 0,0 1-4 16,1-5 0-16,0 0-1 0,-1-7 0 0,-1-1-1 16,2-7 0-16,1-2-3 0,1-4-22 15,0-2-27-15,3-2-23 0,5-7-8 16,-2-5-38-16,5-3-56 0,-8 0-90 15</inkml:trace>
  <inkml:trace contextRef="#ctx0" brushRef="#br1" timeOffset="544080.317">4932 5302 255 0,'0'0'68'0,"0"0"-18"16,0 0 39-16,0 0-23 0,0 0-25 16,0 0-6-16,0 0 8 0,57 1 3 15,-35 16-13-15,4 3-2 0,-2 2-1 16,1-2 0-16,-5 2-8 0,-3 1-6 15,0-2-4-15,-2 1-3 0,-1-3-3 16,0 2-2-16,0-2 1 0,0-4 0 16,1 0-1-16,-3-8-4 0,-1-3 2 15,-2-4 1-15,2-2 2 0,-3-6 1 0,3-10 4 16,-2-2 2-16,-2-4-2 0,-6-4-5 16,-1-4 0-16,-1-7-2 0,-9-5 0 15,-4-4-1-15,-2-5-2 0,-1 6 2 16,4 10-2-16,2 10 0 0,5 16-1 15,3 7-4-15,3 5-20 0,0 9-21 16,9 4-64-16,6 4-29 0,3-4-121 16</inkml:trace>
  <inkml:trace contextRef="#ctx0" brushRef="#br1" timeOffset="544336.7155">5672 5226 651 0,'0'0'32'0,"0"0"-15"0,0 0 18 15,0 0 13-15,0 0-24 0,0 0-1 16,0 0 13-16,27 52-18 0,-24-28-7 16,0 2 0-16,0-1 0 0,-1 3-4 15,0 2-1-15,-2 0-4 0,0 2-1 16,0-2 0-16,0-1-1 15,0-1 1-15,-4-3-1 0,3 0-1 0,-2-6-11 16,2 0-29-16,0-6-34 0,1-7-25 16,-2-3-53-16,0-3-154 0</inkml:trace>
  <inkml:trace contextRef="#ctx0" brushRef="#br1" timeOffset="544518.5544">5421 5466 413 0,'0'0'29'0,"50"1"13"0,-21 0 39 16,3-1-19-16,4 0-15 0,0 0-9 15,2 0-13-15,-3 0-15 0,0 0-6 16,-1 0-2-16,-5 0-2 0,-1 0-33 16,-1 0-73-16,-6-4-141 0</inkml:trace>
  <inkml:trace contextRef="#ctx0" brushRef="#br1" timeOffset="544748.8358">6088 5204 583 0,'0'0'27'0,"0"0"-6"0,0 0 28 0,0 0-11 16,0 0-13-16,0 0 22 0,55 69-8 15,-43-39-13-15,-2 4 4 0,-4 3-6 16,-1 2-4-16,-5-2-8 15,0-1-6-15,-5-4 0 0,1-4-2 0,1-1-2 16,-1-3 0-16,-2-4-2 16,2-3 0-16,2-3 0 0,-1-5 0 0,-3-2-2 15,3-1-16-15,0-6-32 0,1 0-46 16,-2-4-54-16,-1-7-194 0</inkml:trace>
  <inkml:trace contextRef="#ctx0" brushRef="#br1" timeOffset="545786.073">6664 5114 425 0,'0'0'23'0,"0"0"2"0,0 0-7 16,0 0 44-16,0 0-12 0,0 0-25 15,52-14-3-15,-23 27 0 0,-1 5-4 16,0 4-4-16,3 3 3 15,-1-1-1-15,1-1-3 0,0-3-4 0,-1 1-4 16,-1-5-2-16,1-1 1 16,-1-4-2-16,-8-2-1 0,3-3-1 15,-7-3 0-15,-6-1 0 0,-3-1 1 16,-7-1 0-16,-1 0-1 0,0 0 0 0,-2 0 4 16,-6 1-1-16,-4 0-2 0,-8 2 0 15,-3 3-1-15,-1 1 1 0,1 0-1 16,0 4 1-16,-2 1 1 0,4 1-1 15,1 4 1-15,-1 0-2 0,-2 0 1 16,5 3 2-16,-1-3 3 0,0 4 1 0,-4 0 2 16,2-2 0-16,4 2-2 0,-1-4-1 15,1-2-1-15,4 1-1 0,6-7-2 16,1-2-1-16,2-5-1 16,4-1 0-16,0-1-1 0,10-2-1 15,6-3-18-15,9-6-20 16,9-4-41-16,9 0-76 0,-8 2-213 0</inkml:trace>
  <inkml:trace contextRef="#ctx0" brushRef="#br1" timeOffset="546185.7095">7452 5259 525 0,'0'0'14'0,"0"0"-7"0,0 0 42 16,0 0-15-16,0 0-13 0,0 0 3 16,-61 27-5-16,47-4-6 0,3 7 3 0,1 2 2 15,0 3 1-15,4 0-5 0,3-1-3 16,2 0 4-16,1-5-4 0,4-2-2 16,8-6-3-16,-1 0-2 0,6-6 0 15,3-3 0-15,3-4-2 16,3-5 1-16,-1-3-1 0,4-4 0 0,-5-7-1 15,3-2 1-15,-6-2-1 0,1-2 0 16,-6 0 0-16,-4-4 1 0,-5 0 6 16,-3-2 5-16,-4-2-3 0,-6-3 1 15,-6-1-5-15,-4 0-3 0,-5 1-1 16,-5 0-2-16,3 6 0 0,-3 1 0 0,3 7-1 16,4 5 1-16,4 0-4 15,5 3-18-15,3 3-20 0,4-2-34 16,3 0-29-16,7-5-92 0,2 1-215 15</inkml:trace>
  <inkml:trace contextRef="#ctx0" brushRef="#br1" timeOffset="546491.6756">7485 4949 443 0,'0'0'38'0,"0"0"-13"15,0 0-8-15,0 0 42 16,0 0-14-16,53-46-16 0,-32 45-10 0,7 1-4 16,-1 1-3-16,0 7 1 0,4 5-1 15,1 5-1-15,3 3 1 16,6 7-1-16,0 2-2 0,2 5 1 0,-2 5 2 16,-4 2-4-16,-6 2-1 15,-5 3 1-15,-9-1-2 0,-5 2 0 16,-9-3 0-16,-3 3-2 0,-14-1-1 0,-5 1 1 0,-8 2-2 15,-8 0 0-15,-7-3-1 0,-3-3 1 16,-4-4-1-16,2-5-1 16,-3-2-3-16,4-2 0 0,-3-5 2 0,-1 0 1 15,1-3-1-15,-8-1-17 0,-3-3-40 16,-2-4-42-16,8-6-138 0</inkml:trace>
  <inkml:trace contextRef="#ctx0" brushRef="#br1" timeOffset="563648.5027">8502 5249 202 0,'0'0'177'15,"0"0"-143"-15,0 0-9 0,0 0 14 16,0 0-15-16,0 0-10 0,0 0 9 16,0 0 4-16,0 0-5 0,27 4-6 15,-8-2 2-15,5 0 5 0,7-1 1 16,0-1-3-16,3 0-7 0,1 0 0 15,-4 0-5-15,-4-1-2 0,1-2-1 16,-6 1-3-16,-2-1 0 0,-2 2-2 16,-5 0-1-16,-4-1-2 0,-4 2 1 15,-4 0 0-15,-1 2-26 0,0 0-49 16,-1 1-40-16,-6 0-43 0,-1-3-81 0</inkml:trace>
  <inkml:trace contextRef="#ctx0" brushRef="#br1" timeOffset="563814.6446">8417 5439 331 0,'0'0'24'0,"0"0"9"15,0 0 47-15,70 20-18 0,-38-20-1 16,2-5-14-16,5-1-8 0,-3-1-15 16,-2 0-5-16,-1 0-6 0,-4 1-3 15,-5 1-5-15,-2 1-3 0,-4 2-2 16,-3 2 0-16,-3 0 0 0,0 0-6 0,-2 0-68 15,-2 0-73-15,3-8-206 16</inkml:trace>
  <inkml:trace contextRef="#ctx0" brushRef="#br1" timeOffset="565482.8094">9203 4997 149 0,'0'0'145'0,"0"0"-129"0,0 0 4 0,-2-50 37 16,3 42 5-16,1 1-16 15,-1 3-10-15,0 1 2 0,-1 2-10 16,0 1-2-16,0 0-3 0,0 0-6 16,0 8-8-16,0 7-5 0,0 4 4 0,0 7 11 15,0 5 0-15,3 2-2 0,1 4-2 16,1 1-2-16,-1 1-2 0,-1-2-3 16,0-2-2-16,-1-3-5 0,-1-6 1 15,1-1-2-15,-1-2 1 0,2-4 0 16,-3-4-1-16,2-2 0 0,-1-6 0 15,-1-1 0-15,1-4 1 16,-1-2-1-16,2 1 0 0,-2-1 0 0,2-1-14 0,1-7-30 16,-1-1-16-16,4-3-38 15,-5-2-96-15,1-3-133 16</inkml:trace>
  <inkml:trace contextRef="#ctx0" brushRef="#br1" timeOffset="565760.8727">9210 4923 429 0,'0'0'13'0,"0"0"2"0,0 0 20 15,0 0 36-15,0 0-23 0,0 0-18 16,61-47 4-16,-32 47-10 0,-1 0 0 16,3 0-6-16,-1 8 3 0,-2-1-3 15,-1 2-4-15,-6 4-4 0,-4 1-4 16,-7 4-2-16,-4-1-2 0,-6 3-1 15,-5 1 0-15,-8 3-1 0,-8-2 2 16,-5 0 0-16,-2-2-2 0,-5-2 0 16,-1-4 3-16,1-3-3 15,1-5 0-15,2-2 1 0,5-3-1 0,6-1 1 16,2-5-1-16,9-1-1 0,4-4 0 0,4-10-59 16,12-10-53-16,6-9-264 15</inkml:trace>
  <inkml:trace contextRef="#ctx0" brushRef="#br1" timeOffset="568163.3137">6922 7120 198 0,'0'0'136'0,"0"0"-119"16,0 0-5-16,0 0 38 15,-55 12-1-15,54-12-9 0,1 1 1 0,4 2-7 16,4 0-16-16,12 1-2 0,17 2 17 15,17-2 3-15,14-1-7 16,17-1-9-16,14-1-6 0,15 2-6 0,7-1 2 16,12-1 1-16,9-1 1 0,-5 0-1 15,2-2-1-15,-6-2-2 16,-8-1 1-16,-9-1-9 0,-15 0 7 0,-15 0 3 16,-20 3 2-16,-21 0-4 0,-20 1-3 15,-17 1-3-15,-8 1 0 0,-12 0-1 16,-13 0 4-16,-18 0-5 15,-16 6 0-15,-14 0 0 0,-7 1-2 0,-6 0-2 16,-5 2-11-16,-7 3-7 0,-4-3-10 16,-11-1-7-16,-9 0 1 0,-5-3 15 15,-6 1 13-15,4 1 2 0,8-3 8 16,13 0 1-16,22 0-1 0,22 0 2 0,24-1 1 16,16 0-3-16,18-1 0 0,6-2 0 15,9 0 1-15,16 0 1 0,15-2 5 16,23-2 2-16,21 0-2 0,17 2-1 15,12 0 3-15,5-3 4 0,7 1 3 16,-5-2 3-16,-2 3-3 16,-8-2-6-16,-7 3-1 0,-10-3-1 15,-13 1-8-15,-17 1 2 0,-19-1-1 0,-23 2 0 16,-11 1 1-16,-14-1-2 0,-19 0 4 16,-17 0 2-16,-22 0-6 0,-18 1 0 15,-14-2 1-15,-9 3-1 0,-8-1 1 16,-6 1 1-16,-9 0-2 0,-12 0 0 15,-5 2-6-15,-3 1 6 0,1-1 0 16,18-2 2-16,21 0 1 0,33 0 0 16,29 0-3-16,30 3-6 0,15 1 6 0,20-2-1 15,17 1 1-15,22-3 0 0,18 0 2 16,21 0 0-16,15 0 0 16,12 1-1-16,5 0-1 0,5-1-3 0,0 0 3 15,-5 0 5-15,-7 0 3 0,-15 0-1 16,-15-1 0-16,-15-3-6 0,-19 2 1 15,-18-2-2-15,-21 1 0 0,-13 3 2 16,-12-5 0-16,-19 4 3 0,-17-2 4 16,-25 0-9-16,-22 3 2 0,-15 0-2 15,-14 0 1-15,-9 3 1 0,-14 1-2 16,-5 4 0-16,-2 2-7 0,1-1 7 16,4 1 1-16,18-1 1 0,24 0 2 15,33-3-2-15,35 1-2 0,31-2-6 16,22-1 6-16,34-3-2 0,25-1 2 15,30-6 3-15,25-3 0 0,18-1-1 16,12 2-2-16,1-3-7 0,-4 4 7 16,-16 1 2-16,-26 1 2 0,-27 3 0 0,-29 1-4 15,-26 0-5-15,-23 1 5 16,-16 0 0-16,-16 0 0 0,-18 1 0 16,-14 4 0-16,-18-2-6 0,-11 1-12 15,-3 2-12-15,-7-3-26 0,7-3-22 0,2-4-61 16,16-8-233-16</inkml:trace>
  <inkml:trace contextRef="#ctx0" brushRef="#br1" timeOffset="573886.8497">9981 4787 322 0,'0'0'18'0,"0"0"-5"16,3-53 17-16,-6 44 34 0,-5 2-11 16,-1 1-20-16,-4 3-1 0,-2 3-16 15,-2 0 0-15,0 12-5 0,-5 4-1 16,-4 9-1-16,1 6 2 0,-2 6 7 16,-2 8 1-16,2 5-3 0,-3 7-2 15,1 4 0-15,6-1-3 0,2 1 3 0,9-5-1 16,9-3-8-1,4-5 1-15,11-4 0 0,8-6 1 0,6-5-3 16,5-5 3-16,4-7-5 0,4-4 3 0,1-6-4 16,-3-6-1-16,-3-3 0 0,-6-2 0 15,-5-5 1-15,-4-4-1 16,-9-3 0-16,-2-1-37 0,-4-3-27 0,-4-4-48 16,0 0-155-16</inkml:trace>
  <inkml:trace contextRef="#ctx0" brushRef="#br1" timeOffset="574424.3589">10021 4984 467 0,'0'0'2'16,"0"0"-2"-16,29 53 31 0,-22-30 40 0,-2 2-26 15,-2-1-11-15,-2-1-8 0,0-1-13 16,-1 0-4-16,0-3 1 0,0-4-3 15,0 3-3-15,0-5-1 0,0-2-1 16,0 0 0-16,0-6-2 0,0 0 0 16,-1-3 0-16,1-2 1 0,-1 0-1 0,-1-4 3 15,1-3 3-15,-2-9-4 16,-2-2-1-16,3-2 0 0,-1-5 0 16,0-1-1-16,2-2 0 0,-3-3 1 15,2 1-2-15,-1 1 1 0,2 1 0 16,1 4 0-16,0 3 1 0,0 7-1 15,1 2 0-15,2 5 0 0,-1 3 0 16,-1 1 1-16,4 3 3 0,-1 2 4 0,7 4-4 16,2 7-3-16,2 2 2 15,3 6 5-15,1 1 7 0,-2 3-2 0,0-1-4 16,-4-1 2-16,1 1-2 0,-2-2-3 16,2 0 0-16,-4-3-2 0,0 0 0 15,1-4-1-15,-3-2 0 0,2-1-1 16,-1-5 0-16,-2-3 0 0,-2-2-1 15,1-2 3-15,0 0 0 16,-2-4 4-16,3-5 6 0,0-6 1 0,-2-2-5 16,1-4-1-16,-4-6-2 0,0-4-1 15,-2-1-4-15,0-3-1 0,-2 0-1 0,-5 3 2 16,1 5-1-16,-1 8-1 16,-3 3-1-16,6 7 1 0,-6 3-1 15,5 3 0-15,1 3-1 0,-1 0-4 16,5 7-35-16,3 3-31 0,8 4-31 15,7-3-59-15,2-4-165 0</inkml:trace>
  <inkml:trace contextRef="#ctx0" brushRef="#br1" timeOffset="574904.3747">10460 4775 419 0,'0'0'4'0,"0"0"14"16,0 0 50-16,0 0 3 0,0 0-33 15,0 0-15-15,0 0-9 0,0 0-2 0,55 0-1 16,-35 18 4-16,4 1 0 0,-3 4-5 16,1-3-2-16,0 3-2 0,-1-1 0 15,-4-1-1-15,0-1-2 16,-2-3-2-16,-1-2 2 0,-4-1-1 0,-1-2-1 15,0-3 0-15,-2-1 1 0,-3-4-2 16,-1-1 0-16,1-1 3 0,-3-2-3 16,1 0 1-16,-1 0 1 15,-1-2 0-15,1 0 0 0,-1 2-1 0,0 0 0 16,0 0 1-16,-2 0-2 0,-5 3-1 16,-3 4 0-16,-5 5 1 0,-1 1 0 15,-2 6 0-15,2 1 0 0,-2 1 1 16,-1 2-1-16,-2 0 0 0,1 0 1 15,1-1-1-15,0-3 1 0,1-1-1 16,1 1 0-16,0-5 1 0,1 1 1 16,0-3 0-16,3 1 3 0,0-3 0 15,7-2 2-15,1-4-4 0,3-2-2 16,2-1 1-16,0-1-1 0,1 0 2 0,7-3 0 16,6-5 0-16,3 0-3 0,4-4-35 15,3-1-51-15,4-3-111 16</inkml:trace>
  <inkml:trace contextRef="#ctx0" brushRef="#br1" timeOffset="575348.375">10930 5067 39 0,'0'0'240'0,"0"0"-196"16,0 0 6-16,0 0 33 0,0 0-32 15,0 0 1-15,0 0-4 0,0 0-17 16,3-7-13-16,5 7 0 0,4 0-6 0,1 0 1 16,4 2 0-16,3 2-3 0,1-2 0 15,2 0-3-15,3 2 1 0,-5-4 0 16,1 0-3-16,-3 0-1 0,-5-1-3 15,-2-2 0-15,-2-1-1 0,-5 2 0 16,-2 1 0-16,-2-2-23 16,-1 2-32-16,0-3-29 0,0-2-84 0,-2-1-183 15</inkml:trace>
  <inkml:trace contextRef="#ctx0" brushRef="#br1" timeOffset="575637.916">11316 4847 340 0,'0'0'20'0,"0"0"7"0,0 0 54 15,0 0-14-15,0 0-11 0,0 0-19 0,0 0-5 16,0 0-5-16,0 0-10 0,7-33-5 16,-7 43-8-16,1 8-4 0,1 4 4 15,0 7 14-15,-1 1 4 0,0 3-1 16,-1-2-6-16,0 0-3 0,0-2-1 15,0-1-2-15,-1-4-2 0,0-3-3 16,1-2-1-16,0-4-1 0,2-1-1 16,1-3 1-16,0-4-2 0,-1 1 1 15,-1-3-1-15,2-1-2 0,-1-3-41 16,-1-1-32-16,1 0-25 0,2-5-63 16,-1-2-148-16</inkml:trace>
  <inkml:trace contextRef="#ctx0" brushRef="#br1" timeOffset="575987.1112">11387 4612 424 0,'0'0'3'0,"0"0"0"0,51-36 45 15,-29 36 9-15,6 1-21 0,5 11-12 16,0 8-1-16,0 5-4 0,0 7-3 15,0 4 3-15,-4 6-1 0,-4 2-5 16,-2 3-2-16,-9 0 1 0,-5 3-2 16,-6 0 0-16,-3 3 3 0,-10-2-3 15,-5 0-3-15,-12-1-2 0,-1-1 0 16,-4-3 1-16,-4-5-3 0,0-5-1 16,1-6 0-16,-1-3 0 0,1-8-1 0,5-2-1 15,1-3-1-15,8-3 1 16,3-4 0-16,5-3 1 0,1-1 1 15,6-2 0-15,2 0-2 0,1-1 2 0,0 0 0 16,3-2 1-16,0-4 0 0,0-1-1 16,0-1-1-16,1-2-1 0,4 2-1 15,-2-1-41-15,0 0-30 0,4-1-67 16,2-2-162-16</inkml:trace>
  <inkml:trace contextRef="#ctx0" brushRef="#br1" timeOffset="580242.2793">12598 4064 244 0,'0'0'38'16,"0"0"-19"-16,0 0 6 15,0 0 0-15,0 0 10 0,0 0 13 16,0 0-6-16,66 5-14 0,-44-2 1 0,3-3 2 16,2 1-4-16,1-1-6 0,3 0-4 15,2 0 0-15,-1-3-2 0,2 1 0 16,-1-2-3-16,-2 3-3 0,0-1-2 15,-2-2 1-15,-4 2-1 0,-4 0-5 16,0-1 0-16,-7 3-2 0,-5 0 3 16,-4 0-3-16,-2 0-2 0,-3 6 0 15,-3 0-30-15,-4 2-27 0,-6 3-29 16,-4-5-39-16,0 1-47 0</inkml:trace>
  <inkml:trace contextRef="#ctx0" brushRef="#br1" timeOffset="580462.4061">12652 4274 5 0,'0'0'332'0,"0"0"-321"15,0 0 4-15,0 0 35 0,66 28 3 16,-35-27-10-16,4-1 3 0,3 0-14 0,1 0-11 16,-4 0-2-16,2 0-1 0,-3 0-3 15,-1 0 1-15,-4 0-3 0,-5 0-7 16,-5 0-2-16,-5 2-3 0,-5 1 0 15,-2 1-1-15,-4-2-1 0,-2 5 1 16,-1-1-3-16,-9 1-41 0,-1 0-10 16,-6-2-58-16,2-3-91 0</inkml:trace>
  <inkml:trace contextRef="#ctx0" brushRef="#br1" timeOffset="581162.28">9965 5632 282 0,'0'0'37'0,"0"0"-26"16,0 0 4-16,0 0 36 0,0 0-11 16,0 0-7-16,0 0 0 0,83-1-5 15,-35-2-3-15,13 1 0 0,9-1-2 16,9 0-4-16,10 0-2 15,3 1-2-15,3 0 0 0,1-2-1 16,-5 0-2-16,-3-1-4 0,-8 2-5 0,-8-3 4 16,-7 0-1-16,-15 0-2 0,-9 3-1 15,-17-1 0-15,-9 3 2 0,-12 0-3 16,-3 1-1-16,-5 0 2 0,-10 0 3 16,-9 0-5-16,-4 0-1 0,-4 3 0 0,-1-1-9 15,1-1-27-15,2-1-33 16,8-6-72-16,2-7-138 0</inkml:trace>
  <inkml:trace contextRef="#ctx0" brushRef="#br1" timeOffset="582012.2063">14050 3854 275 0,'0'0'22'0,"0"0"-13"0,0 0 37 15,-72 1-2-15,46 2-3 0,-2 3 3 16,1 1-14-16,0 4-12 16,5 2 7-16,-1-1-2 0,6 5-5 15,3 2-5-15,7 1-8 0,-1 3-2 0,6-1 2 16,2 1-1-16,10-1-1 0,5 0 3 15,3-4-2-15,4 1 0 0,7-4-1 16,2-1 1-16,6-2 0 16,-2-4 1-16,6-3-2 0,-4-4 1 0,2-1-2 15,1-6 1-15,-5-5 0 0,0-2 1 16,-4-1-1-16,-4-3 2 0,-5-2 0 16,-5-2-1-16,-5-2-3 0,-7-3 4 15,-4-2-1-15,-3-4-2 0,-13-1 2 16,-3 2-4-16,-9-1 0 0,-3 7 1 15,-3 3-2-15,-2 6 0 0,-4 6 1 0,0 1-1 16,-2 7-2-16,0 2 3 16,2 5-2-16,6 6 2 0,6 1 0 0,10 1 0 15,7 5 0-15,10 1-1 0,7 5 1 16,15 1 0-16,13 3 2 0,11 3 0 16,9 0 3-16,2 3-3 0,0-1 4 15,-7-2 2-15,-12 2-4 0,-10-4 0 16,-9 1-3-16,-13-3-1 0,-6 1 1 15,-8 1 1-15,-13-4 0 0,-9 0 0 16,-10-5 2-16,-4-2-2 0,-3 0 1 0,-2-6-3 16,5-3 1-16,8-2-1 15,6-3 0-15,7-4 0 0,7-3 0 16,11-1 1-16,4-5-1 0,4-2-5 0,16-6-33 16,11-3-64-16,11-4-113 0</inkml:trace>
  <inkml:trace contextRef="#ctx0" brushRef="#br1" timeOffset="582310.7135">14941 3803 335 0,'0'0'33'0,"0"0"-31"16,-69-27 10-16,42 24 52 0,-2 2-22 0,-1 1-12 15,-1 4 16-15,0 8-15 16,-1 5-8-16,-1 5 0 0,3 6 2 0,0 3-3 16,6 1-1-16,6 3 2 0,3 0-4 15,7-1-2-15,4-3 1 16,4 1-3-16,2-3-6 0,8-2-5 0,7 0 0 16,4-4-1-16,10-3-1 15,5 0 0-15,6-6-2 0,4-5 0 16,3-3-10-16,1-2-58 0,-3-4-26 15,-2-5-53-15,-9-2-100 0</inkml:trace>
  <inkml:trace contextRef="#ctx0" brushRef="#br1" timeOffset="582649.5524">14886 4039 431 0,'0'0'36'15,"0"0"-33"-15,0 0 14 0,0 0 26 16,0 0-36-16,88-30-2 0,-45 26 7 15,2-1-5-15,-3 4-6 0,-4 1 1 0,-5 0-1 16,-7 1-1-16,-4 1-1 0,-4-1-45 16,-6 2-38-16,-4-3-22 0,-6 0 24 15,-2 0-48-15,-6-4 14 0,-2-4 116 16,-1-2 12-16,1-5 68 0,1 1-23 16,5-6-12-16,1-1 0 0,1-1-7 15,2-1 1-15,4 5 3 16,2 3-3-16,-2 3 9 0,2 7-11 0,-3 3-4 15,1 3-4-15,0 7-2 0,-1 5-9 16,-1 7 4-16,0 0 1 0,1 3 0 16,-2-2 6-16,-3-1-10 0,3 0-5 15,-1-1-7-15,0 2-2 0,0-3-1 16,0 2-3-16,0 1 0 0,-1-2 0 16,-1-2-1-16,0-4-1 0,0-2-40 15,0-6-41-15,0-5-54 0,0-1-80 0</inkml:trace>
  <inkml:trace contextRef="#ctx0" brushRef="#br1" timeOffset="582882.2676">15413 3699 371 0,'0'0'23'0,"0"0"7"0,57-8 37 15,-38 23-17-15,1 5-3 0,-1 5-1 16,-2 3-7-16,-5 5-9 0,-2 1 1 0,-4-1-6 15,-3 2 1-15,-3-3-2 16,-1 2-3-16,-8-3-10 0,-3 3-4 16,-3-1-4-16,-6-2 0 0,-4 1-1 15,-2-3 0-15,-5-1-2 0,1-3 2 16,-1-3-2-16,-1-1-9 0,1-3-53 16,-2-6-45-16,6-5-113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7T09:42:34.136"/>
    </inkml:context>
    <inkml:brush xml:id="br0">
      <inkml:brushProperty name="width" value="0.05292" units="cm"/>
      <inkml:brushProperty name="height" value="0.05292" units="cm"/>
      <inkml:brushProperty name="color" value="#C00000"/>
    </inkml:brush>
  </inkml:definitions>
  <inkml:trace contextRef="#ctx0" brushRef="#br0">20080 14083 165 0,'0'0'114'0,"0"0"-50"16,0 0-2-16,0 0-19 0,0 0-8 16,0 0-4-16,0 0-8 0,0 0-9 15,9 10 12-15,-4 0-3 0,0 1-9 16,-2-2-1-16,-1-3-2 0,1-1-1 16,5-3 6-16,5-2 2 0,9-4 2 15,16-13 6-15,14-5 6 0,12-9-8 16,8-3-9-16,-1 1-7 0,0-4 0 15,-2 2 2-15,-2 2 2 0,-5 0-6 16,-8-1 3-16,-5 4-2 0,-11 2-3 0,-7 4-2 16,-11 2 0-16,-7 9 0 0,-6 3-1 15,-5 7 0-15,-2 3 0 16,0 0 0-16,-1 0 0 0,-2 3-1 0,-2 3-19 16,-7 7-24-16,-6 7-23 0,-5 6-13 15,-3 1-64-15,3-5-94 16</inkml:trace>
  <inkml:trace contextRef="#ctx0" brushRef="#br0" timeOffset="3586.96">11520 13180 100 0,'23'5'12'0,"-4"-5"57"15,-2 3-50-15,-3 0 2 0,1 1 3 16,-3-1-4-16,2 0-7 0,-3 0-6 16,-1 1-3-16,4-2 0 0,-1 0-2 0,6 2 0 15,3-2 0-15,8-1-1 16,4 0 0-16,10-1-1 0,6 0 0 16,5-2 1-16,7-4-1 0,4 2 0 15,4 0 0-15,8 1 1 0,0 2 1 16,8-2 6-16,2 1 9 0,6 0 2 0,2 0-2 15,7 2-8-15,1-1 4 0,0 1-4 16,3 0-1-16,-1 0-3 0,0 0-2 16,-1 2 1-16,-1 1-1 15,3-1-3-15,-3 1 0 0,-1 0 0 16,0-1 0-16,2 0 1 0,-5-1 0 16,2 2 0-16,-3 0 1 0,-1 2 0 0,-1 0-2 15,-4-2-2-15,-2 0 2 0,-4 0 2 16,-5-2 0-16,-4 1 0 0,-3-1 1 15,-3 1 3-15,-3-1 3 0,-2 0 0 16,1 1-1-16,-4-2-6 0,1 0 1 16,-4 0-1-16,-5 0-2 0,-4 0 2 15,-2 0-2-15,-5 0 2 0,-3-2-2 0,-6 0 0 16,-3 0 1-16,-4-2-1 16,-2 3 1-16,-2-2-1 0,-3 1 1 0,0 2 0 15,0-2 0-15,1 0 0 16,-1 2 2-16,2-2-2 0,-3 2-1 15,1-3 0-15,1 3-1 0,-4-4 1 16,-1 1 0-16,3 3 0 0,-2-2 0 0,-1 2 0 16,2 0 0-16,0 0 0 0,2 0 0 15,3 0 1-15,-1 0-1 0,3 0 0 16,1 0 0-16,2-1 0 0,2 1 0 16,2 0 1-16,1 0-1 0,2 0 1 15,-2 0 0-15,0 0 0 0,3 0-1 16,0 0 1-16,0 1 0 0,0-1-1 15,-1 1 2-15,2 0 3 0,-3 0-3 16,-1 1 1-16,1 3 2 0,-1-2 0 16,4 1-1-16,-3-2-1 0,-1-1-2 15,1 0 1-15,-1-1-1 0,2 2 1 16,0-2-2-16,-1 0 1 0,-4 0-1 16,-2 0 1-16,0 0 0 0,-3 0 1 15,2 0 1-15,-5-2-1 0,3 2 0 0,-3-2 1 16,3-1 0-16,-2 1-1 0,-1-1 1 15,0 1-2-15,2 0 0 0,-5-2-1 16,-1 4 1-16,1-2-1 0,0 1 0 16,-4 0 1-16,2-2 0 0,-1 3 0 15,-1-4 0-15,1 3 2 0,0-2 0 16,1-1 0-16,2 2 0 0,-2-2 0 16,3 0-2-16,1 1 0 0,-3-1 0 15,0 0 1-15,-1 1-1 0,-3-4-1 0,0 5 1 16,-2-1 0-16,1 0 1 15,-5 0 0-15,-2 0 1 0,0 3 1 16,-2-1-1-16,-3 1 2 0,0 0-2 16,-2 0 1-16,-1-1 1 0,0 1-1 15,0-1 1-15,0 1 5 0,0-1-1 0,0 1-1 16,0 0 2-16,0 0 2 0,0 0-3 16,0 0-2-16,0 0-2 0,-1 0-1 15,0-2-2-15,-1 0 1 0,1-2-2 16,-2 0-1-16,-4 0 0 0,2 1 1 15,0-1-1-15,-3-1 0 0,0 0 0 16,-4 0 0-16,4-1-1 0,-4 1 1 16,1 0-1-16,2-2-1 0,-3 1-17 0,5-3-14 15,-2 0-22-15,6-3-65 16,-1 0-130-16</inkml:trace>
  <inkml:trace contextRef="#ctx0" brushRef="#br0" timeOffset="4990.7732">19345 13096 202 0,'0'0'100'16,"29"58"-92"-16,-8-30-6 16,6 2 0-16,4 0 10 0,4-2 5 0,3-3-5 15,4-8-8-15,5-1 0 0,0-4-4 16,10-6 1-16,2 0-1 0,5-5 2 16,5-1 3-16,3 0 4 15,0-5 3-15,3-2-1 0,-4-1 0 0,0-1 2 16,-3-3 0-16,1-3 2 0,-3 1 0 15,-3-4-2-15,-1 0-1 0,1-3-6 16,-2-5-1-16,-3-4 11 0,-3-7 17 16,-3-4-21-16,-7-6-6 0,-4-3-4 0,-7-5 1 15,-5-1 2-15,-6-1 4 0,-7 0-6 16,-2-1-2-16,-8 2 1 16,-3 0-1-16,-3-2 2 0,-3-11-1 15,-6 0 2-15,-6 6 1 16,-3 4-3-16,-5 13-1 0,-1 3 1 0,-7 2-1 15,-4 3 0-15,-4 3-1 0,-6 2 0 16,-2 3 1-16,-7 2-1 0,-5 0 0 16,-1 5-2-16,-4 0 1 0,-4 5 1 15,-2 0 0-15,-3 5 0 0,-2 4 0 16,-2 1-1-16,0 6-4 0,-3 2 4 16,1 1 1-16,1 8 0 0,2 2 1 15,-1 6-1-15,6 2 1 0,4 4 0 16,0 5 1-16,3 3-2 0,3 3 1 15,7 4-1-15,2 6-1 0,4 4 1 16,4 5 0-16,5 6-2 0,5 5 2 16,5 4 0-16,11 6 0 0,9-1 0 15,9 6 0-15,10 2 1 0,17-3-1 0,10 2 1 16,14-3 1-16,15 0-2 16,13-2-1-16,9-5-7 0,13-7-43 15,6-14-47-15,2-15-141 0</inkml:trace>
  <inkml:trace contextRef="#ctx0" brushRef="#br0" timeOffset="5675.9046">17707 15718 107 0,'0'0'25'15,"0"0"69"-15,0 0-82 0,0 0 5 16,0 0 8-16,47 59 8 0,-11-46 10 16,13-1-3-16,14-1-11 0,16 0-13 15,13-4-2-15,16 0-2 16,9-4-6-16,8-1-3 0,3-2-1 0,5 0-1 15,-2 0 1-15,2 0 0 0,0-2-2 16,-2 0-2-16,-2 0 2 16,-8-6-2-16,-6-5-55 0,-7 1-151 0</inkml:trace>
  <inkml:trace contextRef="#ctx0" brushRef="#br0" timeOffset="6025.2961">20737 15426 149 0,'0'0'123'16,"0"0"-68"-16,55 7-15 0,-18-4 18 15,15 0-5-15,7 1-13 0,10 1-6 16,5 1-12-16,3-3-9 0,6-1-5 16,2 0-5-16,2 2-1 0,3 1-2 15,1-3-28-15,0-2-60 0,-12-2-124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ED82F6-0630-49C0-8F69-227F04255F74}" type="datetimeFigureOut">
              <a:rPr lang="en-IN" smtClean="0"/>
              <a:t>17-09-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0BA1E4-2902-4FAB-8104-1291586E0C75}" type="slidenum">
              <a:rPr lang="en-IN" smtClean="0"/>
              <a:t>‹#›</a:t>
            </a:fld>
            <a:endParaRPr lang="en-IN"/>
          </a:p>
        </p:txBody>
      </p:sp>
    </p:spTree>
    <p:extLst>
      <p:ext uri="{BB962C8B-B14F-4D97-AF65-F5344CB8AC3E}">
        <p14:creationId xmlns:p14="http://schemas.microsoft.com/office/powerpoint/2010/main" val="16017070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When we are interested in the joint distribution of two random variables, it is useful to have a summary of how much the two random variables depend on each other. The covariance and correlation are attempts to measure that dependence. </a:t>
            </a:r>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6161B42-02B4-48A0-8EC6-839D43EA67D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832955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sym typeface="Symbol" panose="05050102010706020507" pitchFamily="18" charset="2"/>
              </a:rPr>
              <a:t>: </a:t>
            </a:r>
            <a:r>
              <a:rPr lang="en-US" altLang="en-US" i="1" u="sng" smtClean="0">
                <a:sym typeface="Symbol" panose="05050102010706020507" pitchFamily="18" charset="2"/>
              </a:rPr>
              <a:t>Correlation coefficient</a:t>
            </a:r>
            <a:r>
              <a:rPr lang="en-US" altLang="en-US" smtClean="0">
                <a:sym typeface="Symbol" panose="05050102010706020507" pitchFamily="18" charset="2"/>
              </a:rPr>
              <a:t> </a:t>
            </a:r>
            <a:r>
              <a:rPr lang="en-US" altLang="en-US" smtClean="0"/>
              <a:t>X, Y are independent if </a:t>
            </a:r>
            <a:r>
              <a:rPr lang="en-US" altLang="en-US" smtClean="0">
                <a:sym typeface="Symbol" panose="05050102010706020507" pitchFamily="18" charset="2"/>
              </a:rPr>
              <a:t> = 0</a:t>
            </a: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The bivariate normal distribution is the joint distribution of certain linear combinations of independent random variables havign standard normal distributions. The bivariate normal distribution arises directly and naturally in many practical problems. For examle, the heights and the weights of the individuals in the population will be approximately a bivariate normal distribution. </a:t>
            </a:r>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A1E1832-2A5A-4DA0-933B-D2D6A9092AE4}"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09314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Unfortunately, there is often no closed-form solution to probabilities involving bivariate normal distributions. In this case, the integration must be done numerically.</a:t>
            </a:r>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B50D77C6-AB36-41E1-A82F-CB3A118FB0A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820453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17-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224162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17-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667939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17-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079519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505582-F8E0-4726-BFA7-3D2208DC8664}"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18"/>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26"/>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2DC5B2-3557-4855-87D5-F87A1D4BE2D4}"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22985924"/>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502600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2FA3B69-FB17-4119-A75F-193883E35E25}"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295D1-AB5D-4E7B-A3ED-A055357FF793}"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63033294"/>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1221AFC-FFCF-4ABD-96EC-D227A25EC74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89D142-B074-4FF3-8E66-A6C18B7427A9}"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575212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16D25D5-BEA4-43A4-B07A-31987FE684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A105C90-ED3E-4EB1-8D9A-28E16869489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31662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F807F70-12F5-4BA3-B698-B4CA963C526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5554E4-B856-4A7B-B4A9-432E89AA5DD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312712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8B2788-ADC6-4A63-91A9-FE1DA896834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3"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0A6CAD-60FE-464D-8159-4D049D656E7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583642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F67F4E-101B-4505-AD7A-428F88305DF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0F894E-D6E9-4F8A-ABB1-9E3286BD67B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48925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17-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9521365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422063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ight Triangle 5"/>
          <p:cNvSpPr/>
          <p:nvPr/>
        </p:nvSpPr>
        <p:spPr>
          <a:xfrm rot="420000" flipV="1">
            <a:off x="10672234" y="5359401"/>
            <a:ext cx="207433"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Freeform 6"/>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 name="Title 1"/>
          <p:cNvSpPr>
            <a:spLocks noGrp="1"/>
          </p:cNvSpPr>
          <p:nvPr>
            <p:ph type="title"/>
          </p:nvPr>
        </p:nvSpPr>
        <p:spPr>
          <a:xfrm>
            <a:off x="812800" y="1176997"/>
            <a:ext cx="2950464"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812800" y="2828785"/>
            <a:ext cx="29464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0A8E9C-4488-4AF7-8BC4-120B55F76A0F}"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0" name="Footer Placeholder 5"/>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1" name="Slide Number Placeholder 6"/>
          <p:cNvSpPr>
            <a:spLocks noGrp="1"/>
          </p:cNvSpPr>
          <p:nvPr>
            <p:ph type="sldNum" sz="quarter" idx="12"/>
          </p:nvPr>
        </p:nvSpPr>
        <p:spPr>
          <a:xfrm>
            <a:off x="10769600" y="6356351"/>
            <a:ext cx="812800" cy="365125"/>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BD15E1-39F0-4A9C-9600-A37606EADF5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048330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981C7F7-6D4F-4DA7-AC4E-796EE0D071C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406C94-BB09-42BA-8C2C-C5CBD97AAD43}"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987766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914402"/>
            <a:ext cx="80264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9BF7144-C5AE-4D1F-9C32-FCF73D0380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E0B939-ED25-4DA5-AC95-E2A54D051194}"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903317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42485" y="96839"/>
            <a:ext cx="9544049"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5767" y="1981200"/>
            <a:ext cx="500591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474885" y="1981200"/>
            <a:ext cx="5005916"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59D009C-F89C-49CB-A702-7A6D96BC6F9C}"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2340862-BDF9-4EE0-8ED6-3AC1B4C0A37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903756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242485" y="96838"/>
            <a:ext cx="10238316" cy="599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DF8655B-976C-4AAD-96F1-929E8E82B67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E8A6CC-97BF-49DD-939A-74BB1A4380B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1458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C86B991-8122-4C8A-AE08-AE1860146427}" type="datetimeFigureOut">
              <a:rPr lang="en-IN" smtClean="0"/>
              <a:t>17-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1334202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2C86B991-8122-4C8A-AE08-AE1860146427}" type="datetimeFigureOut">
              <a:rPr lang="en-IN" smtClean="0"/>
              <a:t>17-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235246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2C86B991-8122-4C8A-AE08-AE1860146427}" type="datetimeFigureOut">
              <a:rPr lang="en-IN" smtClean="0"/>
              <a:t>17-09-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41943289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C86B991-8122-4C8A-AE08-AE1860146427}" type="datetimeFigureOut">
              <a:rPr lang="en-IN" smtClean="0"/>
              <a:t>17-09-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2840845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86B991-8122-4C8A-AE08-AE1860146427}" type="datetimeFigureOut">
              <a:rPr lang="en-IN" smtClean="0"/>
              <a:t>17-09-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116410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C86B991-8122-4C8A-AE08-AE1860146427}" type="datetimeFigureOut">
              <a:rPr lang="en-IN" smtClean="0"/>
              <a:t>17-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1596656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C86B991-8122-4C8A-AE08-AE1860146427}" type="datetimeFigureOut">
              <a:rPr lang="en-IN" smtClean="0"/>
              <a:t>17-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634595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86B991-8122-4C8A-AE08-AE1860146427}" type="datetimeFigureOut">
              <a:rPr lang="en-IN" smtClean="0"/>
              <a:t>17-09-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6550BF-EAA3-4D65-B93D-C68754525B2B}" type="slidenum">
              <a:rPr lang="en-IN" smtClean="0"/>
              <a:t>‹#›</a:t>
            </a:fld>
            <a:endParaRPr lang="en-IN"/>
          </a:p>
        </p:txBody>
      </p:sp>
    </p:spTree>
    <p:extLst>
      <p:ext uri="{BB962C8B-B14F-4D97-AF65-F5344CB8AC3E}">
        <p14:creationId xmlns:p14="http://schemas.microsoft.com/office/powerpoint/2010/main" val="5642192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12700" y="-7938"/>
            <a:ext cx="1221740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5842000" y="-7938"/>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028" name="Title Placeholder 8"/>
          <p:cNvSpPr>
            <a:spLocks noGrp="1"/>
          </p:cNvSpPr>
          <p:nvPr>
            <p:ph type="title"/>
          </p:nvPr>
        </p:nvSpPr>
        <p:spPr bwMode="auto">
          <a:xfrm>
            <a:off x="609600" y="70485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609600" y="1935164"/>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0F53DCB-7AA7-4382-A3ED-F9C6123281B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8CFFBE-9074-4FEF-8239-4412472E695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pSp>
        <p:nvGrpSpPr>
          <p:cNvPr id="1033" name="Group 1"/>
          <p:cNvGrpSpPr>
            <a:grpSpLocks/>
          </p:cNvGrpSpPr>
          <p:nvPr/>
        </p:nvGrpSpPr>
        <p:grpSpPr bwMode="auto">
          <a:xfrm>
            <a:off x="-25399" y="203200"/>
            <a:ext cx="12240684"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7069702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4.png"/><Relationship Id="rId1" Type="http://schemas.openxmlformats.org/officeDocument/2006/relationships/slideLayout" Target="../slideLayouts/slideLayout13.xml"/><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7.wmf"/><Relationship Id="rId4" Type="http://schemas.openxmlformats.org/officeDocument/2006/relationships/oleObject" Target="../embeddings/oleObject1.bin"/><Relationship Id="rId9" Type="http://schemas.openxmlformats.org/officeDocument/2006/relationships/image" Target="../media/image39.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7.emf"/><Relationship Id="rId5" Type="http://schemas.openxmlformats.org/officeDocument/2006/relationships/customXml" Target="../ink/ink1.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47.wmf"/><Relationship Id="rId5" Type="http://schemas.openxmlformats.org/officeDocument/2006/relationships/oleObject" Target="../embeddings/oleObject5.bin"/><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9.e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12.emf"/><Relationship Id="rId4" Type="http://schemas.openxmlformats.org/officeDocument/2006/relationships/customXml" Target="../ink/ink3.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3.xml"/><Relationship Id="rId5" Type="http://schemas.openxmlformats.org/officeDocument/2006/relationships/image" Target="../media/image15.emf"/><Relationship Id="rId4" Type="http://schemas.openxmlformats.org/officeDocument/2006/relationships/customXml" Target="../ink/ink4.xml"/></Relationships>
</file>

<file path=ppt/slides/_rels/slide6.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16.png"/><Relationship Id="rId1" Type="http://schemas.openxmlformats.org/officeDocument/2006/relationships/slideLayout" Target="../slideLayouts/slideLayout13.xml"/><Relationship Id="rId4" Type="http://schemas.openxmlformats.org/officeDocument/2006/relationships/image" Target="../media/image17.emf"/></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19.png"/><Relationship Id="rId1" Type="http://schemas.openxmlformats.org/officeDocument/2006/relationships/slideLayout" Target="../slideLayouts/slideLayout13.xml"/><Relationship Id="rId4" Type="http://schemas.openxmlformats.org/officeDocument/2006/relationships/image" Target="../media/image20.e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 Id="rId5" Type="http://schemas.openxmlformats.org/officeDocument/2006/relationships/image" Target="../media/image23.emf"/><Relationship Id="rId4" Type="http://schemas.openxmlformats.org/officeDocument/2006/relationships/customXml" Target="../ink/ink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ecture - 9</a:t>
            </a:r>
            <a:endParaRPr lang="en-IN" dirty="0"/>
          </a:p>
        </p:txBody>
      </p:sp>
      <p:sp>
        <p:nvSpPr>
          <p:cNvPr id="3" name="Subtitle 2"/>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26827897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357993" y="550953"/>
            <a:ext cx="7276556" cy="5719164"/>
          </a:xfrm>
          <a:prstGeom prst="rect">
            <a:avLst/>
          </a:prstGeom>
        </p:spPr>
      </p:pic>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4147200" y="4264560"/>
              <a:ext cx="3688920" cy="1439280"/>
            </p14:xfrm>
          </p:contentPart>
        </mc:Choice>
        <mc:Fallback>
          <p:pic>
            <p:nvPicPr>
              <p:cNvPr id="7" name="Ink 6"/>
              <p:cNvPicPr/>
              <p:nvPr/>
            </p:nvPicPr>
            <p:blipFill>
              <a:blip r:embed="rId4"/>
              <a:stretch>
                <a:fillRect/>
              </a:stretch>
            </p:blipFill>
            <p:spPr>
              <a:xfrm>
                <a:off x="4143600" y="4253760"/>
                <a:ext cx="3698640" cy="1459080"/>
              </a:xfrm>
              <a:prstGeom prst="rect">
                <a:avLst/>
              </a:prstGeom>
            </p:spPr>
          </p:pic>
        </mc:Fallback>
      </mc:AlternateContent>
    </p:spTree>
    <p:extLst>
      <p:ext uri="{BB962C8B-B14F-4D97-AF65-F5344CB8AC3E}">
        <p14:creationId xmlns:p14="http://schemas.microsoft.com/office/powerpoint/2010/main" val="17072011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332355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805543" y="704850"/>
            <a:ext cx="10586288" cy="2221230"/>
          </a:xfrm>
          <a:prstGeom prst="rect">
            <a:avLst/>
          </a:prstGeom>
        </p:spPr>
      </p:pic>
      <p:pic>
        <p:nvPicPr>
          <p:cNvPr id="7" name="Picture 6"/>
          <p:cNvPicPr>
            <a:picLocks noChangeAspect="1"/>
          </p:cNvPicPr>
          <p:nvPr/>
        </p:nvPicPr>
        <p:blipFill>
          <a:blip r:embed="rId3"/>
          <a:stretch>
            <a:fillRect/>
          </a:stretch>
        </p:blipFill>
        <p:spPr>
          <a:xfrm>
            <a:off x="1544388" y="3309392"/>
            <a:ext cx="9022012" cy="962162"/>
          </a:xfrm>
          <a:prstGeom prst="rect">
            <a:avLst/>
          </a:prstGeom>
        </p:spPr>
      </p:pic>
      <p:pic>
        <p:nvPicPr>
          <p:cNvPr id="8" name="Picture 7"/>
          <p:cNvPicPr>
            <a:picLocks noChangeAspect="1"/>
          </p:cNvPicPr>
          <p:nvPr/>
        </p:nvPicPr>
        <p:blipFill>
          <a:blip r:embed="rId4"/>
          <a:stretch>
            <a:fillRect/>
          </a:stretch>
        </p:blipFill>
        <p:spPr>
          <a:xfrm>
            <a:off x="2055115" y="5184186"/>
            <a:ext cx="8081769" cy="1172165"/>
          </a:xfrm>
          <a:prstGeom prst="rect">
            <a:avLst/>
          </a:prstGeom>
        </p:spPr>
      </p:pic>
    </p:spTree>
    <p:extLst>
      <p:ext uri="{BB962C8B-B14F-4D97-AF65-F5344CB8AC3E}">
        <p14:creationId xmlns:p14="http://schemas.microsoft.com/office/powerpoint/2010/main" val="309305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979033" y="590549"/>
            <a:ext cx="10549731" cy="2100399"/>
          </a:xfrm>
          <a:prstGeom prst="rect">
            <a:avLst/>
          </a:prstGeom>
        </p:spPr>
      </p:pic>
      <p:pic>
        <p:nvPicPr>
          <p:cNvPr id="7" name="Picture 6"/>
          <p:cNvPicPr>
            <a:picLocks noChangeAspect="1"/>
          </p:cNvPicPr>
          <p:nvPr/>
        </p:nvPicPr>
        <p:blipFill>
          <a:blip r:embed="rId3"/>
          <a:stretch>
            <a:fillRect/>
          </a:stretch>
        </p:blipFill>
        <p:spPr>
          <a:xfrm>
            <a:off x="1615031" y="3988662"/>
            <a:ext cx="7163209" cy="1872398"/>
          </a:xfrm>
          <a:prstGeom prst="rect">
            <a:avLst/>
          </a:prstGeom>
        </p:spPr>
      </p:pic>
    </p:spTree>
    <p:extLst>
      <p:ext uri="{BB962C8B-B14F-4D97-AF65-F5344CB8AC3E}">
        <p14:creationId xmlns:p14="http://schemas.microsoft.com/office/powerpoint/2010/main" val="326469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609600" y="927054"/>
            <a:ext cx="10097621" cy="2612981"/>
          </a:xfrm>
          <a:prstGeom prst="rect">
            <a:avLst/>
          </a:prstGeom>
        </p:spPr>
      </p:pic>
    </p:spTree>
    <p:extLst>
      <p:ext uri="{BB962C8B-B14F-4D97-AF65-F5344CB8AC3E}">
        <p14:creationId xmlns:p14="http://schemas.microsoft.com/office/powerpoint/2010/main" val="37961379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552450" y="1042851"/>
            <a:ext cx="11029950" cy="2941320"/>
          </a:xfrm>
          <a:prstGeom prst="rect">
            <a:avLst/>
          </a:prstGeom>
        </p:spPr>
      </p:pic>
    </p:spTree>
    <p:extLst>
      <p:ext uri="{BB962C8B-B14F-4D97-AF65-F5344CB8AC3E}">
        <p14:creationId xmlns:p14="http://schemas.microsoft.com/office/powerpoint/2010/main" val="14973391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888818" y="877889"/>
            <a:ext cx="9459946" cy="1590991"/>
          </a:xfrm>
          <a:prstGeom prst="rect">
            <a:avLst/>
          </a:prstGeom>
        </p:spPr>
      </p:pic>
      <p:pic>
        <p:nvPicPr>
          <p:cNvPr id="7" name="Picture 6"/>
          <p:cNvPicPr>
            <a:picLocks noChangeAspect="1"/>
          </p:cNvPicPr>
          <p:nvPr/>
        </p:nvPicPr>
        <p:blipFill>
          <a:blip r:embed="rId3"/>
          <a:stretch>
            <a:fillRect/>
          </a:stretch>
        </p:blipFill>
        <p:spPr>
          <a:xfrm>
            <a:off x="609600" y="3461656"/>
            <a:ext cx="11443065" cy="836023"/>
          </a:xfrm>
          <a:prstGeom prst="rect">
            <a:avLst/>
          </a:prstGeom>
        </p:spPr>
      </p:pic>
    </p:spTree>
    <p:extLst>
      <p:ext uri="{BB962C8B-B14F-4D97-AF65-F5344CB8AC3E}">
        <p14:creationId xmlns:p14="http://schemas.microsoft.com/office/powerpoint/2010/main" val="268019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014821" y="1047749"/>
            <a:ext cx="9945346" cy="1042307"/>
          </a:xfrm>
          <a:prstGeom prst="rect">
            <a:avLst/>
          </a:prstGeom>
        </p:spPr>
      </p:pic>
    </p:spTree>
    <p:extLst>
      <p:ext uri="{BB962C8B-B14F-4D97-AF65-F5344CB8AC3E}">
        <p14:creationId xmlns:p14="http://schemas.microsoft.com/office/powerpoint/2010/main" val="398573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538268" y="2631031"/>
            <a:ext cx="11115464" cy="1634627"/>
          </a:xfrm>
          <a:prstGeom prst="rect">
            <a:avLst/>
          </a:prstGeom>
        </p:spPr>
      </p:pic>
    </p:spTree>
    <p:extLst>
      <p:ext uri="{BB962C8B-B14F-4D97-AF65-F5344CB8AC3E}">
        <p14:creationId xmlns:p14="http://schemas.microsoft.com/office/powerpoint/2010/main" val="893858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752600" y="274638"/>
            <a:ext cx="8229600" cy="639762"/>
          </a:xfrm>
        </p:spPr>
        <p:txBody>
          <a:bodyPr/>
          <a:lstStyle/>
          <a:p>
            <a:pPr eaLnBrk="1" hangingPunct="1"/>
            <a:r>
              <a:rPr lang="en-US" altLang="en-US" sz="3200"/>
              <a:t>Covariance and Correlation Coefficient </a:t>
            </a:r>
          </a:p>
        </p:txBody>
      </p:sp>
      <p:sp>
        <p:nvSpPr>
          <p:cNvPr id="82947" name="Rectangle 3"/>
          <p:cNvSpPr>
            <a:spLocks noGrp="1" noChangeArrowheads="1"/>
          </p:cNvSpPr>
          <p:nvPr>
            <p:ph type="body" idx="1"/>
          </p:nvPr>
        </p:nvSpPr>
        <p:spPr>
          <a:xfrm>
            <a:off x="1981200" y="1189038"/>
            <a:ext cx="8229600" cy="4373562"/>
          </a:xfrm>
        </p:spPr>
        <p:txBody>
          <a:bodyPr/>
          <a:lstStyle/>
          <a:p>
            <a:pPr eaLnBrk="1" hangingPunct="1">
              <a:spcBef>
                <a:spcPct val="50000"/>
              </a:spcBef>
              <a:buFontTx/>
              <a:buNone/>
            </a:pPr>
            <a:r>
              <a:rPr lang="en-US" altLang="en-US" sz="2400"/>
              <a:t>The </a:t>
            </a:r>
            <a:r>
              <a:rPr lang="en-US" altLang="en-US" sz="2400" i="1">
                <a:solidFill>
                  <a:schemeClr val="accent2"/>
                </a:solidFill>
              </a:rPr>
              <a:t>covariance</a:t>
            </a:r>
            <a:r>
              <a:rPr lang="en-US" altLang="en-US" sz="2400"/>
              <a:t> between two RV’s </a:t>
            </a:r>
            <a:r>
              <a:rPr lang="en-US" altLang="en-US" sz="2400" i="1"/>
              <a:t>X</a:t>
            </a:r>
            <a:r>
              <a:rPr lang="en-US" altLang="en-US" sz="2400"/>
              <a:t> and </a:t>
            </a:r>
            <a:r>
              <a:rPr lang="en-US" altLang="en-US" sz="2400" i="1"/>
              <a:t>Y</a:t>
            </a:r>
            <a:r>
              <a:rPr lang="en-US" altLang="en-US" sz="2400"/>
              <a:t> is</a:t>
            </a:r>
          </a:p>
          <a:p>
            <a:pPr eaLnBrk="1" hangingPunct="1">
              <a:spcBef>
                <a:spcPct val="50000"/>
              </a:spcBef>
              <a:buFontTx/>
              <a:buNone/>
            </a:pPr>
            <a:endParaRPr lang="en-US" altLang="en-US" sz="2400"/>
          </a:p>
          <a:p>
            <a:pPr eaLnBrk="1" hangingPunct="1">
              <a:spcBef>
                <a:spcPct val="50000"/>
              </a:spcBef>
              <a:buFontTx/>
              <a:buNone/>
            </a:pPr>
            <a:r>
              <a:rPr lang="en-US" altLang="en-US" sz="2400"/>
              <a:t>Propertie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r>
              <a:rPr lang="en-US" altLang="en-US" sz="2400"/>
              <a:t>The correlation Coefficient of X and Y i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buFontTx/>
              <a:buNone/>
            </a:pPr>
            <a:endParaRPr lang="en-US" altLang="en-US" smtClean="0"/>
          </a:p>
        </p:txBody>
      </p:sp>
      <p:sp>
        <p:nvSpPr>
          <p:cNvPr id="12" name="Date Placeholder 11"/>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885CF79-121D-47FB-9248-54508F89F9AF}"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2949"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9104D78C-69BF-4E72-8FA8-6932D0D8B55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1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82950" name="Object 5"/>
          <p:cNvGraphicFramePr>
            <a:graphicFrameLocks noChangeAspect="1"/>
          </p:cNvGraphicFramePr>
          <p:nvPr/>
        </p:nvGraphicFramePr>
        <p:xfrm>
          <a:off x="2667000" y="5486401"/>
          <a:ext cx="2971800" cy="919163"/>
        </p:xfrm>
        <a:graphic>
          <a:graphicData uri="http://schemas.openxmlformats.org/presentationml/2006/ole">
            <mc:AlternateContent xmlns:mc="http://schemas.openxmlformats.org/markup-compatibility/2006">
              <mc:Choice xmlns:v="urn:schemas-microsoft-com:vml" Requires="v">
                <p:oleObj spid="_x0000_s1059" name="Equation" r:id="rId4" imgW="1206500" imgH="457200" progId="Equation.DSMT4">
                  <p:embed/>
                </p:oleObj>
              </mc:Choice>
              <mc:Fallback>
                <p:oleObj name="Equation" r:id="rId4" imgW="1206500" imgH="457200" progId="Equation.DSMT4">
                  <p:embed/>
                  <p:pic>
                    <p:nvPicPr>
                      <p:cNvPr id="829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486401"/>
                        <a:ext cx="2971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6"/>
          <p:cNvGraphicFramePr>
            <a:graphicFrameLocks noChangeAspect="1"/>
          </p:cNvGraphicFramePr>
          <p:nvPr/>
        </p:nvGraphicFramePr>
        <p:xfrm>
          <a:off x="2235200" y="1752600"/>
          <a:ext cx="7289800" cy="400050"/>
        </p:xfrm>
        <a:graphic>
          <a:graphicData uri="http://schemas.openxmlformats.org/presentationml/2006/ole">
            <mc:AlternateContent xmlns:mc="http://schemas.openxmlformats.org/markup-compatibility/2006">
              <mc:Choice xmlns:v="urn:schemas-microsoft-com:vml" Requires="v">
                <p:oleObj spid="_x0000_s1060" name="Equation" r:id="rId6" imgW="3708400" imgH="203200" progId="Equation.3">
                  <p:embed/>
                </p:oleObj>
              </mc:Choice>
              <mc:Fallback>
                <p:oleObj name="Equation" r:id="rId6" imgW="3708400" imgH="203200" progId="Equation.3">
                  <p:embed/>
                  <p:pic>
                    <p:nvPicPr>
                      <p:cNvPr id="829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1752600"/>
                        <a:ext cx="7289800" cy="40005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7"/>
          <p:cNvGraphicFramePr>
            <a:graphicFrameLocks noChangeAspect="1"/>
          </p:cNvGraphicFramePr>
          <p:nvPr/>
        </p:nvGraphicFramePr>
        <p:xfrm>
          <a:off x="2205038" y="2995614"/>
          <a:ext cx="6557962" cy="1735137"/>
        </p:xfrm>
        <a:graphic>
          <a:graphicData uri="http://schemas.openxmlformats.org/presentationml/2006/ole">
            <mc:AlternateContent xmlns:mc="http://schemas.openxmlformats.org/markup-compatibility/2006">
              <mc:Choice xmlns:v="urn:schemas-microsoft-com:vml" Requires="v">
                <p:oleObj spid="_x0000_s1061" name="Equation" r:id="rId8" imgW="3365500" imgH="889000" progId="Equation.3">
                  <p:embed/>
                </p:oleObj>
              </mc:Choice>
              <mc:Fallback>
                <p:oleObj name="Equation" r:id="rId8" imgW="3365500" imgH="889000" progId="Equation.3">
                  <p:embed/>
                  <p:pic>
                    <p:nvPicPr>
                      <p:cNvPr id="8295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2995614"/>
                        <a:ext cx="6557962" cy="173513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22268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a:t>
            </a:r>
            <a:r>
              <a:rPr lang="en-US" dirty="0" smtClean="0">
                <a:solidFill>
                  <a:srgbClr val="FF0000"/>
                </a:solidFill>
              </a:rPr>
              <a:t>PMF</a:t>
            </a:r>
            <a:endParaRPr lang="en-IN"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air </a:t>
                </a:r>
                <a:r>
                  <a:rPr lang="en-US" dirty="0"/>
                  <a:t>of discrete random variables </a:t>
                </a:r>
                <a:r>
                  <a:rPr lang="en-US" i="1" dirty="0"/>
                  <a:t>X </a:t>
                </a:r>
                <a:r>
                  <a:rPr lang="en-US" dirty="0"/>
                  <a:t>and </a:t>
                </a:r>
                <a:r>
                  <a:rPr lang="en-US" i="1" dirty="0"/>
                  <a:t>Y </a:t>
                </a:r>
                <a:r>
                  <a:rPr lang="en-US" dirty="0"/>
                  <a:t>with a </a:t>
                </a:r>
                <a:r>
                  <a:rPr lang="en-US" dirty="0" smtClean="0"/>
                  <a:t>joint PMF </a:t>
                </a:r>
                <a14:m>
                  <m:oMath xmlns:m="http://schemas.openxmlformats.org/officeDocument/2006/math">
                    <m:sSub>
                      <m:sSubPr>
                        <m:ctrlPr>
                          <a:rPr lang="en-US" b="1" i="1" smtClean="0">
                            <a:solidFill>
                              <a:schemeClr val="tx2">
                                <a:lumMod val="75000"/>
                              </a:schemeClr>
                            </a:solidFill>
                            <a:latin typeface="Cambria Math" panose="02040503050406030204" pitchFamily="18" charset="0"/>
                          </a:rPr>
                        </m:ctrlPr>
                      </m:sSubPr>
                      <m:e>
                        <m:r>
                          <a:rPr lang="en-US" b="1" i="1" smtClean="0">
                            <a:solidFill>
                              <a:schemeClr val="tx2">
                                <a:lumMod val="75000"/>
                              </a:schemeClr>
                            </a:solidFill>
                            <a:latin typeface="Cambria Math" panose="02040503050406030204" pitchFamily="18" charset="0"/>
                          </a:rPr>
                          <m:t>𝑷</m:t>
                        </m:r>
                      </m:e>
                      <m:sub>
                        <m:r>
                          <a:rPr lang="en-US" b="1" i="1" smtClean="0">
                            <a:solidFill>
                              <a:schemeClr val="tx2">
                                <a:lumMod val="75000"/>
                              </a:schemeClr>
                            </a:solidFill>
                            <a:latin typeface="Cambria Math" panose="02040503050406030204" pitchFamily="18" charset="0"/>
                          </a:rPr>
                          <m:t>𝑿𝒀</m:t>
                        </m:r>
                      </m:sub>
                    </m:sSub>
                    <m:r>
                      <a:rPr lang="en-US" b="1" i="1" smtClean="0">
                        <a:solidFill>
                          <a:schemeClr val="tx2">
                            <a:lumMod val="75000"/>
                          </a:schemeClr>
                        </a:solidFill>
                        <a:latin typeface="Cambria Math" panose="02040503050406030204" pitchFamily="18" charset="0"/>
                      </a:rPr>
                      <m:t>(</m:t>
                    </m:r>
                    <m:r>
                      <a:rPr lang="en-US" b="1" i="1" smtClean="0">
                        <a:solidFill>
                          <a:schemeClr val="tx2">
                            <a:lumMod val="75000"/>
                          </a:schemeClr>
                        </a:solidFill>
                        <a:latin typeface="Cambria Math" panose="02040503050406030204" pitchFamily="18" charset="0"/>
                      </a:rPr>
                      <m:t>𝒙</m:t>
                    </m:r>
                    <m:r>
                      <a:rPr lang="en-US" b="1" i="1" smtClean="0">
                        <a:solidFill>
                          <a:schemeClr val="tx2">
                            <a:lumMod val="75000"/>
                          </a:schemeClr>
                        </a:solidFill>
                        <a:latin typeface="Cambria Math" panose="02040503050406030204" pitchFamily="18" charset="0"/>
                      </a:rPr>
                      <m:t>,</m:t>
                    </m:r>
                    <m:r>
                      <a:rPr lang="en-US" b="1" i="1" smtClean="0">
                        <a:solidFill>
                          <a:schemeClr val="tx2">
                            <a:lumMod val="75000"/>
                          </a:schemeClr>
                        </a:solidFill>
                        <a:latin typeface="Cambria Math" panose="02040503050406030204" pitchFamily="18" charset="0"/>
                      </a:rPr>
                      <m:t>𝒚</m:t>
                    </m:r>
                    <m:r>
                      <a:rPr lang="en-US" b="1" i="1" smtClean="0">
                        <a:solidFill>
                          <a:schemeClr val="tx2">
                            <a:lumMod val="75000"/>
                          </a:schemeClr>
                        </a:solidFill>
                        <a:latin typeface="Cambria Math" panose="02040503050406030204" pitchFamily="18" charset="0"/>
                      </a:rPr>
                      <m:t>)</m:t>
                    </m:r>
                  </m:oMath>
                </a14:m>
                <a:endParaRPr lang="en-US" b="1" dirty="0" smtClean="0">
                  <a:solidFill>
                    <a:schemeClr val="tx2">
                      <a:lumMod val="75000"/>
                    </a:schemeClr>
                  </a:solidFill>
                </a:endParaRPr>
              </a:p>
              <a:p>
                <a:endParaRPr lang="en-US" dirty="0"/>
              </a:p>
              <a:p>
                <a:r>
                  <a:rPr lang="en-US" dirty="0" smtClean="0"/>
                  <a:t>PMF </a:t>
                </a:r>
                <a:r>
                  <a:rPr lang="en-US" dirty="0"/>
                  <a:t>of the random variable </a:t>
                </a:r>
                <a:r>
                  <a:rPr lang="en-US" i="1" dirty="0" smtClean="0"/>
                  <a:t>X </a:t>
                </a:r>
                <a:r>
                  <a:rPr lang="en-US" dirty="0" smtClean="0"/>
                  <a:t>given </a:t>
                </a:r>
                <a:r>
                  <a:rPr lang="en-US" dirty="0"/>
                  <a:t>that the value of </a:t>
                </a:r>
                <a:r>
                  <a:rPr lang="en-US" i="1" dirty="0"/>
                  <a:t>Y </a:t>
                </a:r>
                <a:r>
                  <a:rPr lang="en-US" dirty="0"/>
                  <a:t>has been observed </a:t>
                </a:r>
                <a:endParaRPr lang="en-US" dirty="0" smtClean="0"/>
              </a:p>
              <a:p>
                <a:endParaRPr lang="en-US" dirty="0"/>
              </a:p>
              <a:p>
                <a:endParaRPr lang="en-US" dirty="0" smtClean="0"/>
              </a:p>
              <a:p>
                <a:endParaRPr lang="en-US" dirty="0"/>
              </a:p>
              <a:p>
                <a:r>
                  <a:rPr lang="en-US" dirty="0" smtClean="0"/>
                  <a:t>Conditional </a:t>
                </a:r>
                <a:r>
                  <a:rPr lang="en-US" dirty="0"/>
                  <a:t>PMF of </a:t>
                </a:r>
                <a:r>
                  <a:rPr lang="en-US" i="1" dirty="0"/>
                  <a:t>X </a:t>
                </a:r>
                <a:r>
                  <a:rPr lang="en-US" dirty="0"/>
                  <a:t>given </a:t>
                </a:r>
                <a:r>
                  <a:rPr lang="en-US" i="1" dirty="0"/>
                  <a:t>Y</a:t>
                </a:r>
                <a:r>
                  <a:rPr lang="en-US" dirty="0"/>
                  <a:t> </a:t>
                </a:r>
                <a:br>
                  <a:rPr lang="en-US" dirty="0"/>
                </a:br>
                <a:r>
                  <a:rPr lang="en-US" dirty="0"/>
                  <a:t/>
                </a:r>
                <a:br>
                  <a:rPr lang="en-US" dirty="0"/>
                </a:br>
                <a:endParaRPr lang="en-I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67" t="-1110" r="-778"/>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dirty="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3"/>
          <a:stretch>
            <a:fillRect/>
          </a:stretch>
        </p:blipFill>
        <p:spPr>
          <a:xfrm>
            <a:off x="2449149" y="3542054"/>
            <a:ext cx="6094645" cy="834004"/>
          </a:xfrm>
          <a:prstGeom prst="rect">
            <a:avLst/>
          </a:prstGeom>
        </p:spPr>
      </p:pic>
      <p:pic>
        <p:nvPicPr>
          <p:cNvPr id="7" name="Picture 6"/>
          <p:cNvPicPr>
            <a:picLocks noChangeAspect="1"/>
          </p:cNvPicPr>
          <p:nvPr/>
        </p:nvPicPr>
        <p:blipFill>
          <a:blip r:embed="rId4"/>
          <a:stretch>
            <a:fillRect/>
          </a:stretch>
        </p:blipFill>
        <p:spPr>
          <a:xfrm>
            <a:off x="3840071" y="5635126"/>
            <a:ext cx="3575610" cy="347822"/>
          </a:xfrm>
          <a:prstGeom prst="rect">
            <a:avLst/>
          </a:prstGeom>
        </p:spPr>
      </p:pic>
      <mc:AlternateContent xmlns:mc="http://schemas.openxmlformats.org/markup-compatibility/2006">
        <mc:Choice xmlns:p14="http://schemas.microsoft.com/office/powerpoint/2010/main" Requires="p14">
          <p:contentPart p14:bwMode="auto" r:id="rId5">
            <p14:nvContentPartPr>
              <p14:cNvPr id="8" name="Ink 7"/>
              <p14:cNvContentPartPr/>
              <p14:nvPr/>
            </p14:nvContentPartPr>
            <p14:xfrm>
              <a:off x="1363320" y="782640"/>
              <a:ext cx="10234440" cy="5939280"/>
            </p14:xfrm>
          </p:contentPart>
        </mc:Choice>
        <mc:Fallback>
          <p:pic>
            <p:nvPicPr>
              <p:cNvPr id="8" name="Ink 7"/>
              <p:cNvPicPr/>
              <p:nvPr/>
            </p:nvPicPr>
            <p:blipFill>
              <a:blip r:embed="rId6"/>
              <a:stretch>
                <a:fillRect/>
              </a:stretch>
            </p:blipFill>
            <p:spPr>
              <a:xfrm>
                <a:off x="1349640" y="772200"/>
                <a:ext cx="10256400" cy="5965560"/>
              </a:xfrm>
              <a:prstGeom prst="rect">
                <a:avLst/>
              </a:prstGeom>
            </p:spPr>
          </p:pic>
        </mc:Fallback>
      </mc:AlternateContent>
    </p:spTree>
    <p:extLst>
      <p:ext uri="{BB962C8B-B14F-4D97-AF65-F5344CB8AC3E}">
        <p14:creationId xmlns:p14="http://schemas.microsoft.com/office/powerpoint/2010/main" val="4448362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676400" y="457200"/>
            <a:ext cx="8153400" cy="762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 </a:t>
            </a:r>
            <a:r>
              <a:rPr lang="en-US" altLang="en-US" sz="3200">
                <a:solidFill>
                  <a:schemeClr val="tx1"/>
                </a:solidFill>
              </a:rPr>
              <a:t>(</a:t>
            </a:r>
            <a:r>
              <a:rPr lang="en-US" altLang="en-US" sz="3200">
                <a:solidFill>
                  <a:schemeClr val="tx1"/>
                </a:solidFill>
                <a:latin typeface="Times New Roman" panose="02020603050405020304" pitchFamily="18" charset="0"/>
              </a:rPr>
              <a:t>Example 6 (Cont.))  </a:t>
            </a:r>
            <a:endParaRPr lang="en-US" altLang="en-US" sz="3200">
              <a:solidFill>
                <a:schemeClr val="tx1"/>
              </a:solidFill>
            </a:endParaRPr>
          </a:p>
        </p:txBody>
      </p:sp>
      <p:sp>
        <p:nvSpPr>
          <p:cNvPr id="8499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84996" name="Picture 6"/>
          <p:cNvPicPr>
            <a:picLocks noChangeAspect="1" noChangeArrowheads="1"/>
          </p:cNvPicPr>
          <p:nvPr/>
        </p:nvPicPr>
        <p:blipFill>
          <a:blip r:embed="rId2">
            <a:extLst>
              <a:ext uri="{28A0092B-C50C-407E-A947-70E740481C1C}">
                <a14:useLocalDpi xmlns:a14="http://schemas.microsoft.com/office/drawing/2010/main" val="0"/>
              </a:ext>
            </a:extLst>
          </a:blip>
          <a:srcRect t="28075"/>
          <a:stretch>
            <a:fillRect/>
          </a:stretch>
        </p:blipFill>
        <p:spPr bwMode="auto">
          <a:xfrm>
            <a:off x="1676400" y="4235450"/>
            <a:ext cx="6019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9C58F7B-DEEF-4078-9439-C5B3C61FC386}"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499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8ACA7A6-428D-40D5-AAE3-43B9EFD12CF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49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417638"/>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Rectangle 1"/>
          <p:cNvSpPr>
            <a:spLocks noChangeArrowheads="1"/>
          </p:cNvSpPr>
          <p:nvPr/>
        </p:nvSpPr>
        <p:spPr bwMode="auto">
          <a:xfrm>
            <a:off x="5016501" y="1328739"/>
            <a:ext cx="504031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9088" indent="-3190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Marginal PMF</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P(X=1,Y=1)+P(X=1,Y=2)=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1)+P(X=3,Y=2)+ P(X=3,Y=3)=0.2+0.2+0.3=0.7 </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 P(X=1,Y=1)+P(X=3,Y=1)=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2)=P(X=1,Y=2)+P(X=3,Y=2)=0.2+0.2=0.4</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3)=0.3</a:t>
            </a:r>
          </a:p>
        </p:txBody>
      </p:sp>
    </p:spTree>
    <p:extLst>
      <p:ext uri="{BB962C8B-B14F-4D97-AF65-F5344CB8AC3E}">
        <p14:creationId xmlns:p14="http://schemas.microsoft.com/office/powerpoint/2010/main" val="18583911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a:t>
            </a:r>
            <a:br>
              <a:rPr lang="en-US" altLang="en-US" sz="3200"/>
            </a:br>
            <a:endParaRPr lang="en-US" altLang="en-US" sz="3200"/>
          </a:p>
        </p:txBody>
      </p:sp>
      <p:sp>
        <p:nvSpPr>
          <p:cNvPr id="86019"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6020" name="Rectangle 5"/>
          <p:cNvSpPr>
            <a:spLocks noChangeArrowheads="1"/>
          </p:cNvSpPr>
          <p:nvPr/>
        </p:nvSpPr>
        <p:spPr bwMode="auto">
          <a:xfrm>
            <a:off x="1676400" y="10668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a:t>
            </a:r>
          </a:p>
        </p:txBody>
      </p:sp>
      <p:pic>
        <p:nvPicPr>
          <p:cNvPr id="8602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7189" y="742950"/>
            <a:ext cx="2522537"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C2D1C58-C4EF-4E22-A3E1-17C0E12C12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602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153DB71-9DE7-4E4D-9E70-4CC79994AE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60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4" y="3657600"/>
            <a:ext cx="8491537"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97432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676400" y="2286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7043"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7044" name="Rectangle 5"/>
          <p:cNvSpPr>
            <a:spLocks noChangeArrowheads="1"/>
          </p:cNvSpPr>
          <p:nvPr/>
        </p:nvSpPr>
        <p:spPr bwMode="auto">
          <a:xfrm>
            <a:off x="1676400" y="8382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70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98625"/>
            <a:ext cx="80772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0166BE2-3D84-4BA6-B195-6431A733AF7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704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6B156BA-328F-4DD5-80C9-68A2D19F20E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085670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8067"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8068" name="Rectangle 5"/>
          <p:cNvSpPr>
            <a:spLocks noChangeArrowheads="1"/>
          </p:cNvSpPr>
          <p:nvPr/>
        </p:nvSpPr>
        <p:spPr bwMode="auto">
          <a:xfrm>
            <a:off x="1600200" y="9906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8069" name="Picture 6"/>
          <p:cNvPicPr>
            <a:picLocks noChangeAspect="1" noChangeArrowheads="1"/>
          </p:cNvPicPr>
          <p:nvPr/>
        </p:nvPicPr>
        <p:blipFill>
          <a:blip r:embed="rId2">
            <a:extLst>
              <a:ext uri="{28A0092B-C50C-407E-A947-70E740481C1C}">
                <a14:useLocalDpi xmlns:a14="http://schemas.microsoft.com/office/drawing/2010/main" val="0"/>
              </a:ext>
            </a:extLst>
          </a:blip>
          <a:srcRect b="32504"/>
          <a:stretch>
            <a:fillRect/>
          </a:stretch>
        </p:blipFill>
        <p:spPr bwMode="auto">
          <a:xfrm>
            <a:off x="1847850" y="1828801"/>
            <a:ext cx="7829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EE916A6-875A-43EC-A984-CA4C70A50F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807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C41824C-8D18-4ED4-86E6-F838A5AACD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92559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8B0A1F4-3787-48FD-9919-E5AFE1FC1890}"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909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14FF8C3-9169-4741-AD2B-0C165A0B4100}"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89092" name="Rectangle 2"/>
          <p:cNvSpPr>
            <a:spLocks noGrp="1" noChangeArrowheads="1"/>
          </p:cNvSpPr>
          <p:nvPr>
            <p:ph type="title"/>
          </p:nvPr>
        </p:nvSpPr>
        <p:spPr>
          <a:xfrm>
            <a:off x="1676400" y="304800"/>
            <a:ext cx="8229600" cy="685800"/>
          </a:xfrm>
        </p:spPr>
        <p:txBody>
          <a:bodyPr vert="horz" wrap="square" lIns="0" tIns="45898" rIns="0" bIns="0" numCol="1" anchor="b" anchorCtr="0" compatLnSpc="1">
            <a:prstTxWarp prst="textNoShape">
              <a:avLst/>
            </a:prstTxWarp>
          </a:bodyPr>
          <a:lstStyle/>
          <a:p>
            <a:pPr eaLnBrk="1" hangingPunct="1"/>
            <a:r>
              <a:rPr lang="en-US" altLang="en-US" sz="3200"/>
              <a:t>Zero Covariance and Independence</a:t>
            </a:r>
          </a:p>
        </p:txBody>
      </p:sp>
      <p:sp>
        <p:nvSpPr>
          <p:cNvPr id="89093" name="Content Placeholder 2"/>
          <p:cNvSpPr>
            <a:spLocks noGrp="1"/>
          </p:cNvSpPr>
          <p:nvPr>
            <p:ph idx="1"/>
          </p:nvPr>
        </p:nvSpPr>
        <p:spPr>
          <a:xfrm>
            <a:off x="1828800" y="1295400"/>
            <a:ext cx="8229600" cy="4389438"/>
          </a:xfrm>
        </p:spPr>
        <p:txBody>
          <a:bodyPr/>
          <a:lstStyle/>
          <a:p>
            <a:pPr marL="319088" indent="-319088" eaLnBrk="1" hangingPunct="1">
              <a:buSzPct val="150000"/>
              <a:buFont typeface="Arial" panose="020B0604020202020204" pitchFamily="34" charset="0"/>
              <a:buChar char="•"/>
            </a:pPr>
            <a:r>
              <a:rPr lang="en-US" altLang="en-US" sz="2000"/>
              <a:t>However,  in general, if Cov(X,Y)=</a:t>
            </a:r>
            <a:r>
              <a:rPr lang="en-US" altLang="en-US" sz="2000">
                <a:latin typeface="Arial Narrow" panose="020B0606020202030204" pitchFamily="34" charset="0"/>
              </a:rPr>
              <a:t>0</a:t>
            </a:r>
            <a:r>
              <a:rPr lang="en-US" altLang="en-US" sz="2000"/>
              <a:t>, X and Y may not  be independent. </a:t>
            </a:r>
            <a:endParaRPr lang="en-US" altLang="en-US" sz="2000" i="1"/>
          </a:p>
          <a:p>
            <a:pPr marL="319088" indent="-319088" eaLnBrk="1" hangingPunct="1">
              <a:buNone/>
            </a:pPr>
            <a:r>
              <a:rPr lang="en-US" altLang="en-US" sz="2000" i="1"/>
              <a:t>      </a:t>
            </a:r>
            <a:r>
              <a:rPr lang="en-US" altLang="en-US" sz="2000">
                <a:solidFill>
                  <a:srgbClr val="21B2C9"/>
                </a:solidFill>
              </a:rPr>
              <a:t>Example 10:  </a:t>
            </a:r>
            <a:r>
              <a:rPr lang="en-US" altLang="en-US" sz="2000"/>
              <a:t>X is uniformly distributed on [-1,1], Y=X</a:t>
            </a:r>
            <a:r>
              <a:rPr lang="en-US" altLang="en-US" sz="2000" baseline="30000"/>
              <a:t>2</a:t>
            </a:r>
            <a:r>
              <a:rPr lang="en-US" altLang="en-US" sz="2000"/>
              <a:t> . Then, </a:t>
            </a:r>
          </a:p>
          <a:p>
            <a:pPr marL="319088" indent="-319088" eaLnBrk="1" hangingPunct="1">
              <a:buNone/>
            </a:pPr>
            <a:endParaRPr lang="en-US" altLang="en-US" sz="2000"/>
          </a:p>
          <a:p>
            <a:pPr marL="319088" indent="-319088" eaLnBrk="1" hangingPunct="1">
              <a:buNone/>
            </a:pPr>
            <a:endParaRPr lang="en-US" altLang="en-US" sz="2000"/>
          </a:p>
          <a:p>
            <a:pPr marL="319088" indent="-319088" eaLnBrk="1" hangingPunct="1">
              <a:buNone/>
            </a:pPr>
            <a:r>
              <a:rPr lang="en-US" altLang="en-US" sz="2000"/>
              <a:t>     </a:t>
            </a:r>
          </a:p>
          <a:p>
            <a:pPr marL="319088" indent="-319088" eaLnBrk="1" hangingPunct="1">
              <a:buNone/>
            </a:pPr>
            <a:endParaRPr lang="en-US" altLang="en-US" sz="2000"/>
          </a:p>
          <a:p>
            <a:pPr marL="319088" indent="-319088" eaLnBrk="1" hangingPunct="1">
              <a:buNone/>
            </a:pPr>
            <a:r>
              <a:rPr lang="en-US" altLang="en-US" sz="2000"/>
              <a:t>         Cov(X,Y)=</a:t>
            </a:r>
            <a:r>
              <a:rPr lang="en-US" altLang="en-US" sz="2000">
                <a:latin typeface="Arial Narrow" panose="020B0606020202030204" pitchFamily="34" charset="0"/>
              </a:rPr>
              <a:t> 0</a:t>
            </a:r>
            <a:r>
              <a:rPr lang="en-US" altLang="en-US" sz="2000"/>
              <a:t>, but X determines Y, i.e., X and Y are not independent.</a:t>
            </a:r>
            <a:endParaRPr lang="en-US" altLang="en-US" sz="2000" i="1"/>
          </a:p>
          <a:p>
            <a:pPr marL="319088" indent="-319088" eaLnBrk="1" hangingPunct="1">
              <a:buSzPct val="150000"/>
              <a:buFont typeface="Arial" panose="020B0604020202020204" pitchFamily="34" charset="0"/>
              <a:buChar char="•"/>
            </a:pPr>
            <a:r>
              <a:rPr lang="en-US" altLang="en-US" sz="2000"/>
              <a:t>If X and Y are independent, then Cov(X,Y)=</a:t>
            </a:r>
            <a:r>
              <a:rPr lang="en-US" altLang="en-US" sz="2000">
                <a:latin typeface="Arial Narrow" panose="020B0606020202030204" pitchFamily="34" charset="0"/>
              </a:rPr>
              <a:t>0</a:t>
            </a:r>
            <a:r>
              <a:rPr lang="en-US" altLang="en-US" sz="2000" i="1">
                <a:latin typeface="Arial Narrow" panose="020B0606020202030204" pitchFamily="34" charset="0"/>
              </a:rPr>
              <a:t>.</a:t>
            </a:r>
          </a:p>
          <a:p>
            <a:pPr marL="319088" indent="-319088" eaLnBrk="1" hangingPunct="1">
              <a:buNone/>
            </a:pPr>
            <a:r>
              <a:rPr lang="en-US" altLang="en-US" sz="2000" i="1"/>
              <a:t>       </a:t>
            </a:r>
          </a:p>
        </p:txBody>
      </p:sp>
      <p:graphicFrame>
        <p:nvGraphicFramePr>
          <p:cNvPr id="89094" name="Object 3"/>
          <p:cNvGraphicFramePr>
            <a:graphicFrameLocks noChangeAspect="1"/>
          </p:cNvGraphicFramePr>
          <p:nvPr/>
        </p:nvGraphicFramePr>
        <p:xfrm>
          <a:off x="2743201" y="2362201"/>
          <a:ext cx="5256213" cy="1160463"/>
        </p:xfrm>
        <a:graphic>
          <a:graphicData uri="http://schemas.openxmlformats.org/presentationml/2006/ole">
            <mc:AlternateContent xmlns:mc="http://schemas.openxmlformats.org/markup-compatibility/2006">
              <mc:Choice xmlns:v="urn:schemas-microsoft-com:vml" Requires="v">
                <p:oleObj spid="_x0000_s2072" name="Equation" r:id="rId3" imgW="3111500" imgH="685800" progId="Equation.3">
                  <p:embed/>
                </p:oleObj>
              </mc:Choice>
              <mc:Fallback>
                <p:oleObj name="Equation" r:id="rId3" imgW="3111500" imgH="685800" progId="Equation.3">
                  <p:embed/>
                  <p:pic>
                    <p:nvPicPr>
                      <p:cNvPr id="890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2362201"/>
                        <a:ext cx="5256213" cy="116046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4"/>
          <p:cNvGraphicFramePr>
            <a:graphicFrameLocks noChangeAspect="1"/>
          </p:cNvGraphicFramePr>
          <p:nvPr/>
        </p:nvGraphicFramePr>
        <p:xfrm>
          <a:off x="2209800" y="4876800"/>
          <a:ext cx="8034338" cy="1524000"/>
        </p:xfrm>
        <a:graphic>
          <a:graphicData uri="http://schemas.openxmlformats.org/presentationml/2006/ole">
            <mc:AlternateContent xmlns:mc="http://schemas.openxmlformats.org/markup-compatibility/2006">
              <mc:Choice xmlns:v="urn:schemas-microsoft-com:vml" Requires="v">
                <p:oleObj spid="_x0000_s2073" name="Equation" r:id="rId5" imgW="3848100" imgH="901700" progId="Equation.3">
                  <p:embed/>
                </p:oleObj>
              </mc:Choice>
              <mc:Fallback>
                <p:oleObj name="Equation" r:id="rId5" imgW="3848100" imgH="901700" progId="Equation.3">
                  <p:embed/>
                  <p:pic>
                    <p:nvPicPr>
                      <p:cNvPr id="890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876800"/>
                        <a:ext cx="8034338" cy="152400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95084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52600" y="76200"/>
            <a:ext cx="9144000" cy="1143000"/>
          </a:xfrm>
        </p:spPr>
        <p:txBody>
          <a:bodyPr vert="horz" wrap="square" lIns="0" tIns="45898" rIns="0" bIns="0" numCol="1" anchor="b" anchorCtr="0" compatLnSpc="1">
            <a:prstTxWarp prst="textNoShape">
              <a:avLst/>
            </a:prstTxWarp>
          </a:bodyPr>
          <a:lstStyle/>
          <a:p>
            <a:pPr eaLnBrk="1" hangingPunct="1"/>
            <a:r>
              <a:rPr lang="en-US" altLang="en-US" sz="3200"/>
              <a:t>Bivariate Normal Distribution</a:t>
            </a:r>
            <a:br>
              <a:rPr lang="en-US" altLang="en-US" sz="3200"/>
            </a:br>
            <a:endParaRPr lang="en-US" altLang="en-US" sz="3200"/>
          </a:p>
        </p:txBody>
      </p:sp>
      <p:sp>
        <p:nvSpPr>
          <p:cNvPr id="9011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90116" name="Picture 6"/>
          <p:cNvPicPr>
            <a:picLocks noChangeAspect="1" noChangeArrowheads="1"/>
          </p:cNvPicPr>
          <p:nvPr/>
        </p:nvPicPr>
        <p:blipFill>
          <a:blip r:embed="rId3">
            <a:extLst>
              <a:ext uri="{28A0092B-C50C-407E-A947-70E740481C1C}">
                <a14:useLocalDpi xmlns:a14="http://schemas.microsoft.com/office/drawing/2010/main" val="0"/>
              </a:ext>
            </a:extLst>
          </a:blip>
          <a:srcRect b="52632"/>
          <a:stretch>
            <a:fillRect/>
          </a:stretch>
        </p:blipFill>
        <p:spPr bwMode="auto">
          <a:xfrm>
            <a:off x="1676400" y="9144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46D7530-D22D-4CA7-AC85-7B4FA3693B5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011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34B41ADA-1D4C-420F-BE1F-92774E3BA74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01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1"/>
            <a:ext cx="66294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0" name="Picture 6"/>
          <p:cNvPicPr>
            <a:picLocks noChangeAspect="1" noChangeArrowheads="1"/>
          </p:cNvPicPr>
          <p:nvPr/>
        </p:nvPicPr>
        <p:blipFill>
          <a:blip r:embed="rId3">
            <a:extLst>
              <a:ext uri="{28A0092B-C50C-407E-A947-70E740481C1C}">
                <a14:useLocalDpi xmlns:a14="http://schemas.microsoft.com/office/drawing/2010/main" val="0"/>
              </a:ext>
            </a:extLst>
          </a:blip>
          <a:srcRect t="71053"/>
          <a:stretch>
            <a:fillRect/>
          </a:stretch>
        </p:blipFill>
        <p:spPr bwMode="auto">
          <a:xfrm>
            <a:off x="1676400" y="2971800"/>
            <a:ext cx="861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1" name="Picture 6"/>
          <p:cNvPicPr>
            <a:picLocks noChangeAspect="1" noChangeArrowheads="1"/>
          </p:cNvPicPr>
          <p:nvPr/>
        </p:nvPicPr>
        <p:blipFill>
          <a:blip r:embed="rId3">
            <a:extLst>
              <a:ext uri="{28A0092B-C50C-407E-A947-70E740481C1C}">
                <a14:useLocalDpi xmlns:a14="http://schemas.microsoft.com/office/drawing/2010/main" val="0"/>
              </a:ext>
            </a:extLst>
          </a:blip>
          <a:srcRect t="47368" r="13274" b="28947"/>
          <a:stretch>
            <a:fillRect/>
          </a:stretch>
        </p:blipFill>
        <p:spPr bwMode="auto">
          <a:xfrm>
            <a:off x="1676400" y="2286000"/>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34227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1752600" y="457200"/>
            <a:ext cx="9144000" cy="838200"/>
          </a:xfrm>
        </p:spPr>
        <p:txBody>
          <a:bodyPr vert="horz" wrap="square" lIns="0" tIns="45898" rIns="0" bIns="0" numCol="1" anchor="b" anchorCtr="0" compatLnSpc="1">
            <a:prstTxWarp prst="textNoShape">
              <a:avLst/>
            </a:prstTxWarp>
            <a:normAutofit fontScale="90000"/>
          </a:bodyPr>
          <a:lstStyle/>
          <a:p>
            <a:pPr eaLnBrk="1" fontAlgn="auto" hangingPunct="1">
              <a:spcAft>
                <a:spcPts val="0"/>
              </a:spcAft>
              <a:defRPr/>
            </a:pPr>
            <a:r>
              <a:rPr lang="en-US" sz="3200" dirty="0"/>
              <a:t> Bivariate Normal Distribution</a:t>
            </a:r>
            <a:br>
              <a:rPr lang="en-US" sz="3200" dirty="0"/>
            </a:br>
            <a:endParaRPr lang="en-US" sz="3200" dirty="0"/>
          </a:p>
        </p:txBody>
      </p:sp>
      <p:sp>
        <p:nvSpPr>
          <p:cNvPr id="92163" name="Rectangle 3"/>
          <p:cNvSpPr>
            <a:spLocks noGrp="1" noChangeArrowheads="1"/>
          </p:cNvSpPr>
          <p:nvPr>
            <p:ph type="body" idx="1"/>
          </p:nvPr>
        </p:nvSpPr>
        <p:spPr>
          <a:xfrm>
            <a:off x="2133600" y="1752600"/>
            <a:ext cx="7772400" cy="4116388"/>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92164" name="Text Box 5"/>
          <p:cNvSpPr txBox="1">
            <a:spLocks noChangeArrowheads="1"/>
          </p:cNvSpPr>
          <p:nvPr/>
        </p:nvSpPr>
        <p:spPr bwMode="auto">
          <a:xfrm>
            <a:off x="1752600" y="914401"/>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11</a:t>
            </a:r>
          </a:p>
        </p:txBody>
      </p:sp>
      <p:pic>
        <p:nvPicPr>
          <p:cNvPr id="92165" name="Picture 6"/>
          <p:cNvPicPr>
            <a:picLocks noChangeAspect="1" noChangeArrowheads="1"/>
          </p:cNvPicPr>
          <p:nvPr/>
        </p:nvPicPr>
        <p:blipFill>
          <a:blip r:embed="rId3">
            <a:extLst>
              <a:ext uri="{28A0092B-C50C-407E-A947-70E740481C1C}">
                <a14:useLocalDpi xmlns:a14="http://schemas.microsoft.com/office/drawing/2010/main" val="0"/>
              </a:ext>
            </a:extLst>
          </a:blip>
          <a:srcRect b="41998"/>
          <a:stretch>
            <a:fillRect/>
          </a:stretch>
        </p:blipFill>
        <p:spPr bwMode="auto">
          <a:xfrm>
            <a:off x="1752600" y="1828800"/>
            <a:ext cx="8458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C3ACCD5-31D8-421E-892E-28D218888231}"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216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B20AD274-30BE-40F0-9C60-341B43B3645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2168" name="Picture 6"/>
          <p:cNvPicPr>
            <a:picLocks noChangeAspect="1" noChangeArrowheads="1"/>
          </p:cNvPicPr>
          <p:nvPr/>
        </p:nvPicPr>
        <p:blipFill>
          <a:blip r:embed="rId3">
            <a:extLst>
              <a:ext uri="{28A0092B-C50C-407E-A947-70E740481C1C}">
                <a14:useLocalDpi xmlns:a14="http://schemas.microsoft.com/office/drawing/2010/main" val="0"/>
              </a:ext>
            </a:extLst>
          </a:blip>
          <a:srcRect t="57819" b="28999"/>
          <a:stretch>
            <a:fillRect/>
          </a:stretch>
        </p:blipFill>
        <p:spPr bwMode="auto">
          <a:xfrm>
            <a:off x="1752600" y="3505200"/>
            <a:ext cx="845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Picture 6"/>
          <p:cNvPicPr>
            <a:picLocks noChangeAspect="1" noChangeArrowheads="1"/>
          </p:cNvPicPr>
          <p:nvPr/>
        </p:nvPicPr>
        <p:blipFill>
          <a:blip r:embed="rId3">
            <a:extLst>
              <a:ext uri="{28A0092B-C50C-407E-A947-70E740481C1C}">
                <a14:useLocalDpi xmlns:a14="http://schemas.microsoft.com/office/drawing/2010/main" val="0"/>
              </a:ext>
            </a:extLst>
          </a:blip>
          <a:srcRect t="71001" r="55856" b="18456"/>
          <a:stretch>
            <a:fillRect/>
          </a:stretch>
        </p:blipFill>
        <p:spPr bwMode="auto">
          <a:xfrm>
            <a:off x="1752600" y="3886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73195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1981200" y="304800"/>
            <a:ext cx="8229600" cy="838200"/>
          </a:xfrm>
        </p:spPr>
        <p:txBody>
          <a:bodyPr/>
          <a:lstStyle/>
          <a:p>
            <a:pPr eaLnBrk="1" hangingPunct="1"/>
            <a:r>
              <a:rPr lang="en-US" altLang="en-US" sz="3200"/>
              <a:t>Bivariate Normal Distribution (Matlab)</a:t>
            </a:r>
          </a:p>
        </p:txBody>
      </p:sp>
      <p:sp>
        <p:nvSpPr>
          <p:cNvPr id="44035" name="Content Placeholder 2"/>
          <p:cNvSpPr>
            <a:spLocks noGrp="1"/>
          </p:cNvSpPr>
          <p:nvPr>
            <p:ph idx="1"/>
          </p:nvPr>
        </p:nvSpPr>
        <p:spPr>
          <a:xfrm>
            <a:off x="1981200" y="1524000"/>
            <a:ext cx="8229600" cy="4389438"/>
          </a:xfrm>
        </p:spPr>
        <p:txBody>
          <a:bodyPr/>
          <a:lstStyle/>
          <a:p>
            <a:pPr eaLnBrk="1" hangingPunct="1">
              <a:defRPr/>
            </a:pPr>
            <a:r>
              <a:rPr lang="en-US" sz="1600" dirty="0"/>
              <a:t>y = </a:t>
            </a:r>
            <a:r>
              <a:rPr lang="en-US" sz="1600" dirty="0" err="1"/>
              <a:t>mvncdf</a:t>
            </a:r>
            <a:r>
              <a:rPr lang="en-US" sz="1600" dirty="0"/>
              <a:t>(</a:t>
            </a:r>
            <a:r>
              <a:rPr lang="en-US" sz="1600" dirty="0" err="1"/>
              <a:t>xl,xu,mu,SIGMA</a:t>
            </a:r>
            <a:r>
              <a:rPr lang="en-US" sz="1600" dirty="0"/>
              <a:t>) returns the multivariate normal cumulative probability with mean mu and covariance SIGMA evaluated over the rectangle with lower and upper limits defined by xl and </a:t>
            </a:r>
            <a:r>
              <a:rPr lang="en-US" sz="1600" dirty="0" err="1"/>
              <a:t>xu</a:t>
            </a:r>
            <a:r>
              <a:rPr lang="en-US" sz="1600" dirty="0"/>
              <a:t>, respectively.  mu is a 1-by-</a:t>
            </a:r>
            <a:r>
              <a:rPr lang="en-US" sz="1600" i="1" dirty="0"/>
              <a:t>d</a:t>
            </a:r>
            <a:r>
              <a:rPr lang="en-US" sz="1600" dirty="0"/>
              <a:t> vector, and SIGMA is a </a:t>
            </a:r>
            <a:r>
              <a:rPr lang="en-US" sz="1600" i="1" dirty="0"/>
              <a:t>d</a:t>
            </a:r>
            <a:r>
              <a:rPr lang="en-US" sz="1600" dirty="0"/>
              <a:t>-by-</a:t>
            </a:r>
            <a:r>
              <a:rPr lang="en-US" sz="1600" i="1" dirty="0"/>
              <a:t>d</a:t>
            </a:r>
            <a:r>
              <a:rPr lang="en-US" sz="1600" dirty="0"/>
              <a:t> symmetric, positive definite matrix.</a:t>
            </a:r>
          </a:p>
          <a:p>
            <a:pPr eaLnBrk="1" hangingPunct="1">
              <a:buFont typeface="Wingdings 2" panose="05020102010507070707" pitchFamily="18" charset="2"/>
              <a:buNone/>
              <a:defRPr/>
            </a:pPr>
            <a:endParaRPr lang="en-US" sz="1600" dirty="0"/>
          </a:p>
          <a:p>
            <a:pPr eaLnBrk="1" hangingPunct="1">
              <a:defRPr/>
            </a:pPr>
            <a:r>
              <a:rPr lang="en-US" sz="1800" b="1" dirty="0"/>
              <a:t>Examples  </a:t>
            </a:r>
            <a:r>
              <a:rPr lang="en-US" sz="2000" b="1" dirty="0">
                <a:latin typeface="+mj-lt"/>
              </a:rPr>
              <a:t>11</a:t>
            </a:r>
            <a:r>
              <a:rPr lang="en-US" sz="1800" b="1" dirty="0"/>
              <a:t> (Cont.)</a:t>
            </a:r>
          </a:p>
          <a:p>
            <a:pPr eaLnBrk="1" hangingPunct="1">
              <a:buFont typeface="Wingdings 2" panose="05020102010507070707" pitchFamily="18" charset="2"/>
              <a:buNone/>
              <a:defRPr/>
            </a:pPr>
            <a:endParaRPr lang="en-US" sz="1600" b="1" dirty="0"/>
          </a:p>
          <a:p>
            <a:pPr eaLnBrk="1" hangingPunct="1">
              <a:buFont typeface="Wingdings 2" panose="05020102010507070707" pitchFamily="18" charset="2"/>
              <a:buNone/>
              <a:defRPr/>
            </a:pPr>
            <a:r>
              <a:rPr lang="en-US" sz="1600" dirty="0"/>
              <a:t>mu=[3.00  7.70]; SIGMA=[0.0016 0.00256; 0.00256  0.0064];</a:t>
            </a:r>
          </a:p>
          <a:p>
            <a:pPr eaLnBrk="1" hangingPunct="1">
              <a:buFont typeface="Wingdings 2" panose="05020102010507070707" pitchFamily="18" charset="2"/>
              <a:buNone/>
              <a:defRPr/>
            </a:pPr>
            <a:r>
              <a:rPr lang="en-US" sz="1600" dirty="0"/>
              <a:t>XL=[2.95  7.60];</a:t>
            </a:r>
          </a:p>
          <a:p>
            <a:pPr eaLnBrk="1" hangingPunct="1">
              <a:buFont typeface="Wingdings 2" panose="05020102010507070707" pitchFamily="18" charset="2"/>
              <a:buNone/>
              <a:defRPr/>
            </a:pPr>
            <a:r>
              <a:rPr lang="en-US" sz="1600" dirty="0"/>
              <a:t>XU=[3.05  7.80];</a:t>
            </a:r>
          </a:p>
          <a:p>
            <a:pPr eaLnBrk="1" hangingPunct="1">
              <a:buFont typeface="Wingdings 2" panose="05020102010507070707" pitchFamily="18" charset="2"/>
              <a:buNone/>
              <a:defRPr/>
            </a:pPr>
            <a:r>
              <a:rPr lang="en-US" sz="1600" dirty="0"/>
              <a:t>&gt;&gt; p=</a:t>
            </a:r>
            <a:r>
              <a:rPr lang="en-US" sz="1600" dirty="0" err="1"/>
              <a:t>mvncdf</a:t>
            </a:r>
            <a:r>
              <a:rPr lang="en-US" sz="1600" dirty="0"/>
              <a:t>(XL,XU, </a:t>
            </a:r>
            <a:r>
              <a:rPr lang="en-US" sz="1600" dirty="0" err="1"/>
              <a:t>mu,SIGMA</a:t>
            </a:r>
            <a:r>
              <a:rPr lang="en-US" sz="1600" dirty="0"/>
              <a:t>)</a:t>
            </a:r>
          </a:p>
          <a:p>
            <a:pPr eaLnBrk="1" hangingPunct="1">
              <a:buFont typeface="Wingdings 2" panose="05020102010507070707" pitchFamily="18" charset="2"/>
              <a:buNone/>
              <a:defRPr/>
            </a:pPr>
            <a:r>
              <a:rPr lang="en-US" sz="1600" dirty="0"/>
              <a:t>p =</a:t>
            </a:r>
          </a:p>
          <a:p>
            <a:pPr eaLnBrk="1" hangingPunct="1">
              <a:buFont typeface="Wingdings 2" panose="05020102010507070707" pitchFamily="18" charset="2"/>
              <a:buNone/>
              <a:defRPr/>
            </a:pPr>
            <a:r>
              <a:rPr lang="en-US" sz="1600" dirty="0"/>
              <a:t>    0.6975</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63C6A8C-5DD2-4442-BB5F-3A27E6D2BEA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42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D64988E-BD40-4BA0-9AB8-4096AD1584B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621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6" name="Content Placeholder 5"/>
          <p:cNvGraphicFramePr>
            <a:graphicFrameLocks noGrp="1"/>
          </p:cNvGraphicFramePr>
          <p:nvPr>
            <p:ph idx="1"/>
            <p:extLst/>
          </p:nvPr>
        </p:nvGraphicFramePr>
        <p:xfrm>
          <a:off x="804090" y="440326"/>
          <a:ext cx="9646195" cy="5568587"/>
        </p:xfrm>
        <a:graphic>
          <a:graphicData uri="http://schemas.openxmlformats.org/drawingml/2006/table">
            <a:tbl>
              <a:tblPr/>
              <a:tblGrid>
                <a:gridCol w="9646195">
                  <a:extLst>
                    <a:ext uri="{9D8B030D-6E8A-4147-A177-3AD203B41FA5}">
                      <a16:colId xmlns:a16="http://schemas.microsoft.com/office/drawing/2014/main" val="4276493973"/>
                    </a:ext>
                  </a:extLst>
                </a:gridCol>
              </a:tblGrid>
              <a:tr h="5568587">
                <a:tc>
                  <a:txBody>
                    <a:bodyPr/>
                    <a:lstStyle/>
                    <a:p>
                      <a:r>
                        <a:rPr lang="en-IN" sz="1600" b="1" i="0" dirty="0">
                          <a:solidFill>
                            <a:srgbClr val="000000"/>
                          </a:solidFill>
                          <a:effectLst/>
                          <a:latin typeface="TimesNewRomanPS-BoldMT"/>
                        </a:rPr>
                        <a:t>Probability Distributions-II: </a:t>
                      </a:r>
                      <a:r>
                        <a:rPr lang="en-IN" sz="1600" b="0" i="0" dirty="0">
                          <a:solidFill>
                            <a:srgbClr val="000000"/>
                          </a:solidFill>
                          <a:effectLst/>
                          <a:latin typeface="TimesNewRomanPSMT"/>
                        </a:rPr>
                        <a:t>Multidimensional Random Variables, DFs, Margi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Discrete and Continuous Random Variables in two dimensions, Conditio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Transformation of continuous random variables in two dimensions.</a:t>
                      </a:r>
                      <a:br>
                        <a:rPr lang="en-IN" sz="1600" b="0" i="0" dirty="0">
                          <a:solidFill>
                            <a:srgbClr val="000000"/>
                          </a:solidFill>
                          <a:effectLst/>
                          <a:latin typeface="TimesNewRomanPSMT"/>
                        </a:rPr>
                      </a:br>
                      <a:r>
                        <a:rPr lang="en-IN" sz="1600" b="0" i="0" dirty="0">
                          <a:solidFill>
                            <a:srgbClr val="000000"/>
                          </a:solidFill>
                          <a:effectLst/>
                          <a:latin typeface="Calibri" panose="020F0502020204030204" pitchFamily="34" charset="0"/>
                        </a:rPr>
                        <a:t>● </a:t>
                      </a:r>
                      <a:r>
                        <a:rPr lang="en-IN" sz="1600" b="1" i="0" dirty="0">
                          <a:solidFill>
                            <a:srgbClr val="000000"/>
                          </a:solidFill>
                          <a:effectLst/>
                          <a:latin typeface="TimesNewRomanPS-BoldMT"/>
                        </a:rPr>
                        <a:t>Mathematical Expectation-II: </a:t>
                      </a:r>
                      <a:r>
                        <a:rPr lang="en-IN" sz="1600" b="0" i="0" dirty="0">
                          <a:solidFill>
                            <a:srgbClr val="000000"/>
                          </a:solidFill>
                          <a:effectLst/>
                          <a:latin typeface="TimesNewRomanPSMT"/>
                        </a:rPr>
                        <a:t>Expectation of Two-dimensional Distributions, Moments,</a:t>
                      </a:r>
                      <a:br>
                        <a:rPr lang="en-IN" sz="1600" b="0" i="0" dirty="0">
                          <a:solidFill>
                            <a:srgbClr val="000000"/>
                          </a:solidFill>
                          <a:effectLst/>
                          <a:latin typeface="TimesNewRomanPSMT"/>
                        </a:rPr>
                      </a:br>
                      <a:r>
                        <a:rPr lang="en-IN" sz="1600" b="0" i="0" dirty="0">
                          <a:solidFill>
                            <a:srgbClr val="000000"/>
                          </a:solidFill>
                          <a:effectLst/>
                          <a:latin typeface="TimesNewRomanPSMT"/>
                        </a:rPr>
                        <a:t>Covariance and Correlation Coefficients, Conditional Expectations-Regression Curves,</a:t>
                      </a:r>
                      <a:br>
                        <a:rPr lang="en-IN" sz="1600" b="0" i="0" dirty="0">
                          <a:solidFill>
                            <a:srgbClr val="000000"/>
                          </a:solidFill>
                          <a:effectLst/>
                          <a:latin typeface="TimesNewRomanPSMT"/>
                        </a:rPr>
                      </a:br>
                      <a:r>
                        <a:rPr lang="en-IN" sz="1600" b="0" i="0" dirty="0">
                          <a:solidFill>
                            <a:srgbClr val="000000"/>
                          </a:solidFill>
                          <a:effectLst/>
                          <a:latin typeface="TimesNewRomanPSMT"/>
                        </a:rPr>
                        <a:t>Principle of Least Squares-Regression Lines, M.G.F., Joint Characteristic Functions,</a:t>
                      </a:r>
                      <a:br>
                        <a:rPr lang="en-IN" sz="1600" b="0" i="0" dirty="0">
                          <a:solidFill>
                            <a:srgbClr val="000000"/>
                          </a:solidFill>
                          <a:effectLst/>
                          <a:latin typeface="TimesNewRomanPSMT"/>
                        </a:rPr>
                      </a:br>
                      <a:r>
                        <a:rPr lang="en-IN" sz="1600" b="0" i="0" dirty="0">
                          <a:solidFill>
                            <a:srgbClr val="000000"/>
                          </a:solidFill>
                          <a:effectLst/>
                          <a:latin typeface="TimesNewRomanPSMT"/>
                        </a:rPr>
                        <a:t>Reproductive Property.</a:t>
                      </a:r>
                      <a:br>
                        <a:rPr lang="en-IN" sz="1600" b="0" i="0" dirty="0">
                          <a:solidFill>
                            <a:srgbClr val="000000"/>
                          </a:solidFill>
                          <a:effectLst/>
                          <a:latin typeface="TimesNewRomanPSMT"/>
                        </a:rPr>
                      </a:br>
                      <a:r>
                        <a:rPr lang="en-IN" sz="1600" b="0" i="0" dirty="0" smtClean="0">
                          <a:solidFill>
                            <a:srgbClr val="FF0000"/>
                          </a:solidFill>
                          <a:effectLst/>
                          <a:latin typeface="Calibri" panose="020F0502020204030204" pitchFamily="34" charset="0"/>
                        </a:rPr>
                        <a:t>● </a:t>
                      </a:r>
                      <a:r>
                        <a:rPr lang="en-IN" sz="1600" b="1" i="0" dirty="0" smtClean="0">
                          <a:solidFill>
                            <a:srgbClr val="FF0000"/>
                          </a:solidFill>
                          <a:effectLst/>
                          <a:latin typeface="TimesNewRomanPS-BoldMT"/>
                        </a:rPr>
                        <a:t>Convergence of a Sequence of Random Variables and Limit Theorems: </a:t>
                      </a:r>
                      <a:r>
                        <a:rPr lang="en-IN" sz="1600" b="0" i="0" dirty="0" smtClean="0">
                          <a:solidFill>
                            <a:srgbClr val="FF0000"/>
                          </a:solidFill>
                          <a:effectLst/>
                          <a:latin typeface="TimesNewRomanPSMT"/>
                        </a:rPr>
                        <a:t>Convergence in</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Probability and Convergence in Distribution, </a:t>
                      </a:r>
                      <a:r>
                        <a:rPr lang="en-IN" sz="1600" b="0" i="0" dirty="0" err="1" smtClean="0">
                          <a:solidFill>
                            <a:srgbClr val="FF0000"/>
                          </a:solidFill>
                          <a:effectLst/>
                          <a:latin typeface="TimesNewRomanPSMT"/>
                        </a:rPr>
                        <a:t>Tchebycheff’s</a:t>
                      </a:r>
                      <a:r>
                        <a:rPr lang="en-IN" sz="1600" b="0" i="0" dirty="0" smtClean="0">
                          <a:solidFill>
                            <a:srgbClr val="FF0000"/>
                          </a:solidFill>
                          <a:effectLst/>
                          <a:latin typeface="TimesNewRomanPSMT"/>
                        </a:rPr>
                        <a:t> Inequality and Theorem,</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Bernoulli’s Theorem, Law of Large Numbers. Asymptotically Normal Distribution,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 for Characteristic Functions, Central Limit Theorem, </a:t>
                      </a:r>
                      <a:r>
                        <a:rPr lang="en-IN" sz="1600" b="0" i="0" dirty="0" err="1" smtClean="0">
                          <a:solidFill>
                            <a:srgbClr val="FF0000"/>
                          </a:solidFill>
                          <a:effectLst/>
                          <a:latin typeface="TimesNewRomanPSMT"/>
                        </a:rPr>
                        <a:t>DeMoivre</a:t>
                      </a:r>
                      <a:r>
                        <a:rPr lang="en-IN" sz="1600" b="0" i="0" dirty="0" smtClean="0">
                          <a:solidFill>
                            <a:srgbClr val="FF0000"/>
                          </a:solidFill>
                          <a:effectLst/>
                          <a:latin typeface="TimesNewRomanPSMT"/>
                        </a:rPr>
                        <a:t> Laplace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a:t>
                      </a:r>
                      <a:br>
                        <a:rPr lang="en-IN" sz="1600" b="0" i="0" dirty="0" smtClean="0">
                          <a:solidFill>
                            <a:srgbClr val="FF0000"/>
                          </a:solidFill>
                          <a:effectLst/>
                          <a:latin typeface="TimesNewRomanPSMT"/>
                        </a:rPr>
                      </a:br>
                      <a:r>
                        <a:rPr lang="en-IN" sz="1600" b="0" i="0" dirty="0" smtClean="0">
                          <a:solidFill>
                            <a:srgbClr val="000000"/>
                          </a:solidFill>
                          <a:effectLst/>
                          <a:latin typeface="Calibri" panose="020F0502020204030204" pitchFamily="34" charset="0"/>
                        </a:rPr>
                        <a:t>● </a:t>
                      </a:r>
                      <a:r>
                        <a:rPr lang="en-IN" sz="1600" b="1" i="0" dirty="0">
                          <a:solidFill>
                            <a:srgbClr val="000000"/>
                          </a:solidFill>
                          <a:effectLst/>
                          <a:latin typeface="TimesNewRomanPS-BoldMT"/>
                        </a:rPr>
                        <a:t>Some Important Continuous Distributions: </a:t>
                      </a:r>
                      <a:r>
                        <a:rPr lang="en-IN" sz="1600" b="0" i="0" dirty="0">
                          <a:solidFill>
                            <a:srgbClr val="000000"/>
                          </a:solidFill>
                          <a:effectLst/>
                          <a:latin typeface="TimesNewRomanPSMT"/>
                        </a:rPr>
                        <a:t>Chi-square Dis</a:t>
                      </a:r>
                      <a:r>
                        <a:rPr lang="en-IN" sz="1100" b="0" i="0" dirty="0">
                          <a:solidFill>
                            <a:srgbClr val="000000"/>
                          </a:solidFill>
                          <a:effectLst/>
                          <a:latin typeface="TimesNewRomanPSMT"/>
                        </a:rPr>
                        <a:t>tribution, </a:t>
                      </a:r>
                      <a:r>
                        <a:rPr lang="en-IN" sz="1100" b="0" i="1" dirty="0">
                          <a:solidFill>
                            <a:srgbClr val="000000"/>
                          </a:solidFill>
                          <a:effectLst/>
                          <a:latin typeface="TimesNewRomanPS-ItalicMT"/>
                        </a:rPr>
                        <a:t>t-</a:t>
                      </a:r>
                      <a:r>
                        <a:rPr lang="en-IN" sz="1100" b="0" i="0" dirty="0">
                          <a:solidFill>
                            <a:srgbClr val="000000"/>
                          </a:solidFill>
                          <a:effectLst/>
                          <a:latin typeface="TimesNewRomanPSMT"/>
                        </a:rPr>
                        <a:t>Distribution, </a:t>
                      </a:r>
                      <a:r>
                        <a:rPr lang="en-IN" sz="1100" b="0" i="1" dirty="0">
                          <a:solidFill>
                            <a:srgbClr val="000000"/>
                          </a:solidFill>
                          <a:effectLst/>
                          <a:latin typeface="TimesNewRomanPS-ItalicMT"/>
                        </a:rPr>
                        <a:t>F</a:t>
                      </a:r>
                      <a:br>
                        <a:rPr lang="en-IN" sz="1100" b="0" i="1" dirty="0">
                          <a:solidFill>
                            <a:srgbClr val="000000"/>
                          </a:solidFill>
                          <a:effectLst/>
                          <a:latin typeface="TimesNewRomanPS-ItalicMT"/>
                        </a:rPr>
                      </a:br>
                      <a:r>
                        <a:rPr lang="en-IN" sz="1100" b="0" i="0" dirty="0">
                          <a:solidFill>
                            <a:srgbClr val="000000"/>
                          </a:solidFill>
                          <a:effectLst/>
                          <a:latin typeface="TimesNewRomanPSMT"/>
                        </a:rPr>
                        <a:t>Distribution and important statistics.</a:t>
                      </a:r>
                      <a:endParaRPr lang="en-IN" sz="1700" dirty="0">
                        <a:effectLst/>
                      </a:endParaRPr>
                    </a:p>
                  </a:txBody>
                  <a:tcPr marL="86067" marR="86067" marT="43034" marB="43034" anchor="ctr">
                    <a:lnL w="9525" cap="flat" cmpd="sng" algn="ctr">
                      <a:solidFill>
                        <a:srgbClr val="95B3D7"/>
                      </a:solidFill>
                      <a:prstDash val="solid"/>
                      <a:round/>
                      <a:headEnd type="none" w="med" len="med"/>
                      <a:tailEnd type="none" w="med" len="med"/>
                    </a:lnL>
                    <a:lnR w="9525" cap="flat" cmpd="sng" algn="ctr">
                      <a:solidFill>
                        <a:srgbClr val="95B3D7"/>
                      </a:solidFill>
                      <a:prstDash val="solid"/>
                      <a:round/>
                      <a:headEnd type="none" w="med" len="med"/>
                      <a:tailEnd type="none" w="med" len="med"/>
                    </a:lnR>
                    <a:lnT w="9525" cap="flat" cmpd="sng" algn="ctr">
                      <a:solidFill>
                        <a:srgbClr val="95B3D7"/>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9230403"/>
                  </a:ext>
                </a:extLst>
              </a:tr>
            </a:tbl>
          </a:graphicData>
        </a:graphic>
      </p:graphicFrame>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7" name="Rectangle 1"/>
          <p:cNvSpPr>
            <a:spLocks noChangeArrowheads="1"/>
          </p:cNvSpPr>
          <p:nvPr/>
        </p:nvSpPr>
        <p:spPr bwMode="auto">
          <a:xfrm>
            <a:off x="3630613" y="19351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
            </a:r>
            <a:b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br>
            <a:endPar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3036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a:xfrm>
            <a:off x="18869" y="849314"/>
            <a:ext cx="10972800" cy="4389437"/>
          </a:xfrm>
        </p:spPr>
        <p:txBody>
          <a:bodyPr/>
          <a:lstStyle/>
          <a:p>
            <a:r>
              <a:rPr lang="en-US" dirty="0" smtClean="0"/>
              <a:t>Remarks</a:t>
            </a:r>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529864" y="3360511"/>
            <a:ext cx="11052536" cy="1483179"/>
          </a:xfrm>
          <a:prstGeom prst="rect">
            <a:avLst/>
          </a:prstGeom>
        </p:spPr>
      </p:pic>
      <p:sp>
        <p:nvSpPr>
          <p:cNvPr id="10" name="Rectangle 9"/>
          <p:cNvSpPr/>
          <p:nvPr/>
        </p:nvSpPr>
        <p:spPr>
          <a:xfrm>
            <a:off x="807680" y="2242911"/>
            <a:ext cx="8662892" cy="646331"/>
          </a:xfrm>
          <a:prstGeom prst="rect">
            <a:avLst/>
          </a:prstGeom>
        </p:spPr>
        <p:txBody>
          <a:bodyPr wrap="square">
            <a:spAutoFit/>
          </a:bodyPr>
          <a:lstStyle/>
          <a:p>
            <a:r>
              <a:rPr lang="en-US" dirty="0" smtClean="0">
                <a:solidFill>
                  <a:srgbClr val="000000"/>
                </a:solidFill>
                <a:latin typeface="TimesTen-Roman"/>
              </a:rPr>
              <a:t>Joint </a:t>
            </a:r>
            <a:r>
              <a:rPr lang="en-US" dirty="0" err="1">
                <a:solidFill>
                  <a:srgbClr val="000000"/>
                </a:solidFill>
                <a:latin typeface="TimesTen-Roman"/>
              </a:rPr>
              <a:t>pmf</a:t>
            </a:r>
            <a:r>
              <a:rPr lang="en-US" dirty="0">
                <a:solidFill>
                  <a:srgbClr val="000000"/>
                </a:solidFill>
                <a:latin typeface="TimesTen-Roman"/>
              </a:rPr>
              <a:t> can be expressed as </a:t>
            </a:r>
            <a:r>
              <a:rPr lang="en-US" dirty="0" smtClean="0">
                <a:solidFill>
                  <a:srgbClr val="000000"/>
                </a:solidFill>
                <a:latin typeface="TimesTen-Roman"/>
              </a:rPr>
              <a:t>the product </a:t>
            </a:r>
            <a:r>
              <a:rPr lang="en-US" dirty="0">
                <a:solidFill>
                  <a:srgbClr val="000000"/>
                </a:solidFill>
                <a:latin typeface="TimesTen-Roman"/>
              </a:rPr>
              <a:t>of a conditional </a:t>
            </a:r>
            <a:r>
              <a:rPr lang="en-US" dirty="0" err="1">
                <a:solidFill>
                  <a:srgbClr val="000000"/>
                </a:solidFill>
                <a:latin typeface="TimesTen-Roman"/>
              </a:rPr>
              <a:t>pmf</a:t>
            </a:r>
            <a:r>
              <a:rPr lang="en-US" dirty="0">
                <a:solidFill>
                  <a:srgbClr val="000000"/>
                </a:solidFill>
                <a:latin typeface="TimesTen-Roman"/>
              </a:rPr>
              <a:t> and a marginal </a:t>
            </a:r>
            <a:r>
              <a:rPr lang="en-US" dirty="0" err="1" smtClean="0">
                <a:solidFill>
                  <a:srgbClr val="000000"/>
                </a:solidFill>
                <a:latin typeface="TimesTen-Roman"/>
              </a:rPr>
              <a:t>pmf</a:t>
            </a:r>
            <a:r>
              <a:rPr lang="en-US" dirty="0" smtClean="0"/>
              <a:t> </a:t>
            </a:r>
            <a:br>
              <a:rPr lang="en-US" dirty="0" smtClean="0"/>
            </a:br>
            <a:endParaRPr lang="en-IN" dirty="0"/>
          </a:p>
        </p:txBody>
      </p:sp>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358200" y="2372040"/>
              <a:ext cx="8540280" cy="1097640"/>
            </p14:xfrm>
          </p:contentPart>
        </mc:Choice>
        <mc:Fallback>
          <p:pic>
            <p:nvPicPr>
              <p:cNvPr id="7" name="Ink 6"/>
              <p:cNvPicPr/>
              <p:nvPr/>
            </p:nvPicPr>
            <p:blipFill>
              <a:blip r:embed="rId4"/>
              <a:stretch>
                <a:fillRect/>
              </a:stretch>
            </p:blipFill>
            <p:spPr>
              <a:xfrm>
                <a:off x="347400" y="2359080"/>
                <a:ext cx="8562240" cy="1125000"/>
              </a:xfrm>
              <a:prstGeom prst="rect">
                <a:avLst/>
              </a:prstGeom>
            </p:spPr>
          </p:pic>
        </mc:Fallback>
      </mc:AlternateContent>
    </p:spTree>
    <p:extLst>
      <p:ext uri="{BB962C8B-B14F-4D97-AF65-F5344CB8AC3E}">
        <p14:creationId xmlns:p14="http://schemas.microsoft.com/office/powerpoint/2010/main" val="244098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256903" y="1077913"/>
            <a:ext cx="11179680" cy="1714501"/>
          </a:xfrm>
          <a:prstGeom prst="rect">
            <a:avLst/>
          </a:prstGeom>
        </p:spPr>
      </p:pic>
      <p:pic>
        <p:nvPicPr>
          <p:cNvPr id="7" name="Picture 6"/>
          <p:cNvPicPr>
            <a:picLocks noChangeAspect="1"/>
          </p:cNvPicPr>
          <p:nvPr/>
        </p:nvPicPr>
        <p:blipFill>
          <a:blip r:embed="rId3"/>
          <a:stretch>
            <a:fillRect/>
          </a:stretch>
        </p:blipFill>
        <p:spPr>
          <a:xfrm>
            <a:off x="861305" y="3518174"/>
            <a:ext cx="10213095" cy="2500629"/>
          </a:xfrm>
          <a:prstGeom prst="rect">
            <a:avLst/>
          </a:prstGeom>
        </p:spPr>
      </p:pic>
      <mc:AlternateContent xmlns:mc="http://schemas.openxmlformats.org/markup-compatibility/2006">
        <mc:Choice xmlns:p14="http://schemas.microsoft.com/office/powerpoint/2010/main" Requires="p14">
          <p:contentPart p14:bwMode="auto" r:id="rId4">
            <p14:nvContentPartPr>
              <p14:cNvPr id="8" name="Ink 7"/>
              <p14:cNvContentPartPr/>
              <p14:nvPr/>
            </p14:nvContentPartPr>
            <p14:xfrm>
              <a:off x="1151280" y="703440"/>
              <a:ext cx="8364240" cy="2874600"/>
            </p14:xfrm>
          </p:contentPart>
        </mc:Choice>
        <mc:Fallback>
          <p:pic>
            <p:nvPicPr>
              <p:cNvPr id="8" name="Ink 7"/>
              <p:cNvPicPr/>
              <p:nvPr/>
            </p:nvPicPr>
            <p:blipFill>
              <a:blip r:embed="rId5"/>
              <a:stretch>
                <a:fillRect/>
              </a:stretch>
            </p:blipFill>
            <p:spPr>
              <a:xfrm>
                <a:off x="1140120" y="694440"/>
                <a:ext cx="8388360" cy="2891520"/>
              </a:xfrm>
              <a:prstGeom prst="rect">
                <a:avLst/>
              </a:prstGeom>
            </p:spPr>
          </p:pic>
        </mc:Fallback>
      </mc:AlternateContent>
    </p:spTree>
    <p:extLst>
      <p:ext uri="{BB962C8B-B14F-4D97-AF65-F5344CB8AC3E}">
        <p14:creationId xmlns:p14="http://schemas.microsoft.com/office/powerpoint/2010/main" val="55725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363707" y="1935164"/>
            <a:ext cx="7794539" cy="3799430"/>
          </a:xfrm>
          <a:prstGeom prst="rect">
            <a:avLst/>
          </a:prstGeom>
        </p:spPr>
      </p:pic>
      <p:pic>
        <p:nvPicPr>
          <p:cNvPr id="7" name="Picture 6"/>
          <p:cNvPicPr>
            <a:picLocks noChangeAspect="1"/>
          </p:cNvPicPr>
          <p:nvPr/>
        </p:nvPicPr>
        <p:blipFill>
          <a:blip r:embed="rId3"/>
          <a:stretch>
            <a:fillRect/>
          </a:stretch>
        </p:blipFill>
        <p:spPr>
          <a:xfrm>
            <a:off x="1363707" y="5992725"/>
            <a:ext cx="7778303" cy="419190"/>
          </a:xfrm>
          <a:prstGeom prst="rect">
            <a:avLst/>
          </a:prstGeom>
        </p:spPr>
      </p:pic>
      <mc:AlternateContent xmlns:mc="http://schemas.openxmlformats.org/markup-compatibility/2006">
        <mc:Choice xmlns:p14="http://schemas.microsoft.com/office/powerpoint/2010/main" Requires="p14">
          <p:contentPart p14:bwMode="auto" r:id="rId4">
            <p14:nvContentPartPr>
              <p14:cNvPr id="8" name="Ink 7"/>
              <p14:cNvContentPartPr/>
              <p14:nvPr/>
            </p14:nvContentPartPr>
            <p14:xfrm>
              <a:off x="2041560" y="754200"/>
              <a:ext cx="10152720" cy="4777560"/>
            </p14:xfrm>
          </p:contentPart>
        </mc:Choice>
        <mc:Fallback>
          <p:pic>
            <p:nvPicPr>
              <p:cNvPr id="8" name="Ink 7"/>
              <p:cNvPicPr/>
              <p:nvPr/>
            </p:nvPicPr>
            <p:blipFill>
              <a:blip r:embed="rId5"/>
              <a:stretch>
                <a:fillRect/>
              </a:stretch>
            </p:blipFill>
            <p:spPr>
              <a:xfrm>
                <a:off x="2031840" y="738720"/>
                <a:ext cx="10177200" cy="4806720"/>
              </a:xfrm>
              <a:prstGeom prst="rect">
                <a:avLst/>
              </a:prstGeom>
            </p:spPr>
          </p:pic>
        </mc:Fallback>
      </mc:AlternateContent>
    </p:spTree>
    <p:extLst>
      <p:ext uri="{BB962C8B-B14F-4D97-AF65-F5344CB8AC3E}">
        <p14:creationId xmlns:p14="http://schemas.microsoft.com/office/powerpoint/2010/main" val="7711970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al </a:t>
            </a:r>
            <a:r>
              <a:rPr lang="en-US" dirty="0" smtClean="0">
                <a:solidFill>
                  <a:schemeClr val="accent5">
                    <a:lumMod val="75000"/>
                  </a:schemeClr>
                </a:solidFill>
              </a:rPr>
              <a:t>PDF</a:t>
            </a:r>
            <a:endParaRPr lang="en-IN" dirty="0">
              <a:solidFill>
                <a:schemeClr val="accent5">
                  <a:lumMod val="75000"/>
                </a:schemeClr>
              </a:solidFill>
            </a:endParaRPr>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731520" y="1935164"/>
            <a:ext cx="10020443" cy="1574451"/>
          </a:xfrm>
          <a:prstGeom prst="rect">
            <a:avLst/>
          </a:prstGeom>
        </p:spPr>
      </p:pic>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325800" y="596880"/>
              <a:ext cx="11738520" cy="6199560"/>
            </p14:xfrm>
          </p:contentPart>
        </mc:Choice>
        <mc:Fallback>
          <p:pic>
            <p:nvPicPr>
              <p:cNvPr id="7" name="Ink 6"/>
              <p:cNvPicPr/>
              <p:nvPr/>
            </p:nvPicPr>
            <p:blipFill>
              <a:blip r:embed="rId4"/>
              <a:stretch>
                <a:fillRect/>
              </a:stretch>
            </p:blipFill>
            <p:spPr>
              <a:xfrm>
                <a:off x="316440" y="588240"/>
                <a:ext cx="11763360" cy="6211800"/>
              </a:xfrm>
              <a:prstGeom prst="rect">
                <a:avLst/>
              </a:prstGeom>
            </p:spPr>
          </p:pic>
        </mc:Fallback>
      </mc:AlternateContent>
    </p:spTree>
    <p:extLst>
      <p:ext uri="{BB962C8B-B14F-4D97-AF65-F5344CB8AC3E}">
        <p14:creationId xmlns:p14="http://schemas.microsoft.com/office/powerpoint/2010/main" val="5083384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470796" y="1935164"/>
            <a:ext cx="9646688" cy="3799430"/>
          </a:xfrm>
          <a:prstGeom prst="rect">
            <a:avLst/>
          </a:prstGeom>
        </p:spPr>
      </p:pic>
    </p:spTree>
    <p:extLst>
      <p:ext uri="{BB962C8B-B14F-4D97-AF65-F5344CB8AC3E}">
        <p14:creationId xmlns:p14="http://schemas.microsoft.com/office/powerpoint/2010/main" val="26450565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t>
            </a:r>
            <a:endParaRPr lang="en-IN" dirty="0"/>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0" y="1847850"/>
            <a:ext cx="11148966" cy="1730012"/>
          </a:xfrm>
          <a:prstGeom prst="rect">
            <a:avLst/>
          </a:prstGeom>
        </p:spPr>
      </p:pic>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823320" y="297720"/>
              <a:ext cx="11318400" cy="6427440"/>
            </p14:xfrm>
          </p:contentPart>
        </mc:Choice>
        <mc:Fallback>
          <p:pic>
            <p:nvPicPr>
              <p:cNvPr id="7" name="Ink 6"/>
              <p:cNvPicPr/>
              <p:nvPr/>
            </p:nvPicPr>
            <p:blipFill>
              <a:blip r:embed="rId4"/>
              <a:stretch>
                <a:fillRect/>
              </a:stretch>
            </p:blipFill>
            <p:spPr>
              <a:xfrm>
                <a:off x="812160" y="289440"/>
                <a:ext cx="11337120" cy="6450120"/>
              </a:xfrm>
              <a:prstGeom prst="rect">
                <a:avLst/>
              </a:prstGeom>
            </p:spPr>
          </p:pic>
        </mc:Fallback>
      </mc:AlternateContent>
    </p:spTree>
    <p:extLst>
      <p:ext uri="{BB962C8B-B14F-4D97-AF65-F5344CB8AC3E}">
        <p14:creationId xmlns:p14="http://schemas.microsoft.com/office/powerpoint/2010/main" val="20926268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e</a:t>
            </a:r>
            <a:endParaRPr lang="en-IN" dirty="0"/>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812389" y="1935164"/>
            <a:ext cx="2642011" cy="1666499"/>
          </a:xfrm>
          <a:prstGeom prst="rect">
            <a:avLst/>
          </a:prstGeom>
        </p:spPr>
      </p:pic>
      <p:pic>
        <p:nvPicPr>
          <p:cNvPr id="7" name="Picture 6"/>
          <p:cNvPicPr>
            <a:picLocks noChangeAspect="1"/>
          </p:cNvPicPr>
          <p:nvPr/>
        </p:nvPicPr>
        <p:blipFill>
          <a:blip r:embed="rId3"/>
          <a:stretch>
            <a:fillRect/>
          </a:stretch>
        </p:blipFill>
        <p:spPr>
          <a:xfrm>
            <a:off x="1197473" y="5032387"/>
            <a:ext cx="2747509" cy="789703"/>
          </a:xfrm>
          <a:prstGeom prst="rect">
            <a:avLst/>
          </a:prstGeom>
        </p:spPr>
      </p:pic>
      <mc:AlternateContent xmlns:mc="http://schemas.openxmlformats.org/markup-compatibility/2006">
        <mc:Choice xmlns:p14="http://schemas.microsoft.com/office/powerpoint/2010/main" Requires="p14">
          <p:contentPart p14:bwMode="auto" r:id="rId4">
            <p14:nvContentPartPr>
              <p14:cNvPr id="8" name="Ink 7"/>
              <p14:cNvContentPartPr/>
              <p14:nvPr/>
            </p14:nvContentPartPr>
            <p14:xfrm>
              <a:off x="375840" y="334800"/>
              <a:ext cx="11818440" cy="6459480"/>
            </p14:xfrm>
          </p:contentPart>
        </mc:Choice>
        <mc:Fallback>
          <p:pic>
            <p:nvPicPr>
              <p:cNvPr id="8" name="Ink 7"/>
              <p:cNvPicPr/>
              <p:nvPr/>
            </p:nvPicPr>
            <p:blipFill>
              <a:blip r:embed="rId5"/>
              <a:stretch>
                <a:fillRect/>
              </a:stretch>
            </p:blipFill>
            <p:spPr>
              <a:xfrm>
                <a:off x="363600" y="322920"/>
                <a:ext cx="11844720" cy="6477480"/>
              </a:xfrm>
              <a:prstGeom prst="rect">
                <a:avLst/>
              </a:prstGeom>
            </p:spPr>
          </p:pic>
        </mc:Fallback>
      </mc:AlternateContent>
    </p:spTree>
    <p:extLst>
      <p:ext uri="{BB962C8B-B14F-4D97-AF65-F5344CB8AC3E}">
        <p14:creationId xmlns:p14="http://schemas.microsoft.com/office/powerpoint/2010/main" val="2382157050"/>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1183</TotalTime>
  <Words>689</Words>
  <Application>Microsoft Office PowerPoint</Application>
  <PresentationFormat>Widescreen</PresentationFormat>
  <Paragraphs>127</Paragraphs>
  <Slides>28</Slides>
  <Notes>3</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45" baseType="lpstr">
      <vt:lpstr>Arial</vt:lpstr>
      <vt:lpstr>Arial Narrow</vt:lpstr>
      <vt:lpstr>Calibri</vt:lpstr>
      <vt:lpstr>Calibri Light</vt:lpstr>
      <vt:lpstr>Cambria Math</vt:lpstr>
      <vt:lpstr>Constantia</vt:lpstr>
      <vt:lpstr>Symbol</vt:lpstr>
      <vt:lpstr>Times New Roman</vt:lpstr>
      <vt:lpstr>TimesNewRomanPS-BoldMT</vt:lpstr>
      <vt:lpstr>TimesNewRomanPS-ItalicMT</vt:lpstr>
      <vt:lpstr>TimesNewRomanPSMT</vt:lpstr>
      <vt:lpstr>TimesTen-Roman</vt:lpstr>
      <vt:lpstr>Wingdings 2</vt:lpstr>
      <vt:lpstr>Zapf Dingbats</vt:lpstr>
      <vt:lpstr>Office Theme</vt:lpstr>
      <vt:lpstr>Flow</vt:lpstr>
      <vt:lpstr>Equation</vt:lpstr>
      <vt:lpstr>Lecture - 9</vt:lpstr>
      <vt:lpstr>Conditional PMF</vt:lpstr>
      <vt:lpstr>PowerPoint Presentation</vt:lpstr>
      <vt:lpstr>PowerPoint Presentation</vt:lpstr>
      <vt:lpstr>PowerPoint Presentation</vt:lpstr>
      <vt:lpstr>Conditional PDF</vt:lpstr>
      <vt:lpstr>PowerPoint Presentation</vt:lpstr>
      <vt:lpstr>Ex:</vt:lpstr>
      <vt:lpstr>Determ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variance and Correlation Coefficient </vt:lpstr>
      <vt:lpstr> Covariance and Correlation (Example 6 (Cont.))  </vt:lpstr>
      <vt:lpstr> Covariance and Correlation </vt:lpstr>
      <vt:lpstr>Covariance and Correlation </vt:lpstr>
      <vt:lpstr>Covariance and Correlation </vt:lpstr>
      <vt:lpstr>Zero Covariance and Independence</vt:lpstr>
      <vt:lpstr>Bivariate Normal Distribution </vt:lpstr>
      <vt:lpstr> Bivariate Normal Distribution </vt:lpstr>
      <vt:lpstr>Bivariate Normal Distribution (Matlab)</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ITB</dc:creator>
  <cp:lastModifiedBy>R203</cp:lastModifiedBy>
  <cp:revision>14</cp:revision>
  <dcterms:created xsi:type="dcterms:W3CDTF">2024-09-16T13:15:18Z</dcterms:created>
  <dcterms:modified xsi:type="dcterms:W3CDTF">2024-09-17T09:46:59Z</dcterms:modified>
</cp:coreProperties>
</file>